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Override PartName="/ppt/embeddings/oleObject66.bin" ContentType="application/vnd.openxmlformats-officedocument.oleObject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embeddings/oleObject71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embeddings/oleObject75.bin" ContentType="application/vnd.openxmlformats-officedocument.oleObject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slides/slide7.xml" ContentType="application/vnd.openxmlformats-officedocument.presentationml.slide+xml"/>
  <Default Extension="gif" ContentType="image/gif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embeddings/oleObject72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embeddings/oleObject76.bin" ContentType="application/vnd.openxmlformats-officedocument.oleObject"/>
  <Override PartName="/ppt/slides/slide12.xml" ContentType="application/vnd.openxmlformats-officedocument.presentationml.slide+xml"/>
  <Override PartName="/ppt/slides/slide8.xml" ContentType="application/vnd.openxmlformats-officedocument.presentationml.slide+xml"/>
  <Override PartName="/ppt/embeddings/oleObject57.bin" ContentType="application/vnd.openxmlformats-officedocument.oleObject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Override PartName="/ppt/embeddings/oleObject3.bin" ContentType="application/vnd.openxmlformats-officedocument.oleObject"/>
  <Default Extension="emf" ContentType="image/x-emf"/>
  <Override PartName="/ppt/embeddings/oleObject45.bin" ContentType="application/vnd.openxmlformats-officedocument.oleObject"/>
  <Override PartName="/ppt/embeddings/oleObject64.bin" ContentType="application/vnd.openxmlformats-officedocument.oleObject"/>
  <Override PartName="/ppt/embeddings/oleObject26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embeddings/oleObject18.bin" ContentType="application/vnd.openxmlformats-officedocument.oleObject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embeddings/oleObject70.bin" ContentType="application/vnd.openxmlformats-officedocument.oleObject"/>
  <Override PartName="/ppt/slides/slide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Default Extension="pict" ContentType="image/pict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74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Default Extension="pdf" ContentType="application/pdf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65" r:id="rId2"/>
    <p:sldId id="256" r:id="rId3"/>
    <p:sldId id="257" r:id="rId4"/>
    <p:sldId id="258" r:id="rId5"/>
    <p:sldId id="259" r:id="rId6"/>
    <p:sldId id="260" r:id="rId7"/>
    <p:sldId id="263" r:id="rId8"/>
    <p:sldId id="264" r:id="rId9"/>
    <p:sldId id="261" r:id="rId10"/>
    <p:sldId id="262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 snapToObjects="1">
      <p:cViewPr varScale="1">
        <p:scale>
          <a:sx n="82" d="100"/>
          <a:sy n="82" d="100"/>
        </p:scale>
        <p:origin x="-1632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Relationship Id="rId2" Type="http://schemas.openxmlformats.org/officeDocument/2006/relationships/image" Target="../media/image2.emf"/><Relationship Id="rId3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pict"/><Relationship Id="rId12" Type="http://schemas.openxmlformats.org/officeDocument/2006/relationships/image" Target="../media/image17.pict"/><Relationship Id="rId13" Type="http://schemas.openxmlformats.org/officeDocument/2006/relationships/image" Target="../media/image18.pict"/><Relationship Id="rId14" Type="http://schemas.openxmlformats.org/officeDocument/2006/relationships/image" Target="../media/image19.pict"/><Relationship Id="rId15" Type="http://schemas.openxmlformats.org/officeDocument/2006/relationships/image" Target="../media/image20.pict"/><Relationship Id="rId1" Type="http://schemas.openxmlformats.org/officeDocument/2006/relationships/image" Target="../media/image6.pict"/><Relationship Id="rId2" Type="http://schemas.openxmlformats.org/officeDocument/2006/relationships/image" Target="../media/image7.pict"/><Relationship Id="rId3" Type="http://schemas.openxmlformats.org/officeDocument/2006/relationships/image" Target="../media/image8.pict"/><Relationship Id="rId4" Type="http://schemas.openxmlformats.org/officeDocument/2006/relationships/image" Target="../media/image9.pict"/><Relationship Id="rId5" Type="http://schemas.openxmlformats.org/officeDocument/2006/relationships/image" Target="../media/image10.pict"/><Relationship Id="rId6" Type="http://schemas.openxmlformats.org/officeDocument/2006/relationships/image" Target="../media/image11.pict"/><Relationship Id="rId7" Type="http://schemas.openxmlformats.org/officeDocument/2006/relationships/image" Target="../media/image12.pict"/><Relationship Id="rId8" Type="http://schemas.openxmlformats.org/officeDocument/2006/relationships/image" Target="../media/image13.pict"/><Relationship Id="rId9" Type="http://schemas.openxmlformats.org/officeDocument/2006/relationships/image" Target="../media/image14.pict"/><Relationship Id="rId10" Type="http://schemas.openxmlformats.org/officeDocument/2006/relationships/image" Target="../media/image15.pict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6.pict"/><Relationship Id="rId20" Type="http://schemas.openxmlformats.org/officeDocument/2006/relationships/image" Target="../media/image35.pict"/><Relationship Id="rId21" Type="http://schemas.openxmlformats.org/officeDocument/2006/relationships/image" Target="../media/image36.pict"/><Relationship Id="rId22" Type="http://schemas.openxmlformats.org/officeDocument/2006/relationships/image" Target="../media/image37.pict"/><Relationship Id="rId23" Type="http://schemas.openxmlformats.org/officeDocument/2006/relationships/image" Target="../media/image38.pict"/><Relationship Id="rId10" Type="http://schemas.openxmlformats.org/officeDocument/2006/relationships/image" Target="../media/image15.pict"/><Relationship Id="rId11" Type="http://schemas.openxmlformats.org/officeDocument/2006/relationships/image" Target="../media/image26.pict"/><Relationship Id="rId12" Type="http://schemas.openxmlformats.org/officeDocument/2006/relationships/image" Target="../media/image27.pict"/><Relationship Id="rId13" Type="http://schemas.openxmlformats.org/officeDocument/2006/relationships/image" Target="../media/image28.pict"/><Relationship Id="rId14" Type="http://schemas.openxmlformats.org/officeDocument/2006/relationships/image" Target="../media/image29.pict"/><Relationship Id="rId15" Type="http://schemas.openxmlformats.org/officeDocument/2006/relationships/image" Target="../media/image30.pict"/><Relationship Id="rId16" Type="http://schemas.openxmlformats.org/officeDocument/2006/relationships/image" Target="../media/image31.pict"/><Relationship Id="rId17" Type="http://schemas.openxmlformats.org/officeDocument/2006/relationships/image" Target="../media/image32.pict"/><Relationship Id="rId18" Type="http://schemas.openxmlformats.org/officeDocument/2006/relationships/image" Target="../media/image33.pict"/><Relationship Id="rId19" Type="http://schemas.openxmlformats.org/officeDocument/2006/relationships/image" Target="../media/image34.pict"/><Relationship Id="rId1" Type="http://schemas.openxmlformats.org/officeDocument/2006/relationships/image" Target="../media/image24.pict"/><Relationship Id="rId2" Type="http://schemas.openxmlformats.org/officeDocument/2006/relationships/image" Target="../media/image10.pict"/><Relationship Id="rId3" Type="http://schemas.openxmlformats.org/officeDocument/2006/relationships/image" Target="../media/image8.pict"/><Relationship Id="rId4" Type="http://schemas.openxmlformats.org/officeDocument/2006/relationships/image" Target="../media/image12.pict"/><Relationship Id="rId5" Type="http://schemas.openxmlformats.org/officeDocument/2006/relationships/image" Target="../media/image11.pict"/><Relationship Id="rId6" Type="http://schemas.openxmlformats.org/officeDocument/2006/relationships/image" Target="../media/image18.pict"/><Relationship Id="rId7" Type="http://schemas.openxmlformats.org/officeDocument/2006/relationships/image" Target="../media/image13.pict"/><Relationship Id="rId8" Type="http://schemas.openxmlformats.org/officeDocument/2006/relationships/image" Target="../media/image25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768DE8-41A8-D14A-A4FD-C8A0E7D86798}" type="datetimeFigureOut">
              <a:rPr lang="en-US" smtClean="0"/>
              <a:t>1/25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AAE1FA-3154-664B-BC47-F0923580C77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4" Type="http://schemas.openxmlformats.org/officeDocument/2006/relationships/oleObject" Target="../embeddings/oleObject30.bin"/><Relationship Id="rId15" Type="http://schemas.openxmlformats.org/officeDocument/2006/relationships/oleObject" Target="../embeddings/oleObject31.bin"/><Relationship Id="rId16" Type="http://schemas.openxmlformats.org/officeDocument/2006/relationships/oleObject" Target="../embeddings/oleObject32.bin"/><Relationship Id="rId17" Type="http://schemas.openxmlformats.org/officeDocument/2006/relationships/oleObject" Target="../embeddings/oleObject33.bin"/><Relationship Id="rId18" Type="http://schemas.openxmlformats.org/officeDocument/2006/relationships/oleObject" Target="../embeddings/oleObject34.bin"/><Relationship Id="rId19" Type="http://schemas.openxmlformats.org/officeDocument/2006/relationships/oleObject" Target="../embeddings/oleObject35.bin"/><Relationship Id="rId50" Type="http://schemas.openxmlformats.org/officeDocument/2006/relationships/oleObject" Target="../embeddings/oleObject66.bin"/><Relationship Id="rId51" Type="http://schemas.openxmlformats.org/officeDocument/2006/relationships/oleObject" Target="../embeddings/oleObject67.bin"/><Relationship Id="rId52" Type="http://schemas.openxmlformats.org/officeDocument/2006/relationships/oleObject" Target="../embeddings/oleObject68.bin"/><Relationship Id="rId53" Type="http://schemas.openxmlformats.org/officeDocument/2006/relationships/oleObject" Target="../embeddings/oleObject69.bin"/><Relationship Id="rId54" Type="http://schemas.openxmlformats.org/officeDocument/2006/relationships/oleObject" Target="../embeddings/oleObject70.bin"/><Relationship Id="rId55" Type="http://schemas.openxmlformats.org/officeDocument/2006/relationships/oleObject" Target="../embeddings/oleObject71.bin"/><Relationship Id="rId56" Type="http://schemas.openxmlformats.org/officeDocument/2006/relationships/oleObject" Target="../embeddings/oleObject72.bin"/><Relationship Id="rId57" Type="http://schemas.openxmlformats.org/officeDocument/2006/relationships/oleObject" Target="../embeddings/oleObject73.bin"/><Relationship Id="rId58" Type="http://schemas.openxmlformats.org/officeDocument/2006/relationships/oleObject" Target="../embeddings/oleObject74.bin"/><Relationship Id="rId59" Type="http://schemas.openxmlformats.org/officeDocument/2006/relationships/oleObject" Target="../embeddings/oleObject75.bin"/><Relationship Id="rId40" Type="http://schemas.openxmlformats.org/officeDocument/2006/relationships/oleObject" Target="../embeddings/oleObject56.bin"/><Relationship Id="rId41" Type="http://schemas.openxmlformats.org/officeDocument/2006/relationships/oleObject" Target="../embeddings/oleObject57.bin"/><Relationship Id="rId42" Type="http://schemas.openxmlformats.org/officeDocument/2006/relationships/oleObject" Target="../embeddings/oleObject58.bin"/><Relationship Id="rId43" Type="http://schemas.openxmlformats.org/officeDocument/2006/relationships/oleObject" Target="../embeddings/oleObject59.bin"/><Relationship Id="rId44" Type="http://schemas.openxmlformats.org/officeDocument/2006/relationships/oleObject" Target="../embeddings/oleObject60.bin"/><Relationship Id="rId45" Type="http://schemas.openxmlformats.org/officeDocument/2006/relationships/oleObject" Target="../embeddings/oleObject61.bin"/><Relationship Id="rId46" Type="http://schemas.openxmlformats.org/officeDocument/2006/relationships/oleObject" Target="../embeddings/oleObject62.bin"/><Relationship Id="rId47" Type="http://schemas.openxmlformats.org/officeDocument/2006/relationships/oleObject" Target="../embeddings/oleObject63.bin"/><Relationship Id="rId48" Type="http://schemas.openxmlformats.org/officeDocument/2006/relationships/oleObject" Target="../embeddings/oleObject64.bin"/><Relationship Id="rId49" Type="http://schemas.openxmlformats.org/officeDocument/2006/relationships/oleObject" Target="../embeddings/oleObject6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9.pdf"/><Relationship Id="rId4" Type="http://schemas.openxmlformats.org/officeDocument/2006/relationships/image" Target="../media/image40.png"/><Relationship Id="rId5" Type="http://schemas.openxmlformats.org/officeDocument/2006/relationships/image" Target="../media/image41.pdf"/><Relationship Id="rId6" Type="http://schemas.openxmlformats.org/officeDocument/2006/relationships/image" Target="../media/image42.png"/><Relationship Id="rId7" Type="http://schemas.openxmlformats.org/officeDocument/2006/relationships/oleObject" Target="../embeddings/oleObject23.bin"/><Relationship Id="rId8" Type="http://schemas.openxmlformats.org/officeDocument/2006/relationships/oleObject" Target="../embeddings/oleObject24.bin"/><Relationship Id="rId9" Type="http://schemas.openxmlformats.org/officeDocument/2006/relationships/oleObject" Target="../embeddings/oleObject25.bin"/><Relationship Id="rId30" Type="http://schemas.openxmlformats.org/officeDocument/2006/relationships/oleObject" Target="../embeddings/oleObject46.bin"/><Relationship Id="rId31" Type="http://schemas.openxmlformats.org/officeDocument/2006/relationships/oleObject" Target="../embeddings/oleObject47.bin"/><Relationship Id="rId32" Type="http://schemas.openxmlformats.org/officeDocument/2006/relationships/oleObject" Target="../embeddings/oleObject48.bin"/><Relationship Id="rId33" Type="http://schemas.openxmlformats.org/officeDocument/2006/relationships/oleObject" Target="../embeddings/oleObject49.bin"/><Relationship Id="rId34" Type="http://schemas.openxmlformats.org/officeDocument/2006/relationships/oleObject" Target="../embeddings/oleObject50.bin"/><Relationship Id="rId35" Type="http://schemas.openxmlformats.org/officeDocument/2006/relationships/oleObject" Target="../embeddings/oleObject51.bin"/><Relationship Id="rId36" Type="http://schemas.openxmlformats.org/officeDocument/2006/relationships/oleObject" Target="../embeddings/oleObject52.bin"/><Relationship Id="rId37" Type="http://schemas.openxmlformats.org/officeDocument/2006/relationships/oleObject" Target="../embeddings/oleObject53.bin"/><Relationship Id="rId38" Type="http://schemas.openxmlformats.org/officeDocument/2006/relationships/oleObject" Target="../embeddings/oleObject54.bin"/><Relationship Id="rId39" Type="http://schemas.openxmlformats.org/officeDocument/2006/relationships/oleObject" Target="../embeddings/oleObject55.bin"/><Relationship Id="rId20" Type="http://schemas.openxmlformats.org/officeDocument/2006/relationships/oleObject" Target="../embeddings/oleObject36.bin"/><Relationship Id="rId21" Type="http://schemas.openxmlformats.org/officeDocument/2006/relationships/oleObject" Target="../embeddings/oleObject37.bin"/><Relationship Id="rId22" Type="http://schemas.openxmlformats.org/officeDocument/2006/relationships/oleObject" Target="../embeddings/oleObject38.bin"/><Relationship Id="rId23" Type="http://schemas.openxmlformats.org/officeDocument/2006/relationships/oleObject" Target="../embeddings/oleObject39.bin"/><Relationship Id="rId24" Type="http://schemas.openxmlformats.org/officeDocument/2006/relationships/oleObject" Target="../embeddings/oleObject40.bin"/><Relationship Id="rId25" Type="http://schemas.openxmlformats.org/officeDocument/2006/relationships/oleObject" Target="../embeddings/oleObject41.bin"/><Relationship Id="rId26" Type="http://schemas.openxmlformats.org/officeDocument/2006/relationships/oleObject" Target="../embeddings/oleObject42.bin"/><Relationship Id="rId27" Type="http://schemas.openxmlformats.org/officeDocument/2006/relationships/oleObject" Target="../embeddings/oleObject43.bin"/><Relationship Id="rId28" Type="http://schemas.openxmlformats.org/officeDocument/2006/relationships/oleObject" Target="../embeddings/oleObject44.bin"/><Relationship Id="rId29" Type="http://schemas.openxmlformats.org/officeDocument/2006/relationships/oleObject" Target="../embeddings/oleObject45.bin"/><Relationship Id="rId60" Type="http://schemas.openxmlformats.org/officeDocument/2006/relationships/oleObject" Target="../embeddings/oleObject76.bin"/><Relationship Id="rId61" Type="http://schemas.openxmlformats.org/officeDocument/2006/relationships/oleObject" Target="../embeddings/oleObject77.bin"/><Relationship Id="rId10" Type="http://schemas.openxmlformats.org/officeDocument/2006/relationships/oleObject" Target="../embeddings/oleObject26.bin"/><Relationship Id="rId11" Type="http://schemas.openxmlformats.org/officeDocument/2006/relationships/oleObject" Target="../embeddings/oleObject27.bin"/><Relationship Id="rId12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20" Type="http://schemas.openxmlformats.org/officeDocument/2006/relationships/oleObject" Target="../embeddings/oleObject18.bin"/><Relationship Id="rId21" Type="http://schemas.openxmlformats.org/officeDocument/2006/relationships/oleObject" Target="../embeddings/oleObject19.bin"/><Relationship Id="rId22" Type="http://schemas.openxmlformats.org/officeDocument/2006/relationships/oleObject" Target="../embeddings/oleObject20.bin"/><Relationship Id="rId23" Type="http://schemas.openxmlformats.org/officeDocument/2006/relationships/oleObject" Target="../embeddings/oleObject21.bin"/><Relationship Id="rId24" Type="http://schemas.openxmlformats.org/officeDocument/2006/relationships/oleObject" Target="../embeddings/oleObject22.bin"/><Relationship Id="rId10" Type="http://schemas.openxmlformats.org/officeDocument/2006/relationships/oleObject" Target="../embeddings/oleObject9.bin"/><Relationship Id="rId11" Type="http://schemas.openxmlformats.org/officeDocument/2006/relationships/oleObject" Target="../embeddings/oleObject10.bin"/><Relationship Id="rId12" Type="http://schemas.openxmlformats.org/officeDocument/2006/relationships/oleObject" Target="../embeddings/oleObject11.bin"/><Relationship Id="rId13" Type="http://schemas.openxmlformats.org/officeDocument/2006/relationships/oleObject" Target="../embeddings/oleObject12.bin"/><Relationship Id="rId14" Type="http://schemas.openxmlformats.org/officeDocument/2006/relationships/oleObject" Target="../embeddings/oleObject13.bin"/><Relationship Id="rId15" Type="http://schemas.openxmlformats.org/officeDocument/2006/relationships/oleObject" Target="../embeddings/oleObject14.bin"/><Relationship Id="rId16" Type="http://schemas.openxmlformats.org/officeDocument/2006/relationships/oleObject" Target="../embeddings/oleObject15.bin"/><Relationship Id="rId17" Type="http://schemas.openxmlformats.org/officeDocument/2006/relationships/oleObject" Target="../embeddings/oleObject16.bin"/><Relationship Id="rId18" Type="http://schemas.openxmlformats.org/officeDocument/2006/relationships/oleObject" Target="../embeddings/oleObject17.bin"/><Relationship Id="rId19" Type="http://schemas.openxmlformats.org/officeDocument/2006/relationships/image" Target="../media/image2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21.jpeg"/><Relationship Id="rId4" Type="http://schemas.openxmlformats.org/officeDocument/2006/relationships/image" Target="../media/image22.jpeg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Hyporheic</a:t>
            </a:r>
            <a:r>
              <a:rPr lang="en-US" dirty="0" smtClean="0"/>
              <a:t> Exchange and Urban Water Demand Studi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" name="Picture 125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 l="5342" t="27256" r="14244"/>
              <a:stretch>
                <a:fillRect/>
              </a:stretch>
            </p:blipFill>
          </mc:Choice>
          <mc:Fallback>
            <p:blipFill>
              <a:blip r:embed="rId4"/>
              <a:srcRect l="5342" t="27256" r="14244"/>
              <a:stretch>
                <a:fillRect/>
              </a:stretch>
            </p:blipFill>
          </mc:Fallback>
        </mc:AlternateContent>
        <p:spPr>
          <a:xfrm>
            <a:off x="4112940" y="680463"/>
            <a:ext cx="3176860" cy="2628309"/>
          </a:xfrm>
          <a:prstGeom prst="rect">
            <a:avLst/>
          </a:prstGeom>
        </p:spPr>
      </p:pic>
      <p:pic>
        <p:nvPicPr>
          <p:cNvPr id="139" name="Picture 138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rcRect r="16828"/>
              <a:stretch>
                <a:fillRect/>
              </a:stretch>
            </p:blipFill>
          </mc:Choice>
          <mc:Fallback>
            <p:blipFill>
              <a:blip r:embed="rId6"/>
              <a:srcRect r="16828"/>
              <a:stretch>
                <a:fillRect/>
              </a:stretch>
            </p:blipFill>
          </mc:Fallback>
        </mc:AlternateContent>
        <p:spPr>
          <a:xfrm>
            <a:off x="4070352" y="3594100"/>
            <a:ext cx="3155948" cy="2613080"/>
          </a:xfrm>
          <a:prstGeom prst="rect">
            <a:avLst/>
          </a:prstGeom>
        </p:spPr>
      </p:pic>
      <p:graphicFrame>
        <p:nvGraphicFramePr>
          <p:cNvPr id="44" name="Object 2"/>
          <p:cNvGraphicFramePr>
            <a:graphicFrameLocks noChangeAspect="1"/>
          </p:cNvGraphicFramePr>
          <p:nvPr/>
        </p:nvGraphicFramePr>
        <p:xfrm>
          <a:off x="4133850" y="1698625"/>
          <a:ext cx="260350" cy="158750"/>
        </p:xfrm>
        <a:graphic>
          <a:graphicData uri="http://schemas.openxmlformats.org/presentationml/2006/ole">
            <p:oleObj spid="_x0000_s15363" name="Equation" r:id="rId7" imgW="203200" imgH="127000" progId="Equation.DSMT4">
              <p:embed/>
            </p:oleObj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/>
        </p:nvGraphicFramePr>
        <p:xfrm>
          <a:off x="5590503" y="3054616"/>
          <a:ext cx="149225" cy="176212"/>
        </p:xfrm>
        <a:graphic>
          <a:graphicData uri="http://schemas.openxmlformats.org/presentationml/2006/ole">
            <p:oleObj spid="_x0000_s15364" name="Equation" r:id="rId8" imgW="114300" imgH="139700" progId="Equation.DSMT4">
              <p:embed/>
            </p:oleObj>
          </a:graphicData>
        </a:graphic>
      </p:graphicFrame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6715125" y="3040063"/>
          <a:ext cx="166688" cy="160337"/>
        </p:xfrm>
        <a:graphic>
          <a:graphicData uri="http://schemas.openxmlformats.org/presentationml/2006/ole">
            <p:oleObj spid="_x0000_s15365" name="Equation" r:id="rId9" imgW="127000" imgH="127000" progId="Equation.DSMT4">
              <p:embed/>
            </p:oleObj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10800000">
            <a:off x="4552606" y="2908333"/>
            <a:ext cx="2244711" cy="1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 rot="5400000">
            <a:off x="5598709" y="2966715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>
            <a:off x="5071374" y="2961855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5400000">
            <a:off x="6191442" y="2973400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rot="5400000">
            <a:off x="6745300" y="2961855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 rot="5400000">
            <a:off x="4499416" y="2963708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4378325" y="3062288"/>
          <a:ext cx="265113" cy="160337"/>
        </p:xfrm>
        <a:graphic>
          <a:graphicData uri="http://schemas.openxmlformats.org/presentationml/2006/ole">
            <p:oleObj spid="_x0000_s15366" name="Equation" r:id="rId10" imgW="203200" imgH="127000" progId="Equation.DSMT4">
              <p:embed/>
            </p:oleObj>
          </a:graphicData>
        </a:graphic>
      </p:graphicFrame>
      <p:graphicFrame>
        <p:nvGraphicFramePr>
          <p:cNvPr id="60" name="Object 2"/>
          <p:cNvGraphicFramePr>
            <a:graphicFrameLocks noChangeAspect="1"/>
          </p:cNvGraphicFramePr>
          <p:nvPr/>
        </p:nvGraphicFramePr>
        <p:xfrm>
          <a:off x="5562600" y="3254375"/>
          <a:ext cx="241300" cy="258814"/>
        </p:xfrm>
        <a:graphic>
          <a:graphicData uri="http://schemas.openxmlformats.org/presentationml/2006/ole">
            <p:oleObj spid="_x0000_s15367" name="Equation" r:id="rId11" imgW="127000" imgH="139700" progId="Equation.DSMT4">
              <p:embed/>
            </p:oleObj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3856567" y="1648883"/>
          <a:ext cx="241300" cy="328613"/>
        </p:xfrm>
        <a:graphic>
          <a:graphicData uri="http://schemas.openxmlformats.org/presentationml/2006/ole">
            <p:oleObj spid="_x0000_s15368" name="Equation" r:id="rId12" imgW="127000" imgH="177800" progId="Equation.DSMT4">
              <p:embed/>
            </p:oleObj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4286637" y="569650"/>
          <a:ext cx="149225" cy="176212"/>
        </p:xfrm>
        <a:graphic>
          <a:graphicData uri="http://schemas.openxmlformats.org/presentationml/2006/ole">
            <p:oleObj spid="_x0000_s15369" name="Equation" r:id="rId13" imgW="114300" imgH="139700" progId="Equation.DSMT4">
              <p:embed/>
            </p:oleObj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rot="16200000" flipV="1">
            <a:off x="3479429" y="1792036"/>
            <a:ext cx="2112777" cy="1905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rot="10800000">
            <a:off x="4442760" y="1790243"/>
            <a:ext cx="86346" cy="149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/>
          <p:nvPr/>
        </p:nvCxnSpPr>
        <p:spPr>
          <a:xfrm rot="10800000">
            <a:off x="4453904" y="740007"/>
            <a:ext cx="86346" cy="149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rot="10800000">
            <a:off x="4444379" y="2841857"/>
            <a:ext cx="86346" cy="149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4037013" y="2760663"/>
          <a:ext cx="363537" cy="192087"/>
        </p:xfrm>
        <a:graphic>
          <a:graphicData uri="http://schemas.openxmlformats.org/presentationml/2006/ole">
            <p:oleObj spid="_x0000_s15381" name="Equation" r:id="rId14" imgW="279400" imgH="152400" progId="Equation.DSMT4">
              <p:embed/>
            </p:oleObj>
          </a:graphicData>
        </a:graphic>
      </p:graphicFrame>
      <p:graphicFrame>
        <p:nvGraphicFramePr>
          <p:cNvPr id="140" name="Object 2"/>
          <p:cNvGraphicFramePr>
            <a:graphicFrameLocks noChangeAspect="1"/>
          </p:cNvGraphicFramePr>
          <p:nvPr/>
        </p:nvGraphicFramePr>
        <p:xfrm>
          <a:off x="7258436" y="2766750"/>
          <a:ext cx="149225" cy="176212"/>
        </p:xfrm>
        <a:graphic>
          <a:graphicData uri="http://schemas.openxmlformats.org/presentationml/2006/ole">
            <p:oleObj spid="_x0000_s15382" name="Equation" r:id="rId15" imgW="114300" imgH="139700" progId="Equation.DSMT4">
              <p:embed/>
            </p:oleObj>
          </a:graphicData>
        </a:graphic>
      </p:graphicFrame>
      <p:graphicFrame>
        <p:nvGraphicFramePr>
          <p:cNvPr id="141" name="Object 2"/>
          <p:cNvGraphicFramePr>
            <a:graphicFrameLocks noChangeAspect="1"/>
          </p:cNvGraphicFramePr>
          <p:nvPr/>
        </p:nvGraphicFramePr>
        <p:xfrm>
          <a:off x="7252232" y="650875"/>
          <a:ext cx="298450" cy="176213"/>
        </p:xfrm>
        <a:graphic>
          <a:graphicData uri="http://schemas.openxmlformats.org/presentationml/2006/ole">
            <p:oleObj spid="_x0000_s15383" name="Equation" r:id="rId16" imgW="228600" imgH="139700" progId="Equation.DSMT4">
              <p:embed/>
            </p:oleObj>
          </a:graphicData>
        </a:graphic>
      </p:graphicFrame>
      <p:graphicFrame>
        <p:nvGraphicFramePr>
          <p:cNvPr id="142" name="Object 2"/>
          <p:cNvGraphicFramePr>
            <a:graphicFrameLocks noChangeAspect="1"/>
          </p:cNvGraphicFramePr>
          <p:nvPr/>
        </p:nvGraphicFramePr>
        <p:xfrm>
          <a:off x="7252760" y="2344208"/>
          <a:ext cx="314325" cy="176213"/>
        </p:xfrm>
        <a:graphic>
          <a:graphicData uri="http://schemas.openxmlformats.org/presentationml/2006/ole">
            <p:oleObj spid="_x0000_s15384" name="Equation" r:id="rId17" imgW="241300" imgH="139700" progId="Equation.DSMT4">
              <p:embed/>
            </p:oleObj>
          </a:graphicData>
        </a:graphic>
      </p:graphicFrame>
      <p:graphicFrame>
        <p:nvGraphicFramePr>
          <p:cNvPr id="143" name="Object 2"/>
          <p:cNvGraphicFramePr>
            <a:graphicFrameLocks noChangeAspect="1"/>
          </p:cNvGraphicFramePr>
          <p:nvPr/>
        </p:nvGraphicFramePr>
        <p:xfrm>
          <a:off x="7247084" y="1921666"/>
          <a:ext cx="314325" cy="176213"/>
        </p:xfrm>
        <a:graphic>
          <a:graphicData uri="http://schemas.openxmlformats.org/presentationml/2006/ole">
            <p:oleObj spid="_x0000_s15385" name="Equation" r:id="rId18" imgW="241300" imgH="139700" progId="Equation.DSMT4">
              <p:embed/>
            </p:oleObj>
          </a:graphicData>
        </a:graphic>
      </p:graphicFrame>
      <p:graphicFrame>
        <p:nvGraphicFramePr>
          <p:cNvPr id="144" name="Object 2"/>
          <p:cNvGraphicFramePr>
            <a:graphicFrameLocks noChangeAspect="1"/>
          </p:cNvGraphicFramePr>
          <p:nvPr/>
        </p:nvGraphicFramePr>
        <p:xfrm>
          <a:off x="7241408" y="1499124"/>
          <a:ext cx="314325" cy="176213"/>
        </p:xfrm>
        <a:graphic>
          <a:graphicData uri="http://schemas.openxmlformats.org/presentationml/2006/ole">
            <p:oleObj spid="_x0000_s15386" name="Equation" r:id="rId19" imgW="241300" imgH="139700" progId="Equation.DSMT4">
              <p:embed/>
            </p:oleObj>
          </a:graphicData>
        </a:graphic>
      </p:graphicFrame>
      <p:graphicFrame>
        <p:nvGraphicFramePr>
          <p:cNvPr id="145" name="Object 2"/>
          <p:cNvGraphicFramePr>
            <a:graphicFrameLocks noChangeAspect="1"/>
          </p:cNvGraphicFramePr>
          <p:nvPr/>
        </p:nvGraphicFramePr>
        <p:xfrm>
          <a:off x="7235732" y="1076582"/>
          <a:ext cx="314325" cy="176213"/>
        </p:xfrm>
        <a:graphic>
          <a:graphicData uri="http://schemas.openxmlformats.org/presentationml/2006/ole">
            <p:oleObj spid="_x0000_s15387" name="Equation" r:id="rId20" imgW="241300" imgH="1397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801425424"/>
              </p:ext>
            </p:extLst>
          </p:nvPr>
        </p:nvGraphicFramePr>
        <p:xfrm>
          <a:off x="2520212" y="336153"/>
          <a:ext cx="200757" cy="290380"/>
        </p:xfrm>
        <a:graphic>
          <a:graphicData uri="http://schemas.openxmlformats.org/presentationml/2006/ole">
            <p:oleObj spid="_x0000_s15362" name="Equation" r:id="rId21" imgW="127000" imgH="17780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1829736" y="1452499"/>
            <a:ext cx="1679720" cy="1370405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806643" y="637800"/>
            <a:ext cx="1678115" cy="6152"/>
          </a:xfrm>
          <a:prstGeom prst="straightConnector1">
            <a:avLst/>
          </a:prstGeom>
          <a:ln w="12700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112432" y="1584003"/>
            <a:ext cx="129116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rst-order reaction in sediment domain</a:t>
            </a:r>
            <a:endParaRPr lang="en-US" sz="1600" dirty="0"/>
          </a:p>
        </p:txBody>
      </p:sp>
      <p:sp>
        <p:nvSpPr>
          <p:cNvPr id="24" name="Freeform 23"/>
          <p:cNvSpPr/>
          <p:nvPr/>
        </p:nvSpPr>
        <p:spPr>
          <a:xfrm>
            <a:off x="1806053" y="731622"/>
            <a:ext cx="1694914" cy="605665"/>
          </a:xfrm>
          <a:custGeom>
            <a:avLst/>
            <a:gdLst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508000 w 2705100"/>
              <a:gd name="connsiteY2" fmla="*/ 749300 h 812800"/>
              <a:gd name="connsiteX3" fmla="*/ 749300 w 2705100"/>
              <a:gd name="connsiteY3" fmla="*/ 812800 h 812800"/>
              <a:gd name="connsiteX4" fmla="*/ 977900 w 2705100"/>
              <a:gd name="connsiteY4" fmla="*/ 736600 h 812800"/>
              <a:gd name="connsiteX5" fmla="*/ 1257300 w 2705100"/>
              <a:gd name="connsiteY5" fmla="*/ 520700 h 812800"/>
              <a:gd name="connsiteX6" fmla="*/ 1701800 w 2705100"/>
              <a:gd name="connsiteY6" fmla="*/ 139700 h 812800"/>
              <a:gd name="connsiteX7" fmla="*/ 1955800 w 2705100"/>
              <a:gd name="connsiteY7" fmla="*/ 0 h 812800"/>
              <a:gd name="connsiteX8" fmla="*/ 2120900 w 2705100"/>
              <a:gd name="connsiteY8" fmla="*/ 0 h 812800"/>
              <a:gd name="connsiteX9" fmla="*/ 2413000 w 2705100"/>
              <a:gd name="connsiteY9" fmla="*/ 114300 h 812800"/>
              <a:gd name="connsiteX10" fmla="*/ 2705100 w 2705100"/>
              <a:gd name="connsiteY10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508000 w 2705100"/>
              <a:gd name="connsiteY2" fmla="*/ 749300 h 812800"/>
              <a:gd name="connsiteX3" fmla="*/ 749300 w 2705100"/>
              <a:gd name="connsiteY3" fmla="*/ 812800 h 812800"/>
              <a:gd name="connsiteX4" fmla="*/ 977900 w 2705100"/>
              <a:gd name="connsiteY4" fmla="*/ 736600 h 812800"/>
              <a:gd name="connsiteX5" fmla="*/ 1257300 w 2705100"/>
              <a:gd name="connsiteY5" fmla="*/ 520700 h 812800"/>
              <a:gd name="connsiteX6" fmla="*/ 1701800 w 2705100"/>
              <a:gd name="connsiteY6" fmla="*/ 139700 h 812800"/>
              <a:gd name="connsiteX7" fmla="*/ 1955800 w 2705100"/>
              <a:gd name="connsiteY7" fmla="*/ 0 h 812800"/>
              <a:gd name="connsiteX8" fmla="*/ 2120900 w 2705100"/>
              <a:gd name="connsiteY8" fmla="*/ 0 h 812800"/>
              <a:gd name="connsiteX9" fmla="*/ 2413000 w 2705100"/>
              <a:gd name="connsiteY9" fmla="*/ 114300 h 812800"/>
              <a:gd name="connsiteX10" fmla="*/ 2705100 w 2705100"/>
              <a:gd name="connsiteY10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508000 w 2705100"/>
              <a:gd name="connsiteY2" fmla="*/ 749300 h 812800"/>
              <a:gd name="connsiteX3" fmla="*/ 749300 w 2705100"/>
              <a:gd name="connsiteY3" fmla="*/ 812800 h 812800"/>
              <a:gd name="connsiteX4" fmla="*/ 977900 w 2705100"/>
              <a:gd name="connsiteY4" fmla="*/ 736600 h 812800"/>
              <a:gd name="connsiteX5" fmla="*/ 1257300 w 2705100"/>
              <a:gd name="connsiteY5" fmla="*/ 520700 h 812800"/>
              <a:gd name="connsiteX6" fmla="*/ 1701800 w 2705100"/>
              <a:gd name="connsiteY6" fmla="*/ 139700 h 812800"/>
              <a:gd name="connsiteX7" fmla="*/ 1955800 w 2705100"/>
              <a:gd name="connsiteY7" fmla="*/ 0 h 812800"/>
              <a:gd name="connsiteX8" fmla="*/ 2120900 w 2705100"/>
              <a:gd name="connsiteY8" fmla="*/ 0 h 812800"/>
              <a:gd name="connsiteX9" fmla="*/ 2413000 w 2705100"/>
              <a:gd name="connsiteY9" fmla="*/ 114300 h 812800"/>
              <a:gd name="connsiteX10" fmla="*/ 2705100 w 2705100"/>
              <a:gd name="connsiteY10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977900 w 2705100"/>
              <a:gd name="connsiteY3" fmla="*/ 736600 h 812800"/>
              <a:gd name="connsiteX4" fmla="*/ 1257300 w 2705100"/>
              <a:gd name="connsiteY4" fmla="*/ 520700 h 812800"/>
              <a:gd name="connsiteX5" fmla="*/ 1701800 w 2705100"/>
              <a:gd name="connsiteY5" fmla="*/ 139700 h 812800"/>
              <a:gd name="connsiteX6" fmla="*/ 1955800 w 2705100"/>
              <a:gd name="connsiteY6" fmla="*/ 0 h 812800"/>
              <a:gd name="connsiteX7" fmla="*/ 2120900 w 2705100"/>
              <a:gd name="connsiteY7" fmla="*/ 0 h 812800"/>
              <a:gd name="connsiteX8" fmla="*/ 2413000 w 2705100"/>
              <a:gd name="connsiteY8" fmla="*/ 114300 h 812800"/>
              <a:gd name="connsiteX9" fmla="*/ 2705100 w 2705100"/>
              <a:gd name="connsiteY9" fmla="*/ 406400 h 812800"/>
              <a:gd name="connsiteX0" fmla="*/ 0 w 2705100"/>
              <a:gd name="connsiteY0" fmla="*/ 317500 h 821266"/>
              <a:gd name="connsiteX1" fmla="*/ 279400 w 2705100"/>
              <a:gd name="connsiteY1" fmla="*/ 609600 h 821266"/>
              <a:gd name="connsiteX2" fmla="*/ 749300 w 2705100"/>
              <a:gd name="connsiteY2" fmla="*/ 812800 h 821266"/>
              <a:gd name="connsiteX3" fmla="*/ 977900 w 2705100"/>
              <a:gd name="connsiteY3" fmla="*/ 736600 h 821266"/>
              <a:gd name="connsiteX4" fmla="*/ 1257300 w 2705100"/>
              <a:gd name="connsiteY4" fmla="*/ 520700 h 821266"/>
              <a:gd name="connsiteX5" fmla="*/ 1701800 w 2705100"/>
              <a:gd name="connsiteY5" fmla="*/ 139700 h 821266"/>
              <a:gd name="connsiteX6" fmla="*/ 1955800 w 2705100"/>
              <a:gd name="connsiteY6" fmla="*/ 0 h 821266"/>
              <a:gd name="connsiteX7" fmla="*/ 2120900 w 2705100"/>
              <a:gd name="connsiteY7" fmla="*/ 0 h 821266"/>
              <a:gd name="connsiteX8" fmla="*/ 2413000 w 2705100"/>
              <a:gd name="connsiteY8" fmla="*/ 114300 h 821266"/>
              <a:gd name="connsiteX9" fmla="*/ 2705100 w 2705100"/>
              <a:gd name="connsiteY9" fmla="*/ 406400 h 821266"/>
              <a:gd name="connsiteX0" fmla="*/ 0 w 2705100"/>
              <a:gd name="connsiteY0" fmla="*/ 317500 h 821266"/>
              <a:gd name="connsiteX1" fmla="*/ 279400 w 2705100"/>
              <a:gd name="connsiteY1" fmla="*/ 609600 h 821266"/>
              <a:gd name="connsiteX2" fmla="*/ 749300 w 2705100"/>
              <a:gd name="connsiteY2" fmla="*/ 812800 h 821266"/>
              <a:gd name="connsiteX3" fmla="*/ 977900 w 2705100"/>
              <a:gd name="connsiteY3" fmla="*/ 736600 h 821266"/>
              <a:gd name="connsiteX4" fmla="*/ 1257300 w 2705100"/>
              <a:gd name="connsiteY4" fmla="*/ 520700 h 821266"/>
              <a:gd name="connsiteX5" fmla="*/ 1701800 w 2705100"/>
              <a:gd name="connsiteY5" fmla="*/ 139700 h 821266"/>
              <a:gd name="connsiteX6" fmla="*/ 1955800 w 2705100"/>
              <a:gd name="connsiteY6" fmla="*/ 0 h 821266"/>
              <a:gd name="connsiteX7" fmla="*/ 2120900 w 2705100"/>
              <a:gd name="connsiteY7" fmla="*/ 0 h 821266"/>
              <a:gd name="connsiteX8" fmla="*/ 2413000 w 2705100"/>
              <a:gd name="connsiteY8" fmla="*/ 114300 h 821266"/>
              <a:gd name="connsiteX9" fmla="*/ 2705100 w 2705100"/>
              <a:gd name="connsiteY9" fmla="*/ 406400 h 821266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977900 w 2705100"/>
              <a:gd name="connsiteY3" fmla="*/ 736600 h 812800"/>
              <a:gd name="connsiteX4" fmla="*/ 1257300 w 2705100"/>
              <a:gd name="connsiteY4" fmla="*/ 520700 h 812800"/>
              <a:gd name="connsiteX5" fmla="*/ 1701800 w 2705100"/>
              <a:gd name="connsiteY5" fmla="*/ 139700 h 812800"/>
              <a:gd name="connsiteX6" fmla="*/ 1955800 w 2705100"/>
              <a:gd name="connsiteY6" fmla="*/ 0 h 812800"/>
              <a:gd name="connsiteX7" fmla="*/ 2120900 w 2705100"/>
              <a:gd name="connsiteY7" fmla="*/ 0 h 812800"/>
              <a:gd name="connsiteX8" fmla="*/ 2413000 w 2705100"/>
              <a:gd name="connsiteY8" fmla="*/ 114300 h 812800"/>
              <a:gd name="connsiteX9" fmla="*/ 2705100 w 2705100"/>
              <a:gd name="connsiteY9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257300 w 2705100"/>
              <a:gd name="connsiteY3" fmla="*/ 520700 h 812800"/>
              <a:gd name="connsiteX4" fmla="*/ 1701800 w 2705100"/>
              <a:gd name="connsiteY4" fmla="*/ 139700 h 812800"/>
              <a:gd name="connsiteX5" fmla="*/ 1955800 w 2705100"/>
              <a:gd name="connsiteY5" fmla="*/ 0 h 812800"/>
              <a:gd name="connsiteX6" fmla="*/ 2120900 w 2705100"/>
              <a:gd name="connsiteY6" fmla="*/ 0 h 812800"/>
              <a:gd name="connsiteX7" fmla="*/ 2413000 w 2705100"/>
              <a:gd name="connsiteY7" fmla="*/ 114300 h 812800"/>
              <a:gd name="connsiteX8" fmla="*/ 2705100 w 2705100"/>
              <a:gd name="connsiteY8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257300 w 2705100"/>
              <a:gd name="connsiteY3" fmla="*/ 520700 h 812800"/>
              <a:gd name="connsiteX4" fmla="*/ 1701800 w 2705100"/>
              <a:gd name="connsiteY4" fmla="*/ 139700 h 812800"/>
              <a:gd name="connsiteX5" fmla="*/ 1955800 w 2705100"/>
              <a:gd name="connsiteY5" fmla="*/ 0 h 812800"/>
              <a:gd name="connsiteX6" fmla="*/ 2120900 w 2705100"/>
              <a:gd name="connsiteY6" fmla="*/ 0 h 812800"/>
              <a:gd name="connsiteX7" fmla="*/ 2413000 w 2705100"/>
              <a:gd name="connsiteY7" fmla="*/ 114300 h 812800"/>
              <a:gd name="connsiteX8" fmla="*/ 2705100 w 2705100"/>
              <a:gd name="connsiteY8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1701800 w 2705100"/>
              <a:gd name="connsiteY4" fmla="*/ 139700 h 812800"/>
              <a:gd name="connsiteX5" fmla="*/ 1955800 w 2705100"/>
              <a:gd name="connsiteY5" fmla="*/ 0 h 812800"/>
              <a:gd name="connsiteX6" fmla="*/ 2120900 w 2705100"/>
              <a:gd name="connsiteY6" fmla="*/ 0 h 812800"/>
              <a:gd name="connsiteX7" fmla="*/ 2413000 w 2705100"/>
              <a:gd name="connsiteY7" fmla="*/ 114300 h 812800"/>
              <a:gd name="connsiteX8" fmla="*/ 2705100 w 2705100"/>
              <a:gd name="connsiteY8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1701800 w 2705100"/>
              <a:gd name="connsiteY4" fmla="*/ 139700 h 812800"/>
              <a:gd name="connsiteX5" fmla="*/ 1955800 w 2705100"/>
              <a:gd name="connsiteY5" fmla="*/ 0 h 812800"/>
              <a:gd name="connsiteX6" fmla="*/ 2120900 w 2705100"/>
              <a:gd name="connsiteY6" fmla="*/ 0 h 812800"/>
              <a:gd name="connsiteX7" fmla="*/ 2413000 w 2705100"/>
              <a:gd name="connsiteY7" fmla="*/ 114300 h 812800"/>
              <a:gd name="connsiteX8" fmla="*/ 2705100 w 2705100"/>
              <a:gd name="connsiteY8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1955800 w 2705100"/>
              <a:gd name="connsiteY4" fmla="*/ 0 h 812800"/>
              <a:gd name="connsiteX5" fmla="*/ 2120900 w 2705100"/>
              <a:gd name="connsiteY5" fmla="*/ 0 h 812800"/>
              <a:gd name="connsiteX6" fmla="*/ 2413000 w 2705100"/>
              <a:gd name="connsiteY6" fmla="*/ 114300 h 812800"/>
              <a:gd name="connsiteX7" fmla="*/ 2705100 w 2705100"/>
              <a:gd name="connsiteY7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2040466 w 2705100"/>
              <a:gd name="connsiteY4" fmla="*/ 0 h 812800"/>
              <a:gd name="connsiteX5" fmla="*/ 2120900 w 2705100"/>
              <a:gd name="connsiteY5" fmla="*/ 0 h 812800"/>
              <a:gd name="connsiteX6" fmla="*/ 2413000 w 2705100"/>
              <a:gd name="connsiteY6" fmla="*/ 114300 h 812800"/>
              <a:gd name="connsiteX7" fmla="*/ 2705100 w 2705100"/>
              <a:gd name="connsiteY7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2040466 w 2705100"/>
              <a:gd name="connsiteY4" fmla="*/ 0 h 812800"/>
              <a:gd name="connsiteX5" fmla="*/ 2120900 w 2705100"/>
              <a:gd name="connsiteY5" fmla="*/ 0 h 812800"/>
              <a:gd name="connsiteX6" fmla="*/ 2413000 w 2705100"/>
              <a:gd name="connsiteY6" fmla="*/ 114300 h 812800"/>
              <a:gd name="connsiteX7" fmla="*/ 2705100 w 2705100"/>
              <a:gd name="connsiteY7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2040466 w 2705100"/>
              <a:gd name="connsiteY4" fmla="*/ 0 h 812800"/>
              <a:gd name="connsiteX5" fmla="*/ 2120900 w 2705100"/>
              <a:gd name="connsiteY5" fmla="*/ 0 h 812800"/>
              <a:gd name="connsiteX6" fmla="*/ 2294467 w 2705100"/>
              <a:gd name="connsiteY6" fmla="*/ 0 h 812800"/>
              <a:gd name="connsiteX7" fmla="*/ 2413000 w 2705100"/>
              <a:gd name="connsiteY7" fmla="*/ 114300 h 812800"/>
              <a:gd name="connsiteX8" fmla="*/ 2705100 w 2705100"/>
              <a:gd name="connsiteY8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2040466 w 2705100"/>
              <a:gd name="connsiteY4" fmla="*/ 0 h 812800"/>
              <a:gd name="connsiteX5" fmla="*/ 2120900 w 2705100"/>
              <a:gd name="connsiteY5" fmla="*/ 0 h 812800"/>
              <a:gd name="connsiteX6" fmla="*/ 2413000 w 2705100"/>
              <a:gd name="connsiteY6" fmla="*/ 114300 h 812800"/>
              <a:gd name="connsiteX7" fmla="*/ 2705100 w 2705100"/>
              <a:gd name="connsiteY7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2040466 w 2705100"/>
              <a:gd name="connsiteY4" fmla="*/ 0 h 812800"/>
              <a:gd name="connsiteX5" fmla="*/ 2413000 w 2705100"/>
              <a:gd name="connsiteY5" fmla="*/ 114300 h 812800"/>
              <a:gd name="connsiteX6" fmla="*/ 2705100 w 2705100"/>
              <a:gd name="connsiteY6" fmla="*/ 406400 h 812800"/>
              <a:gd name="connsiteX0" fmla="*/ 0 w 2705100"/>
              <a:gd name="connsiteY0" fmla="*/ 325967 h 821267"/>
              <a:gd name="connsiteX1" fmla="*/ 279400 w 2705100"/>
              <a:gd name="connsiteY1" fmla="*/ 618067 h 821267"/>
              <a:gd name="connsiteX2" fmla="*/ 749300 w 2705100"/>
              <a:gd name="connsiteY2" fmla="*/ 821267 h 821267"/>
              <a:gd name="connsiteX3" fmla="*/ 1392766 w 2705100"/>
              <a:gd name="connsiteY3" fmla="*/ 410634 h 821267"/>
              <a:gd name="connsiteX4" fmla="*/ 2040466 w 2705100"/>
              <a:gd name="connsiteY4" fmla="*/ 8467 h 821267"/>
              <a:gd name="connsiteX5" fmla="*/ 2413000 w 2705100"/>
              <a:gd name="connsiteY5" fmla="*/ 122767 h 821267"/>
              <a:gd name="connsiteX6" fmla="*/ 2705100 w 2705100"/>
              <a:gd name="connsiteY6" fmla="*/ 414867 h 821267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2040466 w 2705100"/>
              <a:gd name="connsiteY4" fmla="*/ 0 h 812800"/>
              <a:gd name="connsiteX5" fmla="*/ 2705100 w 2705100"/>
              <a:gd name="connsiteY5" fmla="*/ 406400 h 812800"/>
              <a:gd name="connsiteX0" fmla="*/ 0 w 2705100"/>
              <a:gd name="connsiteY0" fmla="*/ 317500 h 812800"/>
              <a:gd name="connsiteX1" fmla="*/ 279400 w 2705100"/>
              <a:gd name="connsiteY1" fmla="*/ 609600 h 812800"/>
              <a:gd name="connsiteX2" fmla="*/ 749300 w 2705100"/>
              <a:gd name="connsiteY2" fmla="*/ 812800 h 812800"/>
              <a:gd name="connsiteX3" fmla="*/ 1392766 w 2705100"/>
              <a:gd name="connsiteY3" fmla="*/ 402167 h 812800"/>
              <a:gd name="connsiteX4" fmla="*/ 2040466 w 2705100"/>
              <a:gd name="connsiteY4" fmla="*/ 0 h 812800"/>
              <a:gd name="connsiteX5" fmla="*/ 2705100 w 2705100"/>
              <a:gd name="connsiteY5" fmla="*/ 406400 h 812800"/>
              <a:gd name="connsiteX0" fmla="*/ 0 w 2705100"/>
              <a:gd name="connsiteY0" fmla="*/ 322439 h 817739"/>
              <a:gd name="connsiteX1" fmla="*/ 279400 w 2705100"/>
              <a:gd name="connsiteY1" fmla="*/ 614539 h 817739"/>
              <a:gd name="connsiteX2" fmla="*/ 749300 w 2705100"/>
              <a:gd name="connsiteY2" fmla="*/ 817739 h 817739"/>
              <a:gd name="connsiteX3" fmla="*/ 1392766 w 2705100"/>
              <a:gd name="connsiteY3" fmla="*/ 407106 h 817739"/>
              <a:gd name="connsiteX4" fmla="*/ 2040466 w 2705100"/>
              <a:gd name="connsiteY4" fmla="*/ 4939 h 817739"/>
              <a:gd name="connsiteX5" fmla="*/ 2705100 w 2705100"/>
              <a:gd name="connsiteY5" fmla="*/ 411339 h 817739"/>
              <a:gd name="connsiteX0" fmla="*/ 0 w 2705100"/>
              <a:gd name="connsiteY0" fmla="*/ 318206 h 813506"/>
              <a:gd name="connsiteX1" fmla="*/ 279400 w 2705100"/>
              <a:gd name="connsiteY1" fmla="*/ 610306 h 813506"/>
              <a:gd name="connsiteX2" fmla="*/ 749300 w 2705100"/>
              <a:gd name="connsiteY2" fmla="*/ 813506 h 813506"/>
              <a:gd name="connsiteX3" fmla="*/ 1392766 w 2705100"/>
              <a:gd name="connsiteY3" fmla="*/ 402873 h 813506"/>
              <a:gd name="connsiteX4" fmla="*/ 2040466 w 2705100"/>
              <a:gd name="connsiteY4" fmla="*/ 706 h 813506"/>
              <a:gd name="connsiteX5" fmla="*/ 2705100 w 2705100"/>
              <a:gd name="connsiteY5" fmla="*/ 407106 h 813506"/>
              <a:gd name="connsiteX0" fmla="*/ 0 w 2705100"/>
              <a:gd name="connsiteY0" fmla="*/ 318206 h 813506"/>
              <a:gd name="connsiteX1" fmla="*/ 749300 w 2705100"/>
              <a:gd name="connsiteY1" fmla="*/ 813506 h 813506"/>
              <a:gd name="connsiteX2" fmla="*/ 1392766 w 2705100"/>
              <a:gd name="connsiteY2" fmla="*/ 402873 h 813506"/>
              <a:gd name="connsiteX3" fmla="*/ 2040466 w 2705100"/>
              <a:gd name="connsiteY3" fmla="*/ 706 h 813506"/>
              <a:gd name="connsiteX4" fmla="*/ 2705100 w 2705100"/>
              <a:gd name="connsiteY4" fmla="*/ 407106 h 813506"/>
              <a:gd name="connsiteX0" fmla="*/ 0 w 2705100"/>
              <a:gd name="connsiteY0" fmla="*/ 318206 h 813506"/>
              <a:gd name="connsiteX1" fmla="*/ 749300 w 2705100"/>
              <a:gd name="connsiteY1" fmla="*/ 813506 h 813506"/>
              <a:gd name="connsiteX2" fmla="*/ 1392766 w 2705100"/>
              <a:gd name="connsiteY2" fmla="*/ 402873 h 813506"/>
              <a:gd name="connsiteX3" fmla="*/ 2040466 w 2705100"/>
              <a:gd name="connsiteY3" fmla="*/ 706 h 813506"/>
              <a:gd name="connsiteX4" fmla="*/ 2705100 w 2705100"/>
              <a:gd name="connsiteY4" fmla="*/ 407106 h 813506"/>
              <a:gd name="connsiteX0" fmla="*/ 0 w 2705100"/>
              <a:gd name="connsiteY0" fmla="*/ 318206 h 813506"/>
              <a:gd name="connsiteX1" fmla="*/ 749300 w 2705100"/>
              <a:gd name="connsiteY1" fmla="*/ 813506 h 813506"/>
              <a:gd name="connsiteX2" fmla="*/ 1392766 w 2705100"/>
              <a:gd name="connsiteY2" fmla="*/ 402873 h 813506"/>
              <a:gd name="connsiteX3" fmla="*/ 2040466 w 2705100"/>
              <a:gd name="connsiteY3" fmla="*/ 706 h 813506"/>
              <a:gd name="connsiteX4" fmla="*/ 2705100 w 2705100"/>
              <a:gd name="connsiteY4" fmla="*/ 407106 h 813506"/>
              <a:gd name="connsiteX0" fmla="*/ 0 w 2705100"/>
              <a:gd name="connsiteY0" fmla="*/ 318206 h 813506"/>
              <a:gd name="connsiteX1" fmla="*/ 749300 w 2705100"/>
              <a:gd name="connsiteY1" fmla="*/ 813506 h 813506"/>
              <a:gd name="connsiteX2" fmla="*/ 1392766 w 2705100"/>
              <a:gd name="connsiteY2" fmla="*/ 402873 h 813506"/>
              <a:gd name="connsiteX3" fmla="*/ 2040466 w 2705100"/>
              <a:gd name="connsiteY3" fmla="*/ 706 h 813506"/>
              <a:gd name="connsiteX4" fmla="*/ 2705100 w 2705100"/>
              <a:gd name="connsiteY4" fmla="*/ 407106 h 813506"/>
              <a:gd name="connsiteX0" fmla="*/ 0 w 2705100"/>
              <a:gd name="connsiteY0" fmla="*/ 318206 h 813506"/>
              <a:gd name="connsiteX1" fmla="*/ 749300 w 2705100"/>
              <a:gd name="connsiteY1" fmla="*/ 813506 h 813506"/>
              <a:gd name="connsiteX2" fmla="*/ 1392766 w 2705100"/>
              <a:gd name="connsiteY2" fmla="*/ 402873 h 813506"/>
              <a:gd name="connsiteX3" fmla="*/ 2040466 w 2705100"/>
              <a:gd name="connsiteY3" fmla="*/ 706 h 813506"/>
              <a:gd name="connsiteX4" fmla="*/ 2705100 w 2705100"/>
              <a:gd name="connsiteY4" fmla="*/ 407106 h 813506"/>
              <a:gd name="connsiteX0" fmla="*/ 0 w 2705100"/>
              <a:gd name="connsiteY0" fmla="*/ 318206 h 813506"/>
              <a:gd name="connsiteX1" fmla="*/ 749300 w 2705100"/>
              <a:gd name="connsiteY1" fmla="*/ 813506 h 813506"/>
              <a:gd name="connsiteX2" fmla="*/ 1392766 w 2705100"/>
              <a:gd name="connsiteY2" fmla="*/ 402873 h 813506"/>
              <a:gd name="connsiteX3" fmla="*/ 2040466 w 2705100"/>
              <a:gd name="connsiteY3" fmla="*/ 706 h 813506"/>
              <a:gd name="connsiteX4" fmla="*/ 2705100 w 2705100"/>
              <a:gd name="connsiteY4" fmla="*/ 407106 h 813506"/>
              <a:gd name="connsiteX0" fmla="*/ 0 w 2705100"/>
              <a:gd name="connsiteY0" fmla="*/ 318206 h 813506"/>
              <a:gd name="connsiteX1" fmla="*/ 749300 w 2705100"/>
              <a:gd name="connsiteY1" fmla="*/ 813506 h 813506"/>
              <a:gd name="connsiteX2" fmla="*/ 1392766 w 2705100"/>
              <a:gd name="connsiteY2" fmla="*/ 402873 h 813506"/>
              <a:gd name="connsiteX3" fmla="*/ 2040466 w 2705100"/>
              <a:gd name="connsiteY3" fmla="*/ 706 h 813506"/>
              <a:gd name="connsiteX4" fmla="*/ 2705100 w 2705100"/>
              <a:gd name="connsiteY4" fmla="*/ 407106 h 813506"/>
              <a:gd name="connsiteX0" fmla="*/ 0 w 2705100"/>
              <a:gd name="connsiteY0" fmla="*/ 318206 h 813506"/>
              <a:gd name="connsiteX1" fmla="*/ 749300 w 2705100"/>
              <a:gd name="connsiteY1" fmla="*/ 813506 h 813506"/>
              <a:gd name="connsiteX2" fmla="*/ 1392766 w 2705100"/>
              <a:gd name="connsiteY2" fmla="*/ 402873 h 813506"/>
              <a:gd name="connsiteX3" fmla="*/ 2040466 w 2705100"/>
              <a:gd name="connsiteY3" fmla="*/ 706 h 813506"/>
              <a:gd name="connsiteX4" fmla="*/ 2705100 w 2705100"/>
              <a:gd name="connsiteY4" fmla="*/ 407106 h 813506"/>
              <a:gd name="connsiteX0" fmla="*/ 0 w 2705100"/>
              <a:gd name="connsiteY0" fmla="*/ 381706 h 813506"/>
              <a:gd name="connsiteX1" fmla="*/ 749300 w 2705100"/>
              <a:gd name="connsiteY1" fmla="*/ 813506 h 813506"/>
              <a:gd name="connsiteX2" fmla="*/ 1392766 w 2705100"/>
              <a:gd name="connsiteY2" fmla="*/ 402873 h 813506"/>
              <a:gd name="connsiteX3" fmla="*/ 2040466 w 2705100"/>
              <a:gd name="connsiteY3" fmla="*/ 706 h 813506"/>
              <a:gd name="connsiteX4" fmla="*/ 2705100 w 2705100"/>
              <a:gd name="connsiteY4" fmla="*/ 407106 h 813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05100" h="813506">
                <a:moveTo>
                  <a:pt x="0" y="381706"/>
                </a:moveTo>
                <a:cubicBezTo>
                  <a:pt x="316970" y="730428"/>
                  <a:pt x="474839" y="795162"/>
                  <a:pt x="749300" y="813506"/>
                </a:cubicBezTo>
                <a:cubicBezTo>
                  <a:pt x="1030816" y="781755"/>
                  <a:pt x="1229783" y="570090"/>
                  <a:pt x="1392766" y="402873"/>
                </a:cubicBezTo>
                <a:cubicBezTo>
                  <a:pt x="1568449" y="233539"/>
                  <a:pt x="1758242" y="0"/>
                  <a:pt x="2040466" y="706"/>
                </a:cubicBezTo>
                <a:cubicBezTo>
                  <a:pt x="2259188" y="1412"/>
                  <a:pt x="2558168" y="229306"/>
                  <a:pt x="2705100" y="407106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rot="16200000" flipH="1">
            <a:off x="1502834" y="1016000"/>
            <a:ext cx="618065" cy="846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24" idx="4"/>
          </p:cNvCxnSpPr>
          <p:nvPr/>
        </p:nvCxnSpPr>
        <p:spPr>
          <a:xfrm>
            <a:off x="1803400" y="1012655"/>
            <a:ext cx="1697567" cy="220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1837301" y="1457532"/>
            <a:ext cx="15800" cy="1381828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467135" y="1419432"/>
            <a:ext cx="15800" cy="1381828"/>
          </a:xfrm>
          <a:prstGeom prst="line">
            <a:avLst/>
          </a:prstGeom>
          <a:ln w="63500"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1824601" y="2816723"/>
            <a:ext cx="1690599" cy="8176"/>
          </a:xfrm>
          <a:prstGeom prst="line">
            <a:avLst/>
          </a:prstGeom>
          <a:ln w="63500"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1811902" y="1445123"/>
            <a:ext cx="1690599" cy="8176"/>
          </a:xfrm>
          <a:prstGeom prst="line">
            <a:avLst/>
          </a:prstGeom>
          <a:ln w="63500">
            <a:solidFill>
              <a:srgbClr val="FF66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2"/>
          <p:cNvGraphicFramePr>
            <a:graphicFrameLocks noChangeAspect="1"/>
          </p:cNvGraphicFramePr>
          <p:nvPr/>
        </p:nvGraphicFramePr>
        <p:xfrm>
          <a:off x="2574253" y="3022866"/>
          <a:ext cx="149225" cy="176212"/>
        </p:xfrm>
        <a:graphic>
          <a:graphicData uri="http://schemas.openxmlformats.org/presentationml/2006/ole">
            <p:oleObj spid="_x0000_s15370" name="Equation" r:id="rId22" imgW="114300" imgH="139700" progId="Equation.DSMT4">
              <p:embed/>
            </p:oleObj>
          </a:graphicData>
        </a:graphic>
      </p:graphicFrame>
      <p:graphicFrame>
        <p:nvGraphicFramePr>
          <p:cNvPr id="80" name="Object 2"/>
          <p:cNvGraphicFramePr>
            <a:graphicFrameLocks noChangeAspect="1"/>
          </p:cNvGraphicFramePr>
          <p:nvPr/>
        </p:nvGraphicFramePr>
        <p:xfrm>
          <a:off x="3413125" y="2995613"/>
          <a:ext cx="166688" cy="160337"/>
        </p:xfrm>
        <a:graphic>
          <a:graphicData uri="http://schemas.openxmlformats.org/presentationml/2006/ole">
            <p:oleObj spid="_x0000_s15371" name="Equation" r:id="rId23" imgW="127000" imgH="127000" progId="Equation.DSMT4">
              <p:embed/>
            </p:oleObj>
          </a:graphicData>
        </a:graphic>
      </p:graphicFrame>
      <p:cxnSp>
        <p:nvCxnSpPr>
          <p:cNvPr id="74" name="Straight Arrow Connector 73"/>
          <p:cNvCxnSpPr/>
          <p:nvPr/>
        </p:nvCxnSpPr>
        <p:spPr>
          <a:xfrm rot="10800000">
            <a:off x="1830419" y="2883061"/>
            <a:ext cx="1659471" cy="1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>
            <a:off x="2578731" y="2953193"/>
            <a:ext cx="131220" cy="1015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>
            <a:off x="2188883" y="2947381"/>
            <a:ext cx="131220" cy="1015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rot="5400000">
            <a:off x="3016927" y="2954838"/>
            <a:ext cx="131220" cy="1015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rot="5400000">
            <a:off x="3426383" y="2947381"/>
            <a:ext cx="131220" cy="1015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rot="5400000">
            <a:off x="1770048" y="2950132"/>
            <a:ext cx="131220" cy="1015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2"/>
          <p:cNvGraphicFramePr>
            <a:graphicFrameLocks noChangeAspect="1"/>
          </p:cNvGraphicFramePr>
          <p:nvPr/>
        </p:nvGraphicFramePr>
        <p:xfrm>
          <a:off x="1717675" y="3036888"/>
          <a:ext cx="265113" cy="160337"/>
        </p:xfrm>
        <a:graphic>
          <a:graphicData uri="http://schemas.openxmlformats.org/presentationml/2006/ole">
            <p:oleObj spid="_x0000_s15372" name="Equation" r:id="rId24" imgW="203200" imgH="127000" progId="Equation.DSMT4">
              <p:embed/>
            </p:oleObj>
          </a:graphicData>
        </a:graphic>
      </p:graphicFrame>
      <p:graphicFrame>
        <p:nvGraphicFramePr>
          <p:cNvPr id="83" name="Object 2"/>
          <p:cNvGraphicFramePr>
            <a:graphicFrameLocks noChangeAspect="1"/>
          </p:cNvGraphicFramePr>
          <p:nvPr/>
        </p:nvGraphicFramePr>
        <p:xfrm>
          <a:off x="2540000" y="3228975"/>
          <a:ext cx="241300" cy="258814"/>
        </p:xfrm>
        <a:graphic>
          <a:graphicData uri="http://schemas.openxmlformats.org/presentationml/2006/ole">
            <p:oleObj spid="_x0000_s15373" name="Equation" r:id="rId25" imgW="127000" imgH="139700" progId="Equation.DSMT4">
              <p:embed/>
            </p:oleObj>
          </a:graphicData>
        </a:graphic>
      </p:graphicFrame>
      <p:cxnSp>
        <p:nvCxnSpPr>
          <p:cNvPr id="91" name="Straight Arrow Connector 90"/>
          <p:cNvCxnSpPr/>
          <p:nvPr/>
        </p:nvCxnSpPr>
        <p:spPr>
          <a:xfrm rot="16200000" flipV="1">
            <a:off x="1095784" y="2141417"/>
            <a:ext cx="1425144" cy="154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2"/>
          <p:cNvGraphicFramePr>
            <a:graphicFrameLocks noChangeAspect="1"/>
          </p:cNvGraphicFramePr>
          <p:nvPr/>
        </p:nvGraphicFramePr>
        <p:xfrm>
          <a:off x="1419225" y="2025650"/>
          <a:ext cx="260350" cy="158750"/>
        </p:xfrm>
        <a:graphic>
          <a:graphicData uri="http://schemas.openxmlformats.org/presentationml/2006/ole">
            <p:oleObj spid="_x0000_s15374" name="Equation" r:id="rId26" imgW="203200" imgH="127000" progId="Equation.DSMT4">
              <p:embed/>
            </p:oleObj>
          </a:graphicData>
        </a:graphic>
      </p:graphicFrame>
      <p:graphicFrame>
        <p:nvGraphicFramePr>
          <p:cNvPr id="93" name="Object 2"/>
          <p:cNvGraphicFramePr>
            <a:graphicFrameLocks noChangeAspect="1"/>
          </p:cNvGraphicFramePr>
          <p:nvPr/>
        </p:nvGraphicFramePr>
        <p:xfrm>
          <a:off x="1126067" y="1979083"/>
          <a:ext cx="241300" cy="328613"/>
        </p:xfrm>
        <a:graphic>
          <a:graphicData uri="http://schemas.openxmlformats.org/presentationml/2006/ole">
            <p:oleObj spid="_x0000_s15375" name="Equation" r:id="rId27" imgW="127000" imgH="177800" progId="Equation.DSMT4">
              <p:embed/>
            </p:oleObj>
          </a:graphicData>
        </a:graphic>
      </p:graphicFrame>
      <p:graphicFrame>
        <p:nvGraphicFramePr>
          <p:cNvPr id="94" name="Object 2"/>
          <p:cNvGraphicFramePr>
            <a:graphicFrameLocks noChangeAspect="1"/>
          </p:cNvGraphicFramePr>
          <p:nvPr/>
        </p:nvGraphicFramePr>
        <p:xfrm>
          <a:off x="1556137" y="1352818"/>
          <a:ext cx="149225" cy="176212"/>
        </p:xfrm>
        <a:graphic>
          <a:graphicData uri="http://schemas.openxmlformats.org/presentationml/2006/ole">
            <p:oleObj spid="_x0000_s15376" name="Equation" r:id="rId28" imgW="114300" imgH="139700" progId="Equation.DSMT4">
              <p:embed/>
            </p:oleObj>
          </a:graphicData>
        </a:graphic>
      </p:graphicFrame>
      <p:cxnSp>
        <p:nvCxnSpPr>
          <p:cNvPr id="96" name="Straight Arrow Connector 95"/>
          <p:cNvCxnSpPr/>
          <p:nvPr/>
        </p:nvCxnSpPr>
        <p:spPr>
          <a:xfrm rot="10800000" flipV="1">
            <a:off x="1704976" y="1440393"/>
            <a:ext cx="102665" cy="4231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rot="10800000" flipV="1">
            <a:off x="1698626" y="2100793"/>
            <a:ext cx="102665" cy="4231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/>
          <p:nvPr/>
        </p:nvCxnSpPr>
        <p:spPr>
          <a:xfrm rot="10800000" flipV="1">
            <a:off x="1708151" y="2853268"/>
            <a:ext cx="102665" cy="4231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Object 2"/>
          <p:cNvGraphicFramePr>
            <a:graphicFrameLocks noChangeAspect="1"/>
          </p:cNvGraphicFramePr>
          <p:nvPr/>
        </p:nvGraphicFramePr>
        <p:xfrm>
          <a:off x="1338263" y="2744788"/>
          <a:ext cx="361950" cy="192087"/>
        </p:xfrm>
        <a:graphic>
          <a:graphicData uri="http://schemas.openxmlformats.org/presentationml/2006/ole">
            <p:oleObj spid="_x0000_s15377" name="Equation" r:id="rId29" imgW="279400" imgH="152400" progId="Equation.DSMT4">
              <p:embed/>
            </p:oleObj>
          </a:graphicData>
        </a:graphic>
      </p:graphicFrame>
      <p:graphicFrame>
        <p:nvGraphicFramePr>
          <p:cNvPr id="108" name="Object 2"/>
          <p:cNvGraphicFramePr>
            <a:graphicFrameLocks noChangeAspect="1"/>
          </p:cNvGraphicFramePr>
          <p:nvPr/>
        </p:nvGraphicFramePr>
        <p:xfrm>
          <a:off x="1092199" y="804863"/>
          <a:ext cx="241300" cy="306387"/>
        </p:xfrm>
        <a:graphic>
          <a:graphicData uri="http://schemas.openxmlformats.org/presentationml/2006/ole">
            <p:oleObj spid="_x0000_s15378" name="Equation" r:id="rId30" imgW="127000" imgH="165100" progId="Equation.DSMT4">
              <p:embed/>
            </p:oleObj>
          </a:graphicData>
        </a:graphic>
      </p:graphicFrame>
      <p:cxnSp>
        <p:nvCxnSpPr>
          <p:cNvPr id="109" name="Straight Arrow Connector 108"/>
          <p:cNvCxnSpPr/>
          <p:nvPr/>
        </p:nvCxnSpPr>
        <p:spPr>
          <a:xfrm rot="10800000" flipV="1">
            <a:off x="1714501" y="1008593"/>
            <a:ext cx="84677" cy="3174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3" name="Object 2"/>
          <p:cNvGraphicFramePr>
            <a:graphicFrameLocks noChangeAspect="1"/>
          </p:cNvGraphicFramePr>
          <p:nvPr/>
        </p:nvGraphicFramePr>
        <p:xfrm>
          <a:off x="1564603" y="921016"/>
          <a:ext cx="149225" cy="176212"/>
        </p:xfrm>
        <a:graphic>
          <a:graphicData uri="http://schemas.openxmlformats.org/presentationml/2006/ole">
            <p:oleObj spid="_x0000_s15379" name="Equation" r:id="rId31" imgW="114300" imgH="139700" progId="Equation.DSMT4">
              <p:embed/>
            </p:oleObj>
          </a:graphicData>
        </a:graphic>
      </p:graphicFrame>
      <p:graphicFrame>
        <p:nvGraphicFramePr>
          <p:cNvPr id="114" name="Object 2"/>
          <p:cNvGraphicFramePr>
            <a:graphicFrameLocks noChangeAspect="1"/>
          </p:cNvGraphicFramePr>
          <p:nvPr/>
        </p:nvGraphicFramePr>
        <p:xfrm>
          <a:off x="1576916" y="624947"/>
          <a:ext cx="115888" cy="176212"/>
        </p:xfrm>
        <a:graphic>
          <a:graphicData uri="http://schemas.openxmlformats.org/presentationml/2006/ole">
            <p:oleObj spid="_x0000_s15380" name="Equation" r:id="rId32" imgW="88900" imgH="139700" progId="Equation.DSMT4">
              <p:embed/>
            </p:oleObj>
          </a:graphicData>
        </a:graphic>
      </p:graphicFrame>
      <p:cxnSp>
        <p:nvCxnSpPr>
          <p:cNvPr id="115" name="Straight Arrow Connector 114"/>
          <p:cNvCxnSpPr/>
          <p:nvPr/>
        </p:nvCxnSpPr>
        <p:spPr>
          <a:xfrm rot="10800000" flipV="1">
            <a:off x="1718735" y="716493"/>
            <a:ext cx="84677" cy="3174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rot="16200000" flipH="1">
            <a:off x="3160465" y="1030538"/>
            <a:ext cx="660398" cy="4794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/>
          <p:nvPr/>
        </p:nvCxnSpPr>
        <p:spPr>
          <a:xfrm rot="10800000" flipV="1">
            <a:off x="1727201" y="1317628"/>
            <a:ext cx="84677" cy="3174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0" name="Object 2"/>
          <p:cNvGraphicFramePr>
            <a:graphicFrameLocks noChangeAspect="1"/>
          </p:cNvGraphicFramePr>
          <p:nvPr/>
        </p:nvGraphicFramePr>
        <p:xfrm>
          <a:off x="1438810" y="1196975"/>
          <a:ext cx="249237" cy="176213"/>
        </p:xfrm>
        <a:graphic>
          <a:graphicData uri="http://schemas.openxmlformats.org/presentationml/2006/ole">
            <p:oleObj spid="_x0000_s15388" name="Equation" r:id="rId33" imgW="190500" imgH="139700" progId="Equation.DSMT4">
              <p:embed/>
            </p:oleObj>
          </a:graphicData>
        </a:graphic>
      </p:graphicFrame>
      <p:sp>
        <p:nvSpPr>
          <p:cNvPr id="152" name="TextBox 151"/>
          <p:cNvSpPr txBox="1"/>
          <p:nvPr/>
        </p:nvSpPr>
        <p:spPr>
          <a:xfrm>
            <a:off x="1079500" y="152400"/>
            <a:ext cx="38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.</a:t>
            </a:r>
            <a:endParaRPr lang="en-US" b="1" dirty="0"/>
          </a:p>
        </p:txBody>
      </p:sp>
      <p:sp>
        <p:nvSpPr>
          <p:cNvPr id="153" name="TextBox 152"/>
          <p:cNvSpPr txBox="1"/>
          <p:nvPr/>
        </p:nvSpPr>
        <p:spPr>
          <a:xfrm>
            <a:off x="3911600" y="152400"/>
            <a:ext cx="375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B.</a:t>
            </a:r>
            <a:endParaRPr lang="en-US" b="1" dirty="0"/>
          </a:p>
        </p:txBody>
      </p:sp>
      <p:sp>
        <p:nvSpPr>
          <p:cNvPr id="193" name="TextBox 192"/>
          <p:cNvSpPr txBox="1"/>
          <p:nvPr/>
        </p:nvSpPr>
        <p:spPr>
          <a:xfrm>
            <a:off x="1155700" y="3365500"/>
            <a:ext cx="368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.</a:t>
            </a:r>
            <a:endParaRPr lang="en-US" b="1" dirty="0"/>
          </a:p>
        </p:txBody>
      </p:sp>
      <p:sp>
        <p:nvSpPr>
          <p:cNvPr id="226" name="TextBox 225"/>
          <p:cNvSpPr txBox="1"/>
          <p:nvPr/>
        </p:nvSpPr>
        <p:spPr>
          <a:xfrm>
            <a:off x="3822700" y="3327400"/>
            <a:ext cx="386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.</a:t>
            </a:r>
            <a:endParaRPr lang="en-US" b="1" dirty="0"/>
          </a:p>
        </p:txBody>
      </p:sp>
      <p:sp>
        <p:nvSpPr>
          <p:cNvPr id="157" name="Rectangle 156"/>
          <p:cNvSpPr/>
          <p:nvPr/>
        </p:nvSpPr>
        <p:spPr>
          <a:xfrm>
            <a:off x="1663700" y="4119501"/>
            <a:ext cx="1943100" cy="1017650"/>
          </a:xfrm>
          <a:prstGeom prst="rect">
            <a:avLst/>
          </a:prstGeom>
          <a:solidFill>
            <a:schemeClr val="bg2">
              <a:lumMod val="50000"/>
              <a:alpha val="46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702971369"/>
              </p:ext>
            </p:extLst>
          </p:nvPr>
        </p:nvGraphicFramePr>
        <p:xfrm>
          <a:off x="2798763" y="3841222"/>
          <a:ext cx="233362" cy="252412"/>
        </p:xfrm>
        <a:graphic>
          <a:graphicData uri="http://schemas.openxmlformats.org/presentationml/2006/ole">
            <p:oleObj spid="_x0000_s15389" name="Equation" r:id="rId34" imgW="127000" imgH="139700" progId="Equation.DSMT4">
              <p:embed/>
            </p:oleObj>
          </a:graphicData>
        </a:graphic>
      </p:graphicFrame>
      <p:graphicFrame>
        <p:nvGraphicFramePr>
          <p:cNvPr id="19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058533460"/>
              </p:ext>
            </p:extLst>
          </p:nvPr>
        </p:nvGraphicFramePr>
        <p:xfrm>
          <a:off x="2351088" y="3635375"/>
          <a:ext cx="228600" cy="320675"/>
        </p:xfrm>
        <a:graphic>
          <a:graphicData uri="http://schemas.openxmlformats.org/presentationml/2006/ole">
            <p:oleObj spid="_x0000_s15390" name="Equation" r:id="rId35" imgW="127000" imgH="177800" progId="Equation.DSMT4">
              <p:embed/>
            </p:oleObj>
          </a:graphicData>
        </a:graphic>
      </p:graphicFrame>
      <p:graphicFrame>
        <p:nvGraphicFramePr>
          <p:cNvPr id="210" name="Object 2"/>
          <p:cNvGraphicFramePr>
            <a:graphicFrameLocks noChangeAspect="1"/>
          </p:cNvGraphicFramePr>
          <p:nvPr/>
        </p:nvGraphicFramePr>
        <p:xfrm>
          <a:off x="3300997" y="3772958"/>
          <a:ext cx="289397" cy="301625"/>
        </p:xfrm>
        <a:graphic>
          <a:graphicData uri="http://schemas.openxmlformats.org/presentationml/2006/ole">
            <p:oleObj spid="_x0000_s15391" name="Equation" r:id="rId36" imgW="177800" imgH="190500" progId="Equation.DSMT4">
              <p:embed/>
            </p:oleObj>
          </a:graphicData>
        </a:graphic>
      </p:graphicFrame>
      <p:graphicFrame>
        <p:nvGraphicFramePr>
          <p:cNvPr id="212" name="Object 2"/>
          <p:cNvGraphicFramePr>
            <a:graphicFrameLocks noChangeAspect="1"/>
          </p:cNvGraphicFramePr>
          <p:nvPr/>
        </p:nvGraphicFramePr>
        <p:xfrm>
          <a:off x="1588558" y="3765068"/>
          <a:ext cx="309563" cy="344442"/>
        </p:xfrm>
        <a:graphic>
          <a:graphicData uri="http://schemas.openxmlformats.org/presentationml/2006/ole">
            <p:oleObj spid="_x0000_s15392" name="Equation" r:id="rId37" imgW="177800" imgH="203200" progId="Equation.DSMT4">
              <p:embed/>
            </p:oleObj>
          </a:graphicData>
        </a:graphic>
      </p:graphicFrame>
      <p:sp>
        <p:nvSpPr>
          <p:cNvPr id="100" name="Freeform 99"/>
          <p:cNvSpPr/>
          <p:nvPr/>
        </p:nvSpPr>
        <p:spPr>
          <a:xfrm>
            <a:off x="1933153" y="4110537"/>
            <a:ext cx="1318683" cy="772614"/>
          </a:xfrm>
          <a:custGeom>
            <a:avLst/>
            <a:gdLst>
              <a:gd name="connsiteX0" fmla="*/ 1318683 w 1318683"/>
              <a:gd name="connsiteY0" fmla="*/ 0 h 472017"/>
              <a:gd name="connsiteX1" fmla="*/ 1204383 w 1318683"/>
              <a:gd name="connsiteY1" fmla="*/ 342900 h 472017"/>
              <a:gd name="connsiteX2" fmla="*/ 683683 w 1318683"/>
              <a:gd name="connsiteY2" fmla="*/ 469900 h 472017"/>
              <a:gd name="connsiteX3" fmla="*/ 112183 w 1318683"/>
              <a:gd name="connsiteY3" fmla="*/ 355600 h 472017"/>
              <a:gd name="connsiteX4" fmla="*/ 10583 w 1318683"/>
              <a:gd name="connsiteY4" fmla="*/ 25400 h 472017"/>
              <a:gd name="connsiteX0" fmla="*/ 1318683 w 1318683"/>
              <a:gd name="connsiteY0" fmla="*/ 4248 h 476265"/>
              <a:gd name="connsiteX1" fmla="*/ 1204383 w 1318683"/>
              <a:gd name="connsiteY1" fmla="*/ 347148 h 476265"/>
              <a:gd name="connsiteX2" fmla="*/ 683683 w 1318683"/>
              <a:gd name="connsiteY2" fmla="*/ 474148 h 476265"/>
              <a:gd name="connsiteX3" fmla="*/ 112183 w 1318683"/>
              <a:gd name="connsiteY3" fmla="*/ 359848 h 476265"/>
              <a:gd name="connsiteX4" fmla="*/ 10583 w 1318683"/>
              <a:gd name="connsiteY4" fmla="*/ 0 h 476265"/>
              <a:gd name="connsiteX0" fmla="*/ 1318683 w 1318683"/>
              <a:gd name="connsiteY0" fmla="*/ 4248 h 476265"/>
              <a:gd name="connsiteX1" fmla="*/ 1204383 w 1318683"/>
              <a:gd name="connsiteY1" fmla="*/ 347148 h 476265"/>
              <a:gd name="connsiteX2" fmla="*/ 683683 w 1318683"/>
              <a:gd name="connsiteY2" fmla="*/ 474148 h 476265"/>
              <a:gd name="connsiteX3" fmla="*/ 112183 w 1318683"/>
              <a:gd name="connsiteY3" fmla="*/ 359848 h 476265"/>
              <a:gd name="connsiteX4" fmla="*/ 10583 w 1318683"/>
              <a:gd name="connsiteY4" fmla="*/ 0 h 476265"/>
              <a:gd name="connsiteX0" fmla="*/ 1318683 w 1318683"/>
              <a:gd name="connsiteY0" fmla="*/ 4248 h 476265"/>
              <a:gd name="connsiteX1" fmla="*/ 1204383 w 1318683"/>
              <a:gd name="connsiteY1" fmla="*/ 347148 h 476265"/>
              <a:gd name="connsiteX2" fmla="*/ 683683 w 1318683"/>
              <a:gd name="connsiteY2" fmla="*/ 474148 h 476265"/>
              <a:gd name="connsiteX3" fmla="*/ 112183 w 1318683"/>
              <a:gd name="connsiteY3" fmla="*/ 359848 h 476265"/>
              <a:gd name="connsiteX4" fmla="*/ 10583 w 1318683"/>
              <a:gd name="connsiteY4" fmla="*/ 0 h 476265"/>
              <a:gd name="connsiteX0" fmla="*/ 1318683 w 1318683"/>
              <a:gd name="connsiteY0" fmla="*/ 4248 h 476265"/>
              <a:gd name="connsiteX1" fmla="*/ 1204383 w 1318683"/>
              <a:gd name="connsiteY1" fmla="*/ 347148 h 476265"/>
              <a:gd name="connsiteX2" fmla="*/ 683683 w 1318683"/>
              <a:gd name="connsiteY2" fmla="*/ 474148 h 476265"/>
              <a:gd name="connsiteX3" fmla="*/ 112183 w 1318683"/>
              <a:gd name="connsiteY3" fmla="*/ 359848 h 476265"/>
              <a:gd name="connsiteX4" fmla="*/ 10583 w 1318683"/>
              <a:gd name="connsiteY4" fmla="*/ 0 h 476265"/>
              <a:gd name="connsiteX0" fmla="*/ 1318683 w 1318683"/>
              <a:gd name="connsiteY0" fmla="*/ 4248 h 476265"/>
              <a:gd name="connsiteX1" fmla="*/ 1204383 w 1318683"/>
              <a:gd name="connsiteY1" fmla="*/ 347148 h 476265"/>
              <a:gd name="connsiteX2" fmla="*/ 683683 w 1318683"/>
              <a:gd name="connsiteY2" fmla="*/ 474148 h 476265"/>
              <a:gd name="connsiteX3" fmla="*/ 112183 w 1318683"/>
              <a:gd name="connsiteY3" fmla="*/ 359848 h 476265"/>
              <a:gd name="connsiteX4" fmla="*/ 10583 w 1318683"/>
              <a:gd name="connsiteY4" fmla="*/ 0 h 476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8683" h="476265">
                <a:moveTo>
                  <a:pt x="1318683" y="4248"/>
                </a:moveTo>
                <a:cubicBezTo>
                  <a:pt x="1314449" y="136539"/>
                  <a:pt x="1310216" y="268831"/>
                  <a:pt x="1204383" y="347148"/>
                </a:cubicBezTo>
                <a:cubicBezTo>
                  <a:pt x="1098550" y="425465"/>
                  <a:pt x="865716" y="472031"/>
                  <a:pt x="683683" y="474148"/>
                </a:cubicBezTo>
                <a:cubicBezTo>
                  <a:pt x="501650" y="476265"/>
                  <a:pt x="224366" y="438873"/>
                  <a:pt x="112183" y="359848"/>
                </a:cubicBezTo>
                <a:cubicBezTo>
                  <a:pt x="0" y="280823"/>
                  <a:pt x="10583" y="14118"/>
                  <a:pt x="10583" y="0"/>
                </a:cubicBezTo>
              </a:path>
            </a:pathLst>
          </a:custGeom>
          <a:ln w="190500"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Freeform 100"/>
          <p:cNvSpPr/>
          <p:nvPr/>
        </p:nvSpPr>
        <p:spPr>
          <a:xfrm>
            <a:off x="1836642" y="4123870"/>
            <a:ext cx="1504093" cy="854530"/>
          </a:xfrm>
          <a:custGeom>
            <a:avLst/>
            <a:gdLst>
              <a:gd name="connsiteX0" fmla="*/ 1318683 w 1318683"/>
              <a:gd name="connsiteY0" fmla="*/ 0 h 472017"/>
              <a:gd name="connsiteX1" fmla="*/ 1204383 w 1318683"/>
              <a:gd name="connsiteY1" fmla="*/ 342900 h 472017"/>
              <a:gd name="connsiteX2" fmla="*/ 683683 w 1318683"/>
              <a:gd name="connsiteY2" fmla="*/ 469900 h 472017"/>
              <a:gd name="connsiteX3" fmla="*/ 112183 w 1318683"/>
              <a:gd name="connsiteY3" fmla="*/ 355600 h 472017"/>
              <a:gd name="connsiteX4" fmla="*/ 10583 w 1318683"/>
              <a:gd name="connsiteY4" fmla="*/ 25400 h 472017"/>
              <a:gd name="connsiteX0" fmla="*/ 1318683 w 1318683"/>
              <a:gd name="connsiteY0" fmla="*/ 183 h 472200"/>
              <a:gd name="connsiteX1" fmla="*/ 1204383 w 1318683"/>
              <a:gd name="connsiteY1" fmla="*/ 343083 h 472200"/>
              <a:gd name="connsiteX2" fmla="*/ 683683 w 1318683"/>
              <a:gd name="connsiteY2" fmla="*/ 470083 h 472200"/>
              <a:gd name="connsiteX3" fmla="*/ 112183 w 1318683"/>
              <a:gd name="connsiteY3" fmla="*/ 355783 h 472200"/>
              <a:gd name="connsiteX4" fmla="*/ 10583 w 1318683"/>
              <a:gd name="connsiteY4" fmla="*/ 0 h 47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8683" h="472200">
                <a:moveTo>
                  <a:pt x="1318683" y="183"/>
                </a:moveTo>
                <a:cubicBezTo>
                  <a:pt x="1314449" y="132474"/>
                  <a:pt x="1310216" y="264766"/>
                  <a:pt x="1204383" y="343083"/>
                </a:cubicBezTo>
                <a:cubicBezTo>
                  <a:pt x="1098550" y="421400"/>
                  <a:pt x="865716" y="467966"/>
                  <a:pt x="683683" y="470083"/>
                </a:cubicBezTo>
                <a:cubicBezTo>
                  <a:pt x="501650" y="472200"/>
                  <a:pt x="224366" y="434130"/>
                  <a:pt x="112183" y="355783"/>
                </a:cubicBezTo>
                <a:cubicBezTo>
                  <a:pt x="0" y="277436"/>
                  <a:pt x="10583" y="0"/>
                  <a:pt x="10583" y="0"/>
                </a:cubicBez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Freeform 101"/>
          <p:cNvSpPr/>
          <p:nvPr/>
        </p:nvSpPr>
        <p:spPr>
          <a:xfrm>
            <a:off x="2019937" y="4117771"/>
            <a:ext cx="1139823" cy="663780"/>
          </a:xfrm>
          <a:custGeom>
            <a:avLst/>
            <a:gdLst>
              <a:gd name="connsiteX0" fmla="*/ 1318683 w 1318683"/>
              <a:gd name="connsiteY0" fmla="*/ 0 h 472017"/>
              <a:gd name="connsiteX1" fmla="*/ 1204383 w 1318683"/>
              <a:gd name="connsiteY1" fmla="*/ 342900 h 472017"/>
              <a:gd name="connsiteX2" fmla="*/ 683683 w 1318683"/>
              <a:gd name="connsiteY2" fmla="*/ 469900 h 472017"/>
              <a:gd name="connsiteX3" fmla="*/ 112183 w 1318683"/>
              <a:gd name="connsiteY3" fmla="*/ 355600 h 472017"/>
              <a:gd name="connsiteX4" fmla="*/ 10583 w 1318683"/>
              <a:gd name="connsiteY4" fmla="*/ 25400 h 472017"/>
              <a:gd name="connsiteX0" fmla="*/ 1318683 w 1318683"/>
              <a:gd name="connsiteY0" fmla="*/ 7386 h 479403"/>
              <a:gd name="connsiteX1" fmla="*/ 1204383 w 1318683"/>
              <a:gd name="connsiteY1" fmla="*/ 350286 h 479403"/>
              <a:gd name="connsiteX2" fmla="*/ 683683 w 1318683"/>
              <a:gd name="connsiteY2" fmla="*/ 477286 h 479403"/>
              <a:gd name="connsiteX3" fmla="*/ 112183 w 1318683"/>
              <a:gd name="connsiteY3" fmla="*/ 362986 h 479403"/>
              <a:gd name="connsiteX4" fmla="*/ 10583 w 1318683"/>
              <a:gd name="connsiteY4" fmla="*/ 0 h 479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18683" h="479403">
                <a:moveTo>
                  <a:pt x="1318683" y="7386"/>
                </a:moveTo>
                <a:cubicBezTo>
                  <a:pt x="1314449" y="139677"/>
                  <a:pt x="1310216" y="271969"/>
                  <a:pt x="1204383" y="350286"/>
                </a:cubicBezTo>
                <a:cubicBezTo>
                  <a:pt x="1098550" y="428603"/>
                  <a:pt x="865716" y="475169"/>
                  <a:pt x="683683" y="477286"/>
                </a:cubicBezTo>
                <a:cubicBezTo>
                  <a:pt x="501650" y="479403"/>
                  <a:pt x="224366" y="442534"/>
                  <a:pt x="112183" y="362986"/>
                </a:cubicBezTo>
                <a:cubicBezTo>
                  <a:pt x="0" y="283438"/>
                  <a:pt x="10583" y="0"/>
                  <a:pt x="10583" y="0"/>
                </a:cubicBezTo>
              </a:path>
            </a:pathLst>
          </a:cu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" name="Straight Arrow Connector 102"/>
          <p:cNvCxnSpPr/>
          <p:nvPr/>
        </p:nvCxnSpPr>
        <p:spPr>
          <a:xfrm rot="16200000" flipH="1">
            <a:off x="3089996" y="3955331"/>
            <a:ext cx="336544" cy="14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rot="5400000">
            <a:off x="2773023" y="4627903"/>
            <a:ext cx="476250" cy="3580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rot="16200000" flipH="1">
            <a:off x="2568579" y="4810128"/>
            <a:ext cx="431801" cy="634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rot="10800000" flipV="1">
            <a:off x="2765426" y="4554475"/>
            <a:ext cx="441325" cy="1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2" name="Object 14"/>
          <p:cNvGraphicFramePr>
            <a:graphicFrameLocks noChangeAspect="1"/>
          </p:cNvGraphicFramePr>
          <p:nvPr/>
        </p:nvGraphicFramePr>
        <p:xfrm>
          <a:off x="3060700" y="4841875"/>
          <a:ext cx="193675" cy="236538"/>
        </p:xfrm>
        <a:graphic>
          <a:graphicData uri="http://schemas.openxmlformats.org/presentationml/2006/ole">
            <p:oleObj spid="_x0000_s15393" name="Equation" r:id="rId38" imgW="114300" imgH="139700" progId="Equation.DSMT4">
              <p:embed/>
            </p:oleObj>
          </a:graphicData>
        </a:graphic>
      </p:graphicFrame>
      <p:graphicFrame>
        <p:nvGraphicFramePr>
          <p:cNvPr id="116" name="Object 14"/>
          <p:cNvGraphicFramePr>
            <a:graphicFrameLocks noChangeAspect="1"/>
          </p:cNvGraphicFramePr>
          <p:nvPr/>
        </p:nvGraphicFramePr>
        <p:xfrm>
          <a:off x="2527300" y="4456113"/>
          <a:ext cx="241300" cy="320675"/>
        </p:xfrm>
        <a:graphic>
          <a:graphicData uri="http://schemas.openxmlformats.org/presentationml/2006/ole">
            <p:oleObj spid="_x0000_s15394" name="Equation" r:id="rId39" imgW="152400" imgH="203200" progId="Equation.DSMT4">
              <p:embed/>
            </p:oleObj>
          </a:graphicData>
        </a:graphic>
      </p:graphicFrame>
      <p:graphicFrame>
        <p:nvGraphicFramePr>
          <p:cNvPr id="118" name="Object 14"/>
          <p:cNvGraphicFramePr>
            <a:graphicFrameLocks noChangeAspect="1"/>
          </p:cNvGraphicFramePr>
          <p:nvPr/>
        </p:nvGraphicFramePr>
        <p:xfrm>
          <a:off x="2897188" y="4240213"/>
          <a:ext cx="231775" cy="290512"/>
        </p:xfrm>
        <a:graphic>
          <a:graphicData uri="http://schemas.openxmlformats.org/presentationml/2006/ole">
            <p:oleObj spid="_x0000_s15395" name="Equation" r:id="rId40" imgW="152400" imgH="190500" progId="Equation.DSMT4">
              <p:embed/>
            </p:oleObj>
          </a:graphicData>
        </a:graphic>
      </p:graphicFrame>
      <p:cxnSp>
        <p:nvCxnSpPr>
          <p:cNvPr id="119" name="Straight Arrow Connector 118"/>
          <p:cNvCxnSpPr/>
          <p:nvPr/>
        </p:nvCxnSpPr>
        <p:spPr>
          <a:xfrm rot="16200000" flipV="1">
            <a:off x="2471398" y="3932577"/>
            <a:ext cx="342446" cy="204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/>
          <p:nvPr/>
        </p:nvCxnSpPr>
        <p:spPr>
          <a:xfrm flipV="1">
            <a:off x="2644857" y="4104219"/>
            <a:ext cx="459915" cy="6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/>
          <p:nvPr/>
        </p:nvCxnSpPr>
        <p:spPr>
          <a:xfrm flipV="1">
            <a:off x="2633375" y="3730244"/>
            <a:ext cx="596236" cy="602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702971369"/>
              </p:ext>
            </p:extLst>
          </p:nvPr>
        </p:nvGraphicFramePr>
        <p:xfrm>
          <a:off x="2804160" y="3419016"/>
          <a:ext cx="277813" cy="344488"/>
        </p:xfrm>
        <a:graphic>
          <a:graphicData uri="http://schemas.openxmlformats.org/presentationml/2006/ole">
            <p:oleObj spid="_x0000_s15396" name="Equation" r:id="rId41" imgW="152400" imgH="190500" progId="Equation.DSMT4">
              <p:embed/>
            </p:oleObj>
          </a:graphicData>
        </a:graphic>
      </p:graphicFrame>
      <p:cxnSp>
        <p:nvCxnSpPr>
          <p:cNvPr id="128" name="Straight Arrow Connector 127"/>
          <p:cNvCxnSpPr/>
          <p:nvPr/>
        </p:nvCxnSpPr>
        <p:spPr>
          <a:xfrm rot="5400000" flipH="1" flipV="1">
            <a:off x="1771653" y="3956050"/>
            <a:ext cx="323848" cy="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7" name="Object 2"/>
          <p:cNvGraphicFramePr>
            <a:graphicFrameLocks noChangeAspect="1"/>
          </p:cNvGraphicFramePr>
          <p:nvPr/>
        </p:nvGraphicFramePr>
        <p:xfrm>
          <a:off x="7620000" y="4386263"/>
          <a:ext cx="266700" cy="306387"/>
        </p:xfrm>
        <a:graphic>
          <a:graphicData uri="http://schemas.openxmlformats.org/presentationml/2006/ole">
            <p:oleObj spid="_x0000_s15398" name="Equation" r:id="rId42" imgW="139700" imgH="165100" progId="Equation.DSMT4">
              <p:embed/>
            </p:oleObj>
          </a:graphicData>
        </a:graphic>
      </p:graphicFrame>
      <p:graphicFrame>
        <p:nvGraphicFramePr>
          <p:cNvPr id="148" name="Object 2"/>
          <p:cNvGraphicFramePr>
            <a:graphicFrameLocks noChangeAspect="1"/>
          </p:cNvGraphicFramePr>
          <p:nvPr/>
        </p:nvGraphicFramePr>
        <p:xfrm>
          <a:off x="7258436" y="5713150"/>
          <a:ext cx="149225" cy="176212"/>
        </p:xfrm>
        <a:graphic>
          <a:graphicData uri="http://schemas.openxmlformats.org/presentationml/2006/ole">
            <p:oleObj spid="_x0000_s15399" name="Equation" r:id="rId43" imgW="114300" imgH="139700" progId="Equation.DSMT4">
              <p:embed/>
            </p:oleObj>
          </a:graphicData>
        </a:graphic>
      </p:graphicFrame>
      <p:graphicFrame>
        <p:nvGraphicFramePr>
          <p:cNvPr id="149" name="Object 2"/>
          <p:cNvGraphicFramePr>
            <a:graphicFrameLocks noChangeAspect="1"/>
          </p:cNvGraphicFramePr>
          <p:nvPr/>
        </p:nvGraphicFramePr>
        <p:xfrm>
          <a:off x="7252232" y="3597275"/>
          <a:ext cx="298450" cy="176213"/>
        </p:xfrm>
        <a:graphic>
          <a:graphicData uri="http://schemas.openxmlformats.org/presentationml/2006/ole">
            <p:oleObj spid="_x0000_s15400" name="Equation" r:id="rId44" imgW="228600" imgH="139700" progId="Equation.DSMT4">
              <p:embed/>
            </p:oleObj>
          </a:graphicData>
        </a:graphic>
      </p:graphicFrame>
      <p:graphicFrame>
        <p:nvGraphicFramePr>
          <p:cNvPr id="151" name="Object 2"/>
          <p:cNvGraphicFramePr>
            <a:graphicFrameLocks noChangeAspect="1"/>
          </p:cNvGraphicFramePr>
          <p:nvPr/>
        </p:nvGraphicFramePr>
        <p:xfrm>
          <a:off x="7252760" y="5290608"/>
          <a:ext cx="314325" cy="176213"/>
        </p:xfrm>
        <a:graphic>
          <a:graphicData uri="http://schemas.openxmlformats.org/presentationml/2006/ole">
            <p:oleObj spid="_x0000_s15401" name="Equation" r:id="rId45" imgW="241300" imgH="139700" progId="Equation.DSMT4">
              <p:embed/>
            </p:oleObj>
          </a:graphicData>
        </a:graphic>
      </p:graphicFrame>
      <p:graphicFrame>
        <p:nvGraphicFramePr>
          <p:cNvPr id="154" name="Object 2"/>
          <p:cNvGraphicFramePr>
            <a:graphicFrameLocks noChangeAspect="1"/>
          </p:cNvGraphicFramePr>
          <p:nvPr/>
        </p:nvGraphicFramePr>
        <p:xfrm>
          <a:off x="7247084" y="4868066"/>
          <a:ext cx="314325" cy="176213"/>
        </p:xfrm>
        <a:graphic>
          <a:graphicData uri="http://schemas.openxmlformats.org/presentationml/2006/ole">
            <p:oleObj spid="_x0000_s15402" name="Equation" r:id="rId46" imgW="241300" imgH="139700" progId="Equation.DSMT4">
              <p:embed/>
            </p:oleObj>
          </a:graphicData>
        </a:graphic>
      </p:graphicFrame>
      <p:graphicFrame>
        <p:nvGraphicFramePr>
          <p:cNvPr id="155" name="Object 2"/>
          <p:cNvGraphicFramePr>
            <a:graphicFrameLocks noChangeAspect="1"/>
          </p:cNvGraphicFramePr>
          <p:nvPr/>
        </p:nvGraphicFramePr>
        <p:xfrm>
          <a:off x="7241408" y="4445524"/>
          <a:ext cx="314325" cy="176213"/>
        </p:xfrm>
        <a:graphic>
          <a:graphicData uri="http://schemas.openxmlformats.org/presentationml/2006/ole">
            <p:oleObj spid="_x0000_s15403" name="Equation" r:id="rId47" imgW="241300" imgH="139700" progId="Equation.DSMT4">
              <p:embed/>
            </p:oleObj>
          </a:graphicData>
        </a:graphic>
      </p:graphicFrame>
      <p:graphicFrame>
        <p:nvGraphicFramePr>
          <p:cNvPr id="156" name="Object 2"/>
          <p:cNvGraphicFramePr>
            <a:graphicFrameLocks noChangeAspect="1"/>
          </p:cNvGraphicFramePr>
          <p:nvPr/>
        </p:nvGraphicFramePr>
        <p:xfrm>
          <a:off x="7235732" y="4022982"/>
          <a:ext cx="314325" cy="176213"/>
        </p:xfrm>
        <a:graphic>
          <a:graphicData uri="http://schemas.openxmlformats.org/presentationml/2006/ole">
            <p:oleObj spid="_x0000_s15404" name="Equation" r:id="rId48" imgW="241300" imgH="139700" progId="Equation.DSMT4">
              <p:embed/>
            </p:oleObj>
          </a:graphicData>
        </a:graphic>
      </p:graphicFrame>
      <p:graphicFrame>
        <p:nvGraphicFramePr>
          <p:cNvPr id="158" name="Object 2"/>
          <p:cNvGraphicFramePr>
            <a:graphicFrameLocks noChangeAspect="1"/>
          </p:cNvGraphicFramePr>
          <p:nvPr/>
        </p:nvGraphicFramePr>
        <p:xfrm>
          <a:off x="4108450" y="4670425"/>
          <a:ext cx="260350" cy="158750"/>
        </p:xfrm>
        <a:graphic>
          <a:graphicData uri="http://schemas.openxmlformats.org/presentationml/2006/ole">
            <p:oleObj spid="_x0000_s15405" name="Equation" r:id="rId49" imgW="203200" imgH="127000" progId="Equation.DSMT4">
              <p:embed/>
            </p:oleObj>
          </a:graphicData>
        </a:graphic>
      </p:graphicFrame>
      <p:graphicFrame>
        <p:nvGraphicFramePr>
          <p:cNvPr id="159" name="Object 2"/>
          <p:cNvGraphicFramePr>
            <a:graphicFrameLocks noChangeAspect="1"/>
          </p:cNvGraphicFramePr>
          <p:nvPr/>
        </p:nvGraphicFramePr>
        <p:xfrm>
          <a:off x="5590503" y="6013716"/>
          <a:ext cx="149225" cy="176212"/>
        </p:xfrm>
        <a:graphic>
          <a:graphicData uri="http://schemas.openxmlformats.org/presentationml/2006/ole">
            <p:oleObj spid="_x0000_s15406" name="Equation" r:id="rId50" imgW="114300" imgH="139700" progId="Equation.DSMT4">
              <p:embed/>
            </p:oleObj>
          </a:graphicData>
        </a:graphic>
      </p:graphicFrame>
      <p:graphicFrame>
        <p:nvGraphicFramePr>
          <p:cNvPr id="160" name="Object 2"/>
          <p:cNvGraphicFramePr>
            <a:graphicFrameLocks noChangeAspect="1"/>
          </p:cNvGraphicFramePr>
          <p:nvPr/>
        </p:nvGraphicFramePr>
        <p:xfrm>
          <a:off x="6702425" y="5999163"/>
          <a:ext cx="166688" cy="160337"/>
        </p:xfrm>
        <a:graphic>
          <a:graphicData uri="http://schemas.openxmlformats.org/presentationml/2006/ole">
            <p:oleObj spid="_x0000_s15407" name="Equation" r:id="rId51" imgW="127000" imgH="127000" progId="Equation.DSMT4">
              <p:embed/>
            </p:oleObj>
          </a:graphicData>
        </a:graphic>
      </p:graphicFrame>
      <p:cxnSp>
        <p:nvCxnSpPr>
          <p:cNvPr id="161" name="Straight Arrow Connector 160"/>
          <p:cNvCxnSpPr/>
          <p:nvPr/>
        </p:nvCxnSpPr>
        <p:spPr>
          <a:xfrm rot="10800000">
            <a:off x="4552606" y="5867433"/>
            <a:ext cx="2244711" cy="1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Arrow Connector 162"/>
          <p:cNvCxnSpPr/>
          <p:nvPr/>
        </p:nvCxnSpPr>
        <p:spPr>
          <a:xfrm rot="5400000">
            <a:off x="5598709" y="5925815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rot="5400000">
            <a:off x="5071374" y="5920955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Arrow Connector 166"/>
          <p:cNvCxnSpPr/>
          <p:nvPr/>
        </p:nvCxnSpPr>
        <p:spPr>
          <a:xfrm rot="5400000">
            <a:off x="6191442" y="5932500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8" name="Straight Arrow Connector 167"/>
          <p:cNvCxnSpPr/>
          <p:nvPr/>
        </p:nvCxnSpPr>
        <p:spPr>
          <a:xfrm rot="5400000">
            <a:off x="6745300" y="5920955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69" name="Object 2"/>
          <p:cNvGraphicFramePr>
            <a:graphicFrameLocks noChangeAspect="1"/>
          </p:cNvGraphicFramePr>
          <p:nvPr/>
        </p:nvGraphicFramePr>
        <p:xfrm>
          <a:off x="4378325" y="6021388"/>
          <a:ext cx="265113" cy="160337"/>
        </p:xfrm>
        <a:graphic>
          <a:graphicData uri="http://schemas.openxmlformats.org/presentationml/2006/ole">
            <p:oleObj spid="_x0000_s15408" name="Equation" r:id="rId52" imgW="203200" imgH="127000" progId="Equation.DSMT4">
              <p:embed/>
            </p:oleObj>
          </a:graphicData>
        </a:graphic>
      </p:graphicFrame>
      <p:graphicFrame>
        <p:nvGraphicFramePr>
          <p:cNvPr id="170" name="Object 2"/>
          <p:cNvGraphicFramePr>
            <a:graphicFrameLocks noChangeAspect="1"/>
          </p:cNvGraphicFramePr>
          <p:nvPr/>
        </p:nvGraphicFramePr>
        <p:xfrm>
          <a:off x="3831167" y="4607983"/>
          <a:ext cx="241300" cy="328613"/>
        </p:xfrm>
        <a:graphic>
          <a:graphicData uri="http://schemas.openxmlformats.org/presentationml/2006/ole">
            <p:oleObj spid="_x0000_s15409" name="Equation" r:id="rId53" imgW="127000" imgH="177800" progId="Equation.DSMT4">
              <p:embed/>
            </p:oleObj>
          </a:graphicData>
        </a:graphic>
      </p:graphicFrame>
      <p:graphicFrame>
        <p:nvGraphicFramePr>
          <p:cNvPr id="171" name="Object 2"/>
          <p:cNvGraphicFramePr>
            <a:graphicFrameLocks noChangeAspect="1"/>
          </p:cNvGraphicFramePr>
          <p:nvPr/>
        </p:nvGraphicFramePr>
        <p:xfrm>
          <a:off x="4261237" y="3541450"/>
          <a:ext cx="149225" cy="176212"/>
        </p:xfrm>
        <a:graphic>
          <a:graphicData uri="http://schemas.openxmlformats.org/presentationml/2006/ole">
            <p:oleObj spid="_x0000_s15410" name="Equation" r:id="rId54" imgW="114300" imgH="139700" progId="Equation.DSMT4">
              <p:embed/>
            </p:oleObj>
          </a:graphicData>
        </a:graphic>
      </p:graphicFrame>
      <p:cxnSp>
        <p:nvCxnSpPr>
          <p:cNvPr id="172" name="Straight Arrow Connector 171"/>
          <p:cNvCxnSpPr/>
          <p:nvPr/>
        </p:nvCxnSpPr>
        <p:spPr>
          <a:xfrm rot="16200000" flipV="1">
            <a:off x="3454029" y="4763836"/>
            <a:ext cx="2112777" cy="1905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3" name="Straight Arrow Connector 172"/>
          <p:cNvCxnSpPr/>
          <p:nvPr/>
        </p:nvCxnSpPr>
        <p:spPr>
          <a:xfrm rot="10800000">
            <a:off x="4417360" y="4762043"/>
            <a:ext cx="86346" cy="149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Arrow Connector 173"/>
          <p:cNvCxnSpPr/>
          <p:nvPr/>
        </p:nvCxnSpPr>
        <p:spPr>
          <a:xfrm rot="10800000">
            <a:off x="4428504" y="3711807"/>
            <a:ext cx="86346" cy="149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6" name="Straight Arrow Connector 175"/>
          <p:cNvCxnSpPr/>
          <p:nvPr/>
        </p:nvCxnSpPr>
        <p:spPr>
          <a:xfrm rot="10800000">
            <a:off x="4425329" y="5813657"/>
            <a:ext cx="86346" cy="149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7" name="Object 34"/>
          <p:cNvGraphicFramePr>
            <a:graphicFrameLocks noChangeAspect="1"/>
          </p:cNvGraphicFramePr>
          <p:nvPr/>
        </p:nvGraphicFramePr>
        <p:xfrm>
          <a:off x="4037013" y="5732463"/>
          <a:ext cx="363537" cy="192087"/>
        </p:xfrm>
        <a:graphic>
          <a:graphicData uri="http://schemas.openxmlformats.org/presentationml/2006/ole">
            <p:oleObj spid="_x0000_s15411" name="Equation" r:id="rId55" imgW="279400" imgH="152400" progId="Equation.DSMT4">
              <p:embed/>
            </p:oleObj>
          </a:graphicData>
        </a:graphic>
      </p:graphicFrame>
      <p:cxnSp>
        <p:nvCxnSpPr>
          <p:cNvPr id="178" name="Straight Arrow Connector 177"/>
          <p:cNvCxnSpPr/>
          <p:nvPr/>
        </p:nvCxnSpPr>
        <p:spPr>
          <a:xfrm rot="5400000">
            <a:off x="4499416" y="5916458"/>
            <a:ext cx="109727" cy="1373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9" name="Object 2"/>
          <p:cNvGraphicFramePr>
            <a:graphicFrameLocks noChangeAspect="1"/>
          </p:cNvGraphicFramePr>
          <p:nvPr/>
        </p:nvGraphicFramePr>
        <p:xfrm>
          <a:off x="5549900" y="6213475"/>
          <a:ext cx="241300" cy="258814"/>
        </p:xfrm>
        <a:graphic>
          <a:graphicData uri="http://schemas.openxmlformats.org/presentationml/2006/ole">
            <p:oleObj spid="_x0000_s15412" name="Equation" r:id="rId56" imgW="127000" imgH="139700" progId="Equation.DSMT4">
              <p:embed/>
            </p:oleObj>
          </a:graphicData>
        </a:graphic>
      </p:graphicFrame>
      <p:sp>
        <p:nvSpPr>
          <p:cNvPr id="201" name="Can 200"/>
          <p:cNvSpPr/>
          <p:nvPr/>
        </p:nvSpPr>
        <p:spPr>
          <a:xfrm rot="16200000">
            <a:off x="2463800" y="5219700"/>
            <a:ext cx="285750" cy="1111250"/>
          </a:xfrm>
          <a:prstGeom prst="can">
            <a:avLst/>
          </a:prstGeom>
          <a:solidFill>
            <a:schemeClr val="accent2">
              <a:lumMod val="75000"/>
              <a:alpha val="57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4" name="Straight Arrow Connector 163"/>
          <p:cNvCxnSpPr/>
          <p:nvPr/>
        </p:nvCxnSpPr>
        <p:spPr>
          <a:xfrm rot="10800000" flipV="1">
            <a:off x="2236789" y="5762625"/>
            <a:ext cx="460372" cy="31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3" name="Object 2"/>
          <p:cNvGraphicFramePr>
            <a:graphicFrameLocks noChangeAspect="1"/>
          </p:cNvGraphicFramePr>
          <p:nvPr/>
        </p:nvGraphicFramePr>
        <p:xfrm>
          <a:off x="3427997" y="5627158"/>
          <a:ext cx="289397" cy="301625"/>
        </p:xfrm>
        <a:graphic>
          <a:graphicData uri="http://schemas.openxmlformats.org/presentationml/2006/ole">
            <p:oleObj spid="_x0000_s15413" name="Equation" r:id="rId57" imgW="177800" imgH="190500" progId="Equation.DSMT4">
              <p:embed/>
            </p:oleObj>
          </a:graphicData>
        </a:graphic>
      </p:graphicFrame>
      <p:graphicFrame>
        <p:nvGraphicFramePr>
          <p:cNvPr id="204" name="Object 2"/>
          <p:cNvGraphicFramePr>
            <a:graphicFrameLocks noChangeAspect="1"/>
          </p:cNvGraphicFramePr>
          <p:nvPr/>
        </p:nvGraphicFramePr>
        <p:xfrm>
          <a:off x="1537758" y="5606568"/>
          <a:ext cx="309563" cy="344442"/>
        </p:xfrm>
        <a:graphic>
          <a:graphicData uri="http://schemas.openxmlformats.org/presentationml/2006/ole">
            <p:oleObj spid="_x0000_s15414" name="Equation" r:id="rId58" imgW="177800" imgH="203200" progId="Equation.DSMT4">
              <p:embed/>
            </p:oleObj>
          </a:graphicData>
        </a:graphic>
      </p:graphicFrame>
      <p:cxnSp>
        <p:nvCxnSpPr>
          <p:cNvPr id="205" name="Straight Arrow Connector 204"/>
          <p:cNvCxnSpPr/>
          <p:nvPr/>
        </p:nvCxnSpPr>
        <p:spPr>
          <a:xfrm rot="10800000">
            <a:off x="3175004" y="5766862"/>
            <a:ext cx="232831" cy="31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/>
          <p:nvPr/>
        </p:nvCxnSpPr>
        <p:spPr>
          <a:xfrm rot="10800000">
            <a:off x="1852088" y="5765808"/>
            <a:ext cx="232831" cy="317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/>
          <p:nvPr/>
        </p:nvCxnSpPr>
        <p:spPr>
          <a:xfrm>
            <a:off x="2074333" y="5579533"/>
            <a:ext cx="1066800" cy="4234"/>
          </a:xfrm>
          <a:prstGeom prst="straightConnector1">
            <a:avLst/>
          </a:prstGeom>
          <a:ln w="12700">
            <a:solidFill>
              <a:schemeClr val="tx1"/>
            </a:solidFill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702971369"/>
              </p:ext>
            </p:extLst>
          </p:nvPr>
        </p:nvGraphicFramePr>
        <p:xfrm>
          <a:off x="2441575" y="5248275"/>
          <a:ext cx="393700" cy="344488"/>
        </p:xfrm>
        <a:graphic>
          <a:graphicData uri="http://schemas.openxmlformats.org/presentationml/2006/ole">
            <p:oleObj spid="_x0000_s15415" name="Equation" r:id="rId59" imgW="215900" imgH="190500" progId="Equation.DSMT4">
              <p:embed/>
            </p:oleObj>
          </a:graphicData>
        </a:graphic>
      </p:graphicFrame>
      <p:graphicFrame>
        <p:nvGraphicFramePr>
          <p:cNvPr id="165" name="Object 10"/>
          <p:cNvGraphicFramePr>
            <a:graphicFrameLocks noChangeAspect="1"/>
          </p:cNvGraphicFramePr>
          <p:nvPr/>
        </p:nvGraphicFramePr>
        <p:xfrm>
          <a:off x="2715156" y="5566306"/>
          <a:ext cx="313995" cy="389994"/>
        </p:xfrm>
        <a:graphic>
          <a:graphicData uri="http://schemas.openxmlformats.org/presentationml/2006/ole">
            <p:oleObj spid="_x0000_s15397" name="Equation" r:id="rId60" imgW="152400" imgH="190500" progId="Equation.DSMT4">
              <p:embed/>
            </p:oleObj>
          </a:graphicData>
        </a:graphic>
      </p:graphicFrame>
      <p:sp>
        <p:nvSpPr>
          <p:cNvPr id="222" name="TextBox 221"/>
          <p:cNvSpPr txBox="1"/>
          <p:nvPr/>
        </p:nvSpPr>
        <p:spPr>
          <a:xfrm>
            <a:off x="495300" y="6299200"/>
            <a:ext cx="993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2.</a:t>
            </a:r>
            <a:endParaRPr lang="en-US" dirty="0"/>
          </a:p>
        </p:txBody>
      </p:sp>
      <p:graphicFrame>
        <p:nvGraphicFramePr>
          <p:cNvPr id="127" name="Object 2"/>
          <p:cNvGraphicFramePr>
            <a:graphicFrameLocks noChangeAspect="1"/>
          </p:cNvGraphicFramePr>
          <p:nvPr/>
        </p:nvGraphicFramePr>
        <p:xfrm>
          <a:off x="7632700" y="1554163"/>
          <a:ext cx="266700" cy="306387"/>
        </p:xfrm>
        <a:graphic>
          <a:graphicData uri="http://schemas.openxmlformats.org/presentationml/2006/ole">
            <p:oleObj spid="_x0000_s15416" name="Equation" r:id="rId61" imgW="139700" imgH="1651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3-09-23 at 10.17.1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9122" y="2876838"/>
            <a:ext cx="5359975" cy="3356383"/>
          </a:xfrm>
          <a:prstGeom prst="rect">
            <a:avLst/>
          </a:prstGeom>
        </p:spPr>
      </p:pic>
      <p:pic>
        <p:nvPicPr>
          <p:cNvPr id="4" name="Picture 3" descr="Screen Shot 2013-09-23 at 9.52.48 PM.png"/>
          <p:cNvPicPr>
            <a:picLocks noChangeAspect="1"/>
          </p:cNvPicPr>
          <p:nvPr/>
        </p:nvPicPr>
        <p:blipFill>
          <a:blip r:embed="rId3"/>
          <a:srcRect t="3003" r="22858" b="60052"/>
          <a:stretch>
            <a:fillRect/>
          </a:stretch>
        </p:blipFill>
        <p:spPr>
          <a:xfrm>
            <a:off x="5968465" y="976446"/>
            <a:ext cx="1144835" cy="104353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45168" y="2019985"/>
            <a:ext cx="1205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/>
              <a:t>Kathleen Low</a:t>
            </a:r>
            <a:endParaRPr lang="en-US" sz="1400" b="1" dirty="0" smtClean="0"/>
          </a:p>
        </p:txBody>
      </p:sp>
      <p:pic>
        <p:nvPicPr>
          <p:cNvPr id="7" name="Picture 6" descr="Screen Shot 2013-11-08 at 6.39.21 A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03313" y="846138"/>
            <a:ext cx="1221406" cy="12332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319097" y="2032798"/>
            <a:ext cx="1205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/>
              <a:t>Stanley Grant</a:t>
            </a:r>
            <a:endParaRPr lang="en-US" sz="1400" b="1" dirty="0" smtClean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57200" y="846138"/>
            <a:ext cx="5613554" cy="1588710"/>
          </a:xfrm>
        </p:spPr>
        <p:txBody>
          <a:bodyPr/>
          <a:lstStyle/>
          <a:p>
            <a:r>
              <a:rPr lang="en-US" dirty="0" smtClean="0"/>
              <a:t>Modeling Drought Response at the City Scale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elbourne </a:t>
            </a:r>
            <a:r>
              <a:rPr lang="en-US" dirty="0"/>
              <a:t>p</a:t>
            </a:r>
            <a:r>
              <a:rPr lang="en-US" dirty="0" smtClean="0"/>
              <a:t>er capita water consumption</a:t>
            </a:r>
            <a:endParaRPr lang="en-US" dirty="0"/>
          </a:p>
        </p:txBody>
      </p:sp>
      <p:pic>
        <p:nvPicPr>
          <p:cNvPr id="4" name="Picture 3" descr="Screen Shot 2013-11-13 at 4.30.35 PM.png"/>
          <p:cNvPicPr>
            <a:picLocks noChangeAspect="1"/>
          </p:cNvPicPr>
          <p:nvPr/>
        </p:nvPicPr>
        <p:blipFill>
          <a:blip r:embed="rId2"/>
          <a:srcRect l="207"/>
          <a:stretch>
            <a:fillRect/>
          </a:stretch>
        </p:blipFill>
        <p:spPr>
          <a:xfrm>
            <a:off x="821843" y="1611704"/>
            <a:ext cx="7614291" cy="4734003"/>
          </a:xfrm>
          <a:prstGeom prst="rect">
            <a:avLst/>
          </a:prstGeom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1693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537020" y="792260"/>
            <a:ext cx="8229600" cy="1586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bourne decreased its per capita potable water consumption by a whopping 46% over 12 years (458 to 247 L/person-day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537020" y="792260"/>
            <a:ext cx="8229600" cy="1586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bourne decreased its per capita potable water consumption by a whopping 46% over 12 years (458 to 247 L/person-day)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537020" y="2749608"/>
            <a:ext cx="8229600" cy="1586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300 </a:t>
            </a:r>
            <a:r>
              <a:rPr lang="en-US" sz="2800" b="1" i="1" dirty="0" smtClean="0">
                <a:solidFill>
                  <a:srgbClr val="FF0000"/>
                </a:solidFill>
              </a:rPr>
              <a:t>G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 of water saved in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12</a:t>
            </a:r>
            <a:endParaRPr lang="en-US" sz="2800" b="1" i="1" dirty="0" smtClean="0">
              <a:solidFill>
                <a:srgbClr val="FF0000"/>
              </a:solidFill>
            </a:endParaRPr>
          </a:p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800" b="1" i="1" dirty="0" smtClean="0">
                <a:solidFill>
                  <a:srgbClr val="FF0000"/>
                </a:solidFill>
              </a:rPr>
              <a:t>&gt;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X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annual capacity of</a:t>
            </a:r>
            <a:r>
              <a:rPr lang="en-US" sz="2800" b="1" i="1" dirty="0" smtClean="0">
                <a:solidFill>
                  <a:srgbClr val="FF0000"/>
                </a:solidFill>
              </a:rPr>
              <a:t> OC GWRS (88 GL)</a:t>
            </a:r>
          </a:p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800" b="1" i="1" dirty="0" smtClean="0">
                <a:solidFill>
                  <a:srgbClr val="FF0000"/>
                </a:solidFill>
              </a:rPr>
              <a:t>&gt;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ter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upplied by</a:t>
            </a:r>
            <a:r>
              <a:rPr lang="en-US" sz="2800" b="1" i="1" dirty="0" smtClean="0">
                <a:solidFill>
                  <a:srgbClr val="FF0000"/>
                </a:solidFill>
              </a:rPr>
              <a:t> LA Aqueduct in 2010/11 (228 GL)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2"/>
          <p:cNvSpPr txBox="1">
            <a:spLocks/>
          </p:cNvSpPr>
          <p:nvPr/>
        </p:nvSpPr>
        <p:spPr>
          <a:xfrm>
            <a:off x="537020" y="792260"/>
            <a:ext cx="8229600" cy="1586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elbourne decreased its per capita potable water consumption by a whopping 46% over 12 years (458 to 247 L/person-day)!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537020" y="2749608"/>
            <a:ext cx="8229600" cy="158634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300 </a:t>
            </a:r>
            <a:r>
              <a:rPr lang="en-US" sz="2800" b="1" i="1" dirty="0" smtClean="0">
                <a:solidFill>
                  <a:srgbClr val="FF0000"/>
                </a:solidFill>
              </a:rPr>
              <a:t>G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 of water saved in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2012</a:t>
            </a:r>
            <a:endParaRPr lang="en-US" sz="2800" b="1" i="1" dirty="0" smtClean="0">
              <a:solidFill>
                <a:srgbClr val="FF0000"/>
              </a:solidFill>
            </a:endParaRPr>
          </a:p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800" b="1" i="1" dirty="0" smtClean="0">
                <a:solidFill>
                  <a:srgbClr val="FF0000"/>
                </a:solidFill>
              </a:rPr>
              <a:t>&gt;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3X 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um annual capacity of</a:t>
            </a:r>
            <a:r>
              <a:rPr lang="en-US" sz="2800" b="1" i="1" dirty="0" smtClean="0">
                <a:solidFill>
                  <a:srgbClr val="FF0000"/>
                </a:solidFill>
              </a:rPr>
              <a:t> OC GWRS (88 GL)</a:t>
            </a:r>
          </a:p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sz="2800" b="1" i="1" dirty="0" smtClean="0">
                <a:solidFill>
                  <a:srgbClr val="FF0000"/>
                </a:solidFill>
              </a:rPr>
              <a:t>&gt;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ter</a:t>
            </a:r>
            <a:r>
              <a:rPr kumimoji="0" lang="en-US" sz="2800" b="1" i="1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upplied by</a:t>
            </a:r>
            <a:r>
              <a:rPr lang="en-US" sz="2800" b="1" i="1" dirty="0" smtClean="0">
                <a:solidFill>
                  <a:srgbClr val="FF0000"/>
                </a:solidFill>
              </a:rPr>
              <a:t> LA Aqueduct in 2010/11 (228 GL)</a:t>
            </a:r>
            <a:endParaRPr kumimoji="0" lang="en-US" sz="2800" b="1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26577" y="4963275"/>
            <a:ext cx="4228696" cy="7806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1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 did Melbourne do it?</a:t>
            </a:r>
          </a:p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ipa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i="1" dirty="0" smtClean="0"/>
              <a:t>	Kathleen Low, Andrew Hamilton, David Feldman, Amir </a:t>
            </a:r>
            <a:r>
              <a:rPr lang="en-US" i="1" dirty="0" err="1" smtClean="0"/>
              <a:t>AghaKouchak</a:t>
            </a:r>
            <a:r>
              <a:rPr lang="en-US" i="1" dirty="0" smtClean="0"/>
              <a:t>, Murray Peel, Mike </a:t>
            </a:r>
            <a:r>
              <a:rPr lang="en-US" i="1" dirty="0" err="1" smtClean="0"/>
              <a:t>Stewardson</a:t>
            </a:r>
            <a:endParaRPr lang="en-US" i="1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/>
          <p:nvPr/>
        </p:nvGrpSpPr>
        <p:grpSpPr>
          <a:xfrm>
            <a:off x="310500" y="1752600"/>
            <a:ext cx="973991" cy="2744232"/>
            <a:chOff x="386699" y="1511300"/>
            <a:chExt cx="973991" cy="2744232"/>
          </a:xfrm>
        </p:grpSpPr>
        <p:sp>
          <p:nvSpPr>
            <p:cNvPr id="24" name="Rectangle 23"/>
            <p:cNvSpPr/>
            <p:nvPr/>
          </p:nvSpPr>
          <p:spPr>
            <a:xfrm>
              <a:off x="850900" y="1905000"/>
              <a:ext cx="419100" cy="199390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64000">
                  <a:schemeClr val="bg1"/>
                </a:gs>
              </a:gsLst>
              <a:lin ang="54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76202" y="2730499"/>
              <a:ext cx="990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essure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9300" y="1511300"/>
              <a:ext cx="611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igh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49300" y="3886200"/>
              <a:ext cx="5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ow</a:t>
              </a:r>
              <a:endParaRPr lang="en-US" dirty="0"/>
            </a:p>
          </p:txBody>
        </p:sp>
      </p:grpSp>
      <p:sp>
        <p:nvSpPr>
          <p:cNvPr id="19" name="Down Arrow 18"/>
          <p:cNvSpPr/>
          <p:nvPr/>
        </p:nvSpPr>
        <p:spPr>
          <a:xfrm rot="16200000">
            <a:off x="4369791" y="697376"/>
            <a:ext cx="673224" cy="265219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56000" y="1828800"/>
            <a:ext cx="2311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rbulent Stream Flow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4483100" y="2611966"/>
            <a:ext cx="2582332" cy="2383367"/>
          </a:xfrm>
          <a:custGeom>
            <a:avLst/>
            <a:gdLst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397000 w 2692400"/>
              <a:gd name="connsiteY9" fmla="*/ 160867 h 2484967"/>
              <a:gd name="connsiteX10" fmla="*/ 1676400 w 2692400"/>
              <a:gd name="connsiteY10" fmla="*/ 287867 h 2484967"/>
              <a:gd name="connsiteX11" fmla="*/ 2171700 w 2692400"/>
              <a:gd name="connsiteY11" fmla="*/ 262467 h 2484967"/>
              <a:gd name="connsiteX12" fmla="*/ 2692400 w 2692400"/>
              <a:gd name="connsiteY12" fmla="*/ 211667 h 2484967"/>
              <a:gd name="connsiteX13" fmla="*/ 2235200 w 2692400"/>
              <a:gd name="connsiteY13" fmla="*/ 706967 h 2484967"/>
              <a:gd name="connsiteX14" fmla="*/ 1778000 w 2692400"/>
              <a:gd name="connsiteY14" fmla="*/ 1380067 h 2484967"/>
              <a:gd name="connsiteX15" fmla="*/ 1346200 w 2692400"/>
              <a:gd name="connsiteY15" fmla="*/ 2078567 h 2484967"/>
              <a:gd name="connsiteX16" fmla="*/ 1206500 w 2692400"/>
              <a:gd name="connsiteY16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3843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3081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927100 w 2692400"/>
              <a:gd name="connsiteY7" fmla="*/ 596899 h 2273300"/>
              <a:gd name="connsiteX8" fmla="*/ 1143000 w 2692400"/>
              <a:gd name="connsiteY8" fmla="*/ 292100 h 2273300"/>
              <a:gd name="connsiteX9" fmla="*/ 1676400 w 2692400"/>
              <a:gd name="connsiteY9" fmla="*/ 76200 h 2273300"/>
              <a:gd name="connsiteX10" fmla="*/ 2171700 w 2692400"/>
              <a:gd name="connsiteY10" fmla="*/ 50800 h 2273300"/>
              <a:gd name="connsiteX11" fmla="*/ 2692400 w 2692400"/>
              <a:gd name="connsiteY11" fmla="*/ 0 h 2273300"/>
              <a:gd name="connsiteX12" fmla="*/ 2235200 w 2692400"/>
              <a:gd name="connsiteY12" fmla="*/ 495300 h 2273300"/>
              <a:gd name="connsiteX13" fmla="*/ 1778000 w 2692400"/>
              <a:gd name="connsiteY13" fmla="*/ 1168400 h 2273300"/>
              <a:gd name="connsiteX14" fmla="*/ 1346200 w 2692400"/>
              <a:gd name="connsiteY14" fmla="*/ 1866900 h 2273300"/>
              <a:gd name="connsiteX15" fmla="*/ 1206500 w 2692400"/>
              <a:gd name="connsiteY15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692400 w 2692400"/>
              <a:gd name="connsiteY11" fmla="*/ 12699 h 2273300"/>
              <a:gd name="connsiteX12" fmla="*/ 2235200 w 2692400"/>
              <a:gd name="connsiteY12" fmla="*/ 495300 h 2273300"/>
              <a:gd name="connsiteX13" fmla="*/ 1778000 w 2692400"/>
              <a:gd name="connsiteY13" fmla="*/ 1168400 h 2273300"/>
              <a:gd name="connsiteX14" fmla="*/ 1346200 w 2692400"/>
              <a:gd name="connsiteY14" fmla="*/ 1866900 h 2273300"/>
              <a:gd name="connsiteX15" fmla="*/ 1206500 w 2692400"/>
              <a:gd name="connsiteY15" fmla="*/ 2044700 h 2273300"/>
              <a:gd name="connsiteX0" fmla="*/ 1206500 w 2692400"/>
              <a:gd name="connsiteY0" fmla="*/ 2099733 h 2328333"/>
              <a:gd name="connsiteX1" fmla="*/ 914400 w 2692400"/>
              <a:gd name="connsiteY1" fmla="*/ 2188633 h 2328333"/>
              <a:gd name="connsiteX2" fmla="*/ 508000 w 2692400"/>
              <a:gd name="connsiteY2" fmla="*/ 2302933 h 2328333"/>
              <a:gd name="connsiteX3" fmla="*/ 203200 w 2692400"/>
              <a:gd name="connsiteY3" fmla="*/ 2328333 h 2328333"/>
              <a:gd name="connsiteX4" fmla="*/ 0 w 2692400"/>
              <a:gd name="connsiteY4" fmla="*/ 2137833 h 2328333"/>
              <a:gd name="connsiteX5" fmla="*/ 838200 w 2692400"/>
              <a:gd name="connsiteY5" fmla="*/ 1134533 h 2328333"/>
              <a:gd name="connsiteX6" fmla="*/ 927100 w 2692400"/>
              <a:gd name="connsiteY6" fmla="*/ 651932 h 2328333"/>
              <a:gd name="connsiteX7" fmla="*/ 1143000 w 2692400"/>
              <a:gd name="connsiteY7" fmla="*/ 347133 h 2328333"/>
              <a:gd name="connsiteX8" fmla="*/ 1676400 w 2692400"/>
              <a:gd name="connsiteY8" fmla="*/ 131233 h 2328333"/>
              <a:gd name="connsiteX9" fmla="*/ 2171700 w 2692400"/>
              <a:gd name="connsiteY9" fmla="*/ 105833 h 2328333"/>
              <a:gd name="connsiteX10" fmla="*/ 2692400 w 2692400"/>
              <a:gd name="connsiteY10" fmla="*/ 55033 h 2328333"/>
              <a:gd name="connsiteX11" fmla="*/ 2692400 w 2692400"/>
              <a:gd name="connsiteY11" fmla="*/ 67732 h 2328333"/>
              <a:gd name="connsiteX12" fmla="*/ 2235200 w 2692400"/>
              <a:gd name="connsiteY12" fmla="*/ 550333 h 2328333"/>
              <a:gd name="connsiteX13" fmla="*/ 1778000 w 2692400"/>
              <a:gd name="connsiteY13" fmla="*/ 1223433 h 2328333"/>
              <a:gd name="connsiteX14" fmla="*/ 1346200 w 2692400"/>
              <a:gd name="connsiteY14" fmla="*/ 1921933 h 2328333"/>
              <a:gd name="connsiteX15" fmla="*/ 1206500 w 2692400"/>
              <a:gd name="connsiteY15" fmla="*/ 2099733 h 23283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0 w 2692400"/>
              <a:gd name="connsiteY3" fmla="*/ 2137833 h 2302933"/>
              <a:gd name="connsiteX4" fmla="*/ 838200 w 2692400"/>
              <a:gd name="connsiteY4" fmla="*/ 1134533 h 2302933"/>
              <a:gd name="connsiteX5" fmla="*/ 927100 w 2692400"/>
              <a:gd name="connsiteY5" fmla="*/ 651932 h 2302933"/>
              <a:gd name="connsiteX6" fmla="*/ 1143000 w 2692400"/>
              <a:gd name="connsiteY6" fmla="*/ 347133 h 2302933"/>
              <a:gd name="connsiteX7" fmla="*/ 1676400 w 2692400"/>
              <a:gd name="connsiteY7" fmla="*/ 131233 h 2302933"/>
              <a:gd name="connsiteX8" fmla="*/ 2171700 w 2692400"/>
              <a:gd name="connsiteY8" fmla="*/ 105833 h 2302933"/>
              <a:gd name="connsiteX9" fmla="*/ 2692400 w 2692400"/>
              <a:gd name="connsiteY9" fmla="*/ 55033 h 2302933"/>
              <a:gd name="connsiteX10" fmla="*/ 2692400 w 2692400"/>
              <a:gd name="connsiteY10" fmla="*/ 67732 h 2302933"/>
              <a:gd name="connsiteX11" fmla="*/ 2235200 w 2692400"/>
              <a:gd name="connsiteY11" fmla="*/ 550333 h 2302933"/>
              <a:gd name="connsiteX12" fmla="*/ 1778000 w 2692400"/>
              <a:gd name="connsiteY12" fmla="*/ 1223433 h 2302933"/>
              <a:gd name="connsiteX13" fmla="*/ 1346200 w 2692400"/>
              <a:gd name="connsiteY13" fmla="*/ 1921933 h 2302933"/>
              <a:gd name="connsiteX14" fmla="*/ 1206500 w 2692400"/>
              <a:gd name="connsiteY14" fmla="*/ 2099733 h 23029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495300 w 2692400"/>
              <a:gd name="connsiteY3" fmla="*/ 2290233 h 2302933"/>
              <a:gd name="connsiteX4" fmla="*/ 0 w 2692400"/>
              <a:gd name="connsiteY4" fmla="*/ 2137833 h 2302933"/>
              <a:gd name="connsiteX5" fmla="*/ 838200 w 2692400"/>
              <a:gd name="connsiteY5" fmla="*/ 1134533 h 2302933"/>
              <a:gd name="connsiteX6" fmla="*/ 927100 w 2692400"/>
              <a:gd name="connsiteY6" fmla="*/ 651932 h 2302933"/>
              <a:gd name="connsiteX7" fmla="*/ 1143000 w 2692400"/>
              <a:gd name="connsiteY7" fmla="*/ 347133 h 2302933"/>
              <a:gd name="connsiteX8" fmla="*/ 1676400 w 2692400"/>
              <a:gd name="connsiteY8" fmla="*/ 131233 h 2302933"/>
              <a:gd name="connsiteX9" fmla="*/ 2171700 w 2692400"/>
              <a:gd name="connsiteY9" fmla="*/ 105833 h 2302933"/>
              <a:gd name="connsiteX10" fmla="*/ 2692400 w 2692400"/>
              <a:gd name="connsiteY10" fmla="*/ 55033 h 2302933"/>
              <a:gd name="connsiteX11" fmla="*/ 2692400 w 2692400"/>
              <a:gd name="connsiteY11" fmla="*/ 67732 h 2302933"/>
              <a:gd name="connsiteX12" fmla="*/ 2235200 w 2692400"/>
              <a:gd name="connsiteY12" fmla="*/ 550333 h 2302933"/>
              <a:gd name="connsiteX13" fmla="*/ 1778000 w 2692400"/>
              <a:gd name="connsiteY13" fmla="*/ 1223433 h 2302933"/>
              <a:gd name="connsiteX14" fmla="*/ 1346200 w 2692400"/>
              <a:gd name="connsiteY14" fmla="*/ 1921933 h 2302933"/>
              <a:gd name="connsiteX15" fmla="*/ 1206500 w 2692400"/>
              <a:gd name="connsiteY15" fmla="*/ 2099733 h 23029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0 w 2692400"/>
              <a:gd name="connsiteY3" fmla="*/ 2137833 h 2302933"/>
              <a:gd name="connsiteX4" fmla="*/ 838200 w 2692400"/>
              <a:gd name="connsiteY4" fmla="*/ 1134533 h 2302933"/>
              <a:gd name="connsiteX5" fmla="*/ 927100 w 2692400"/>
              <a:gd name="connsiteY5" fmla="*/ 651932 h 2302933"/>
              <a:gd name="connsiteX6" fmla="*/ 1143000 w 2692400"/>
              <a:gd name="connsiteY6" fmla="*/ 347133 h 2302933"/>
              <a:gd name="connsiteX7" fmla="*/ 1676400 w 2692400"/>
              <a:gd name="connsiteY7" fmla="*/ 131233 h 2302933"/>
              <a:gd name="connsiteX8" fmla="*/ 2171700 w 2692400"/>
              <a:gd name="connsiteY8" fmla="*/ 105833 h 2302933"/>
              <a:gd name="connsiteX9" fmla="*/ 2692400 w 2692400"/>
              <a:gd name="connsiteY9" fmla="*/ 55033 h 2302933"/>
              <a:gd name="connsiteX10" fmla="*/ 2692400 w 2692400"/>
              <a:gd name="connsiteY10" fmla="*/ 67732 h 2302933"/>
              <a:gd name="connsiteX11" fmla="*/ 2235200 w 2692400"/>
              <a:gd name="connsiteY11" fmla="*/ 550333 h 2302933"/>
              <a:gd name="connsiteX12" fmla="*/ 1778000 w 2692400"/>
              <a:gd name="connsiteY12" fmla="*/ 1223433 h 2302933"/>
              <a:gd name="connsiteX13" fmla="*/ 1346200 w 2692400"/>
              <a:gd name="connsiteY13" fmla="*/ 1921933 h 2302933"/>
              <a:gd name="connsiteX14" fmla="*/ 1206500 w 2692400"/>
              <a:gd name="connsiteY14" fmla="*/ 2099733 h 2302933"/>
              <a:gd name="connsiteX0" fmla="*/ 1206500 w 2692400"/>
              <a:gd name="connsiteY0" fmla="*/ 2099733 h 2188633"/>
              <a:gd name="connsiteX1" fmla="*/ 914400 w 2692400"/>
              <a:gd name="connsiteY1" fmla="*/ 2188633 h 2188633"/>
              <a:gd name="connsiteX2" fmla="*/ 0 w 2692400"/>
              <a:gd name="connsiteY2" fmla="*/ 2137833 h 2188633"/>
              <a:gd name="connsiteX3" fmla="*/ 838200 w 2692400"/>
              <a:gd name="connsiteY3" fmla="*/ 1134533 h 2188633"/>
              <a:gd name="connsiteX4" fmla="*/ 927100 w 2692400"/>
              <a:gd name="connsiteY4" fmla="*/ 651932 h 2188633"/>
              <a:gd name="connsiteX5" fmla="*/ 1143000 w 2692400"/>
              <a:gd name="connsiteY5" fmla="*/ 347133 h 2188633"/>
              <a:gd name="connsiteX6" fmla="*/ 1676400 w 2692400"/>
              <a:gd name="connsiteY6" fmla="*/ 131233 h 2188633"/>
              <a:gd name="connsiteX7" fmla="*/ 2171700 w 2692400"/>
              <a:gd name="connsiteY7" fmla="*/ 105833 h 2188633"/>
              <a:gd name="connsiteX8" fmla="*/ 2692400 w 2692400"/>
              <a:gd name="connsiteY8" fmla="*/ 55033 h 2188633"/>
              <a:gd name="connsiteX9" fmla="*/ 2692400 w 2692400"/>
              <a:gd name="connsiteY9" fmla="*/ 67732 h 2188633"/>
              <a:gd name="connsiteX10" fmla="*/ 2235200 w 2692400"/>
              <a:gd name="connsiteY10" fmla="*/ 550333 h 2188633"/>
              <a:gd name="connsiteX11" fmla="*/ 1778000 w 2692400"/>
              <a:gd name="connsiteY11" fmla="*/ 1223433 h 2188633"/>
              <a:gd name="connsiteX12" fmla="*/ 1346200 w 2692400"/>
              <a:gd name="connsiteY12" fmla="*/ 1921933 h 2188633"/>
              <a:gd name="connsiteX13" fmla="*/ 1206500 w 2692400"/>
              <a:gd name="connsiteY13" fmla="*/ 2099733 h 2188633"/>
              <a:gd name="connsiteX0" fmla="*/ 1206500 w 2692400"/>
              <a:gd name="connsiteY0" fmla="*/ 2099733 h 2269066"/>
              <a:gd name="connsiteX1" fmla="*/ 914400 w 2692400"/>
              <a:gd name="connsiteY1" fmla="*/ 2188633 h 2269066"/>
              <a:gd name="connsiteX2" fmla="*/ 0 w 2692400"/>
              <a:gd name="connsiteY2" fmla="*/ 2137833 h 2269066"/>
              <a:gd name="connsiteX3" fmla="*/ 838200 w 2692400"/>
              <a:gd name="connsiteY3" fmla="*/ 1134533 h 2269066"/>
              <a:gd name="connsiteX4" fmla="*/ 927100 w 2692400"/>
              <a:gd name="connsiteY4" fmla="*/ 651932 h 2269066"/>
              <a:gd name="connsiteX5" fmla="*/ 1143000 w 2692400"/>
              <a:gd name="connsiteY5" fmla="*/ 347133 h 2269066"/>
              <a:gd name="connsiteX6" fmla="*/ 1676400 w 2692400"/>
              <a:gd name="connsiteY6" fmla="*/ 131233 h 2269066"/>
              <a:gd name="connsiteX7" fmla="*/ 2171700 w 2692400"/>
              <a:gd name="connsiteY7" fmla="*/ 105833 h 2269066"/>
              <a:gd name="connsiteX8" fmla="*/ 2692400 w 2692400"/>
              <a:gd name="connsiteY8" fmla="*/ 55033 h 2269066"/>
              <a:gd name="connsiteX9" fmla="*/ 2692400 w 2692400"/>
              <a:gd name="connsiteY9" fmla="*/ 67732 h 2269066"/>
              <a:gd name="connsiteX10" fmla="*/ 2235200 w 2692400"/>
              <a:gd name="connsiteY10" fmla="*/ 550333 h 2269066"/>
              <a:gd name="connsiteX11" fmla="*/ 1778000 w 2692400"/>
              <a:gd name="connsiteY11" fmla="*/ 1223433 h 2269066"/>
              <a:gd name="connsiteX12" fmla="*/ 1346200 w 2692400"/>
              <a:gd name="connsiteY12" fmla="*/ 1921933 h 2269066"/>
              <a:gd name="connsiteX13" fmla="*/ 1206500 w 2692400"/>
              <a:gd name="connsiteY13" fmla="*/ 2099733 h 2269066"/>
              <a:gd name="connsiteX0" fmla="*/ 1206500 w 2692400"/>
              <a:gd name="connsiteY0" fmla="*/ 2099733 h 2137833"/>
              <a:gd name="connsiteX1" fmla="*/ 0 w 2692400"/>
              <a:gd name="connsiteY1" fmla="*/ 2137833 h 2137833"/>
              <a:gd name="connsiteX2" fmla="*/ 838200 w 2692400"/>
              <a:gd name="connsiteY2" fmla="*/ 1134533 h 2137833"/>
              <a:gd name="connsiteX3" fmla="*/ 927100 w 2692400"/>
              <a:gd name="connsiteY3" fmla="*/ 651932 h 2137833"/>
              <a:gd name="connsiteX4" fmla="*/ 1143000 w 2692400"/>
              <a:gd name="connsiteY4" fmla="*/ 347133 h 2137833"/>
              <a:gd name="connsiteX5" fmla="*/ 1676400 w 2692400"/>
              <a:gd name="connsiteY5" fmla="*/ 131233 h 2137833"/>
              <a:gd name="connsiteX6" fmla="*/ 2171700 w 2692400"/>
              <a:gd name="connsiteY6" fmla="*/ 105833 h 2137833"/>
              <a:gd name="connsiteX7" fmla="*/ 2692400 w 2692400"/>
              <a:gd name="connsiteY7" fmla="*/ 55033 h 2137833"/>
              <a:gd name="connsiteX8" fmla="*/ 2692400 w 2692400"/>
              <a:gd name="connsiteY8" fmla="*/ 67732 h 2137833"/>
              <a:gd name="connsiteX9" fmla="*/ 2235200 w 2692400"/>
              <a:gd name="connsiteY9" fmla="*/ 550333 h 2137833"/>
              <a:gd name="connsiteX10" fmla="*/ 1778000 w 2692400"/>
              <a:gd name="connsiteY10" fmla="*/ 1223433 h 2137833"/>
              <a:gd name="connsiteX11" fmla="*/ 1346200 w 2692400"/>
              <a:gd name="connsiteY11" fmla="*/ 1921933 h 2137833"/>
              <a:gd name="connsiteX12" fmla="*/ 1206500 w 2692400"/>
              <a:gd name="connsiteY12" fmla="*/ 2099733 h 2137833"/>
              <a:gd name="connsiteX0" fmla="*/ 1206500 w 2692400"/>
              <a:gd name="connsiteY0" fmla="*/ 2099733 h 2137833"/>
              <a:gd name="connsiteX1" fmla="*/ 0 w 2692400"/>
              <a:gd name="connsiteY1" fmla="*/ 2137833 h 2137833"/>
              <a:gd name="connsiteX2" fmla="*/ 838200 w 2692400"/>
              <a:gd name="connsiteY2" fmla="*/ 1134533 h 2137833"/>
              <a:gd name="connsiteX3" fmla="*/ 927100 w 2692400"/>
              <a:gd name="connsiteY3" fmla="*/ 651932 h 2137833"/>
              <a:gd name="connsiteX4" fmla="*/ 1143000 w 2692400"/>
              <a:gd name="connsiteY4" fmla="*/ 347133 h 2137833"/>
              <a:gd name="connsiteX5" fmla="*/ 1676400 w 2692400"/>
              <a:gd name="connsiteY5" fmla="*/ 131233 h 2137833"/>
              <a:gd name="connsiteX6" fmla="*/ 2171700 w 2692400"/>
              <a:gd name="connsiteY6" fmla="*/ 105833 h 2137833"/>
              <a:gd name="connsiteX7" fmla="*/ 2692400 w 2692400"/>
              <a:gd name="connsiteY7" fmla="*/ 55033 h 2137833"/>
              <a:gd name="connsiteX8" fmla="*/ 2692400 w 2692400"/>
              <a:gd name="connsiteY8" fmla="*/ 67732 h 2137833"/>
              <a:gd name="connsiteX9" fmla="*/ 2235200 w 2692400"/>
              <a:gd name="connsiteY9" fmla="*/ 550333 h 2137833"/>
              <a:gd name="connsiteX10" fmla="*/ 1778000 w 2692400"/>
              <a:gd name="connsiteY10" fmla="*/ 1223433 h 2137833"/>
              <a:gd name="connsiteX11" fmla="*/ 1346200 w 2692400"/>
              <a:gd name="connsiteY11" fmla="*/ 1921933 h 2137833"/>
              <a:gd name="connsiteX12" fmla="*/ 1206500 w 2692400"/>
              <a:gd name="connsiteY12" fmla="*/ 2099733 h 2137833"/>
              <a:gd name="connsiteX0" fmla="*/ 1206500 w 2692400"/>
              <a:gd name="connsiteY0" fmla="*/ 2099733 h 2510366"/>
              <a:gd name="connsiteX1" fmla="*/ 0 w 2692400"/>
              <a:gd name="connsiteY1" fmla="*/ 2137833 h 2510366"/>
              <a:gd name="connsiteX2" fmla="*/ 838200 w 2692400"/>
              <a:gd name="connsiteY2" fmla="*/ 1134533 h 2510366"/>
              <a:gd name="connsiteX3" fmla="*/ 927100 w 2692400"/>
              <a:gd name="connsiteY3" fmla="*/ 651932 h 2510366"/>
              <a:gd name="connsiteX4" fmla="*/ 1143000 w 2692400"/>
              <a:gd name="connsiteY4" fmla="*/ 347133 h 2510366"/>
              <a:gd name="connsiteX5" fmla="*/ 1676400 w 2692400"/>
              <a:gd name="connsiteY5" fmla="*/ 131233 h 2510366"/>
              <a:gd name="connsiteX6" fmla="*/ 2171700 w 2692400"/>
              <a:gd name="connsiteY6" fmla="*/ 105833 h 2510366"/>
              <a:gd name="connsiteX7" fmla="*/ 2692400 w 2692400"/>
              <a:gd name="connsiteY7" fmla="*/ 55033 h 2510366"/>
              <a:gd name="connsiteX8" fmla="*/ 2692400 w 2692400"/>
              <a:gd name="connsiteY8" fmla="*/ 67732 h 2510366"/>
              <a:gd name="connsiteX9" fmla="*/ 2235200 w 2692400"/>
              <a:gd name="connsiteY9" fmla="*/ 550333 h 2510366"/>
              <a:gd name="connsiteX10" fmla="*/ 1778000 w 2692400"/>
              <a:gd name="connsiteY10" fmla="*/ 1223433 h 2510366"/>
              <a:gd name="connsiteX11" fmla="*/ 1346200 w 2692400"/>
              <a:gd name="connsiteY11" fmla="*/ 1921933 h 2510366"/>
              <a:gd name="connsiteX12" fmla="*/ 1206500 w 2692400"/>
              <a:gd name="connsiteY12" fmla="*/ 2099733 h 2510366"/>
              <a:gd name="connsiteX0" fmla="*/ 1346200 w 2692400"/>
              <a:gd name="connsiteY0" fmla="*/ 19219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346200 w 2692400"/>
              <a:gd name="connsiteY11" fmla="*/ 1921933 h 2269066"/>
              <a:gd name="connsiteX0" fmla="*/ 1130300 w 2692400"/>
              <a:gd name="connsiteY0" fmla="*/ 19219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30300 w 2692400"/>
              <a:gd name="connsiteY11" fmla="*/ 1921933 h 2269066"/>
              <a:gd name="connsiteX0" fmla="*/ 11303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30300 w 2692400"/>
              <a:gd name="connsiteY11" fmla="*/ 2087033 h 2269066"/>
              <a:gd name="connsiteX0" fmla="*/ 9779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977900 w 2692400"/>
              <a:gd name="connsiteY11" fmla="*/ 2087033 h 2269066"/>
              <a:gd name="connsiteX0" fmla="*/ 9779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977900 w 2692400"/>
              <a:gd name="connsiteY11" fmla="*/ 2087033 h 2269066"/>
              <a:gd name="connsiteX0" fmla="*/ 1113366 w 2692400"/>
              <a:gd name="connsiteY0" fmla="*/ 2027767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13366 w 2692400"/>
              <a:gd name="connsiteY11" fmla="*/ 2027767 h 2269066"/>
              <a:gd name="connsiteX0" fmla="*/ 1210732 w 2789766"/>
              <a:gd name="connsiteY0" fmla="*/ 2027767 h 2180167"/>
              <a:gd name="connsiteX1" fmla="*/ 0 w 2789766"/>
              <a:gd name="connsiteY1" fmla="*/ 2048933 h 2180167"/>
              <a:gd name="connsiteX2" fmla="*/ 935566 w 2789766"/>
              <a:gd name="connsiteY2" fmla="*/ 1134533 h 2180167"/>
              <a:gd name="connsiteX3" fmla="*/ 1024466 w 2789766"/>
              <a:gd name="connsiteY3" fmla="*/ 651932 h 2180167"/>
              <a:gd name="connsiteX4" fmla="*/ 1240366 w 2789766"/>
              <a:gd name="connsiteY4" fmla="*/ 347133 h 2180167"/>
              <a:gd name="connsiteX5" fmla="*/ 1773766 w 2789766"/>
              <a:gd name="connsiteY5" fmla="*/ 131233 h 2180167"/>
              <a:gd name="connsiteX6" fmla="*/ 2269066 w 2789766"/>
              <a:gd name="connsiteY6" fmla="*/ 105833 h 2180167"/>
              <a:gd name="connsiteX7" fmla="*/ 2789766 w 2789766"/>
              <a:gd name="connsiteY7" fmla="*/ 55033 h 2180167"/>
              <a:gd name="connsiteX8" fmla="*/ 2789766 w 2789766"/>
              <a:gd name="connsiteY8" fmla="*/ 67732 h 2180167"/>
              <a:gd name="connsiteX9" fmla="*/ 2332566 w 2789766"/>
              <a:gd name="connsiteY9" fmla="*/ 550333 h 2180167"/>
              <a:gd name="connsiteX10" fmla="*/ 1875366 w 2789766"/>
              <a:gd name="connsiteY10" fmla="*/ 1223433 h 2180167"/>
              <a:gd name="connsiteX11" fmla="*/ 1210732 w 2789766"/>
              <a:gd name="connsiteY11" fmla="*/ 2027767 h 2180167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935566 w 2789766"/>
              <a:gd name="connsiteY2" fmla="*/ 1134533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935566 w 2789766"/>
              <a:gd name="connsiteY2" fmla="*/ 1134533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412999 w 2789766"/>
              <a:gd name="connsiteY9" fmla="*/ 287867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658533 w 2789766"/>
              <a:gd name="connsiteY8" fmla="*/ 8466 h 2383366"/>
              <a:gd name="connsiteX9" fmla="*/ 2412999 w 2789766"/>
              <a:gd name="connsiteY9" fmla="*/ 287867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024466 w 2658533"/>
              <a:gd name="connsiteY3" fmla="*/ 673805 h 2405239"/>
              <a:gd name="connsiteX4" fmla="*/ 1240366 w 2658533"/>
              <a:gd name="connsiteY4" fmla="*/ 369006 h 2405239"/>
              <a:gd name="connsiteX5" fmla="*/ 1773766 w 2658533"/>
              <a:gd name="connsiteY5" fmla="*/ 153106 h 2405239"/>
              <a:gd name="connsiteX6" fmla="*/ 2269066 w 2658533"/>
              <a:gd name="connsiteY6" fmla="*/ 127706 h 2405239"/>
              <a:gd name="connsiteX7" fmla="*/ 2658533 w 2658533"/>
              <a:gd name="connsiteY7" fmla="*/ 30339 h 2405239"/>
              <a:gd name="connsiteX8" fmla="*/ 2412999 w 2658533"/>
              <a:gd name="connsiteY8" fmla="*/ 309740 h 2405239"/>
              <a:gd name="connsiteX9" fmla="*/ 1875366 w 2658533"/>
              <a:gd name="connsiteY9" fmla="*/ 1245306 h 2405239"/>
              <a:gd name="connsiteX10" fmla="*/ 1210732 w 2658533"/>
              <a:gd name="connsiteY10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024466 w 2658533"/>
              <a:gd name="connsiteY3" fmla="*/ 673805 h 2405239"/>
              <a:gd name="connsiteX4" fmla="*/ 1240366 w 2658533"/>
              <a:gd name="connsiteY4" fmla="*/ 369006 h 2405239"/>
              <a:gd name="connsiteX5" fmla="*/ 1773766 w 2658533"/>
              <a:gd name="connsiteY5" fmla="*/ 153106 h 2405239"/>
              <a:gd name="connsiteX6" fmla="*/ 2269066 w 2658533"/>
              <a:gd name="connsiteY6" fmla="*/ 127706 h 2405239"/>
              <a:gd name="connsiteX7" fmla="*/ 2658533 w 2658533"/>
              <a:gd name="connsiteY7" fmla="*/ 30339 h 2405239"/>
              <a:gd name="connsiteX8" fmla="*/ 2412999 w 2658533"/>
              <a:gd name="connsiteY8" fmla="*/ 309740 h 2405239"/>
              <a:gd name="connsiteX9" fmla="*/ 1875366 w 2658533"/>
              <a:gd name="connsiteY9" fmla="*/ 1245306 h 2405239"/>
              <a:gd name="connsiteX10" fmla="*/ 1210732 w 2658533"/>
              <a:gd name="connsiteY10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240366 w 2658533"/>
              <a:gd name="connsiteY3" fmla="*/ 369006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72673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72673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303639"/>
              <a:gd name="connsiteX1" fmla="*/ 0 w 2658533"/>
              <a:gd name="connsiteY1" fmla="*/ 1969206 h 2303639"/>
              <a:gd name="connsiteX2" fmla="*/ 643466 w 2658533"/>
              <a:gd name="connsiteY2" fmla="*/ 1046340 h 2303639"/>
              <a:gd name="connsiteX3" fmla="*/ 1405466 w 2658533"/>
              <a:gd name="connsiteY3" fmla="*/ 110773 h 2303639"/>
              <a:gd name="connsiteX4" fmla="*/ 1773766 w 2658533"/>
              <a:gd name="connsiteY4" fmla="*/ 153106 h 2303639"/>
              <a:gd name="connsiteX5" fmla="*/ 2269066 w 2658533"/>
              <a:gd name="connsiteY5" fmla="*/ 72673 h 2303639"/>
              <a:gd name="connsiteX6" fmla="*/ 2658533 w 2658533"/>
              <a:gd name="connsiteY6" fmla="*/ 30339 h 2303639"/>
              <a:gd name="connsiteX7" fmla="*/ 2412999 w 2658533"/>
              <a:gd name="connsiteY7" fmla="*/ 309740 h 2303639"/>
              <a:gd name="connsiteX8" fmla="*/ 1875366 w 2658533"/>
              <a:gd name="connsiteY8" fmla="*/ 1245306 h 2303639"/>
              <a:gd name="connsiteX9" fmla="*/ 1210732 w 2658533"/>
              <a:gd name="connsiteY9" fmla="*/ 2049640 h 2303639"/>
              <a:gd name="connsiteX0" fmla="*/ 1265765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930399 w 2713566"/>
              <a:gd name="connsiteY8" fmla="*/ 1245306 h 2303639"/>
              <a:gd name="connsiteX9" fmla="*/ 1265765 w 2713566"/>
              <a:gd name="connsiteY9" fmla="*/ 2049640 h 2303639"/>
              <a:gd name="connsiteX0" fmla="*/ 1104898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930399 w 2713566"/>
              <a:gd name="connsiteY8" fmla="*/ 1245306 h 2303639"/>
              <a:gd name="connsiteX9" fmla="*/ 1104898 w 2713566"/>
              <a:gd name="connsiteY9" fmla="*/ 2049640 h 2303639"/>
              <a:gd name="connsiteX0" fmla="*/ 1104898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104898 w 2713566"/>
              <a:gd name="connsiteY8" fmla="*/ 2049640 h 2303639"/>
              <a:gd name="connsiteX0" fmla="*/ 1104898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104898 w 2713566"/>
              <a:gd name="connsiteY8" fmla="*/ 2049640 h 2303639"/>
              <a:gd name="connsiteX0" fmla="*/ 1104898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104898 w 2713566"/>
              <a:gd name="connsiteY8" fmla="*/ 2049640 h 23036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2468032 w 2713566"/>
              <a:gd name="connsiteY7" fmla="*/ 309740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2468032 w 2713566"/>
              <a:gd name="connsiteY7" fmla="*/ 309740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582332"/>
              <a:gd name="connsiteY0" fmla="*/ 2147007 h 2413706"/>
              <a:gd name="connsiteX1" fmla="*/ 0 w 2582332"/>
              <a:gd name="connsiteY1" fmla="*/ 2066573 h 2413706"/>
              <a:gd name="connsiteX2" fmla="*/ 698499 w 2582332"/>
              <a:gd name="connsiteY2" fmla="*/ 1143707 h 2413706"/>
              <a:gd name="connsiteX3" fmla="*/ 1460499 w 2582332"/>
              <a:gd name="connsiteY3" fmla="*/ 208140 h 2413706"/>
              <a:gd name="connsiteX4" fmla="*/ 1828799 w 2582332"/>
              <a:gd name="connsiteY4" fmla="*/ 250473 h 2413706"/>
              <a:gd name="connsiteX5" fmla="*/ 2324099 w 2582332"/>
              <a:gd name="connsiteY5" fmla="*/ 170040 h 2413706"/>
              <a:gd name="connsiteX6" fmla="*/ 2582332 w 2582332"/>
              <a:gd name="connsiteY6" fmla="*/ 30339 h 2413706"/>
              <a:gd name="connsiteX7" fmla="*/ 1722965 w 2582332"/>
              <a:gd name="connsiteY7" fmla="*/ 1456974 h 2413706"/>
              <a:gd name="connsiteX8" fmla="*/ 1104898 w 2582332"/>
              <a:gd name="connsiteY8" fmla="*/ 2147007 h 2413706"/>
              <a:gd name="connsiteX0" fmla="*/ 1104898 w 2582332"/>
              <a:gd name="connsiteY0" fmla="*/ 2147007 h 2413706"/>
              <a:gd name="connsiteX1" fmla="*/ 0 w 2582332"/>
              <a:gd name="connsiteY1" fmla="*/ 2066573 h 2413706"/>
              <a:gd name="connsiteX2" fmla="*/ 698499 w 2582332"/>
              <a:gd name="connsiteY2" fmla="*/ 1143707 h 2413706"/>
              <a:gd name="connsiteX3" fmla="*/ 1460499 w 2582332"/>
              <a:gd name="connsiteY3" fmla="*/ 208140 h 2413706"/>
              <a:gd name="connsiteX4" fmla="*/ 1828799 w 2582332"/>
              <a:gd name="connsiteY4" fmla="*/ 250473 h 2413706"/>
              <a:gd name="connsiteX5" fmla="*/ 2324099 w 2582332"/>
              <a:gd name="connsiteY5" fmla="*/ 170040 h 2413706"/>
              <a:gd name="connsiteX6" fmla="*/ 2582332 w 2582332"/>
              <a:gd name="connsiteY6" fmla="*/ 30339 h 2413706"/>
              <a:gd name="connsiteX7" fmla="*/ 1722965 w 2582332"/>
              <a:gd name="connsiteY7" fmla="*/ 1456974 h 2413706"/>
              <a:gd name="connsiteX8" fmla="*/ 1104898 w 2582332"/>
              <a:gd name="connsiteY8" fmla="*/ 2147007 h 2413706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460499 w 2582332"/>
              <a:gd name="connsiteY3" fmla="*/ 177801 h 2383367"/>
              <a:gd name="connsiteX4" fmla="*/ 1828799 w 2582332"/>
              <a:gd name="connsiteY4" fmla="*/ 220134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460499 w 2582332"/>
              <a:gd name="connsiteY3" fmla="*/ 177801 h 2383367"/>
              <a:gd name="connsiteX4" fmla="*/ 1828799 w 2582332"/>
              <a:gd name="connsiteY4" fmla="*/ 220134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460499 w 2582332"/>
              <a:gd name="connsiteY3" fmla="*/ 177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460499 w 2582332"/>
              <a:gd name="connsiteY3" fmla="*/ 177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528232 w 2582332"/>
              <a:gd name="connsiteY3" fmla="*/ 50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528232 w 2582332"/>
              <a:gd name="connsiteY3" fmla="*/ 50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982132 w 2582332"/>
              <a:gd name="connsiteY2" fmla="*/ 736601 h 2383367"/>
              <a:gd name="connsiteX3" fmla="*/ 1528232 w 2582332"/>
              <a:gd name="connsiteY3" fmla="*/ 50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982132 w 2582332"/>
              <a:gd name="connsiteY2" fmla="*/ 736601 h 2383367"/>
              <a:gd name="connsiteX3" fmla="*/ 1528232 w 2582332"/>
              <a:gd name="connsiteY3" fmla="*/ 50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82332" h="2383367">
                <a:moveTo>
                  <a:pt x="1104898" y="2116668"/>
                </a:moveTo>
                <a:cubicBezTo>
                  <a:pt x="550331" y="2315635"/>
                  <a:pt x="88899" y="2383367"/>
                  <a:pt x="0" y="2036234"/>
                </a:cubicBezTo>
                <a:lnTo>
                  <a:pt x="982132" y="736601"/>
                </a:lnTo>
                <a:cubicBezTo>
                  <a:pt x="1185332" y="300567"/>
                  <a:pt x="1346199" y="279401"/>
                  <a:pt x="1528232" y="50801"/>
                </a:cubicBezTo>
                <a:cubicBezTo>
                  <a:pt x="1583266" y="122767"/>
                  <a:pt x="1684866" y="205318"/>
                  <a:pt x="1828799" y="165101"/>
                </a:cubicBezTo>
                <a:cubicBezTo>
                  <a:pt x="2084210" y="173567"/>
                  <a:pt x="2331154" y="55034"/>
                  <a:pt x="2582332" y="0"/>
                </a:cubicBezTo>
                <a:cubicBezTo>
                  <a:pt x="2476498" y="294922"/>
                  <a:pt x="2031998" y="1000479"/>
                  <a:pt x="1722965" y="1426635"/>
                </a:cubicBezTo>
                <a:cubicBezTo>
                  <a:pt x="1399820" y="1763185"/>
                  <a:pt x="1393471" y="1755423"/>
                  <a:pt x="1104898" y="2116668"/>
                </a:cubicBezTo>
                <a:close/>
              </a:path>
            </a:pathLst>
          </a:custGeom>
          <a:gradFill flip="none" rotWithShape="1">
            <a:gsLst>
              <a:gs pos="9000">
                <a:srgbClr val="FF0000">
                  <a:alpha val="98000"/>
                </a:srgbClr>
              </a:gs>
              <a:gs pos="56000">
                <a:schemeClr val="bg1"/>
              </a:gs>
            </a:gsLst>
            <a:lin ang="1332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255433" y="2615494"/>
            <a:ext cx="2658533" cy="2405239"/>
          </a:xfrm>
          <a:custGeom>
            <a:avLst/>
            <a:gdLst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397000 w 2692400"/>
              <a:gd name="connsiteY9" fmla="*/ 160867 h 2484967"/>
              <a:gd name="connsiteX10" fmla="*/ 1676400 w 2692400"/>
              <a:gd name="connsiteY10" fmla="*/ 287867 h 2484967"/>
              <a:gd name="connsiteX11" fmla="*/ 2171700 w 2692400"/>
              <a:gd name="connsiteY11" fmla="*/ 262467 h 2484967"/>
              <a:gd name="connsiteX12" fmla="*/ 2692400 w 2692400"/>
              <a:gd name="connsiteY12" fmla="*/ 211667 h 2484967"/>
              <a:gd name="connsiteX13" fmla="*/ 2235200 w 2692400"/>
              <a:gd name="connsiteY13" fmla="*/ 706967 h 2484967"/>
              <a:gd name="connsiteX14" fmla="*/ 1778000 w 2692400"/>
              <a:gd name="connsiteY14" fmla="*/ 1380067 h 2484967"/>
              <a:gd name="connsiteX15" fmla="*/ 1346200 w 2692400"/>
              <a:gd name="connsiteY15" fmla="*/ 2078567 h 2484967"/>
              <a:gd name="connsiteX16" fmla="*/ 1206500 w 2692400"/>
              <a:gd name="connsiteY16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3843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3081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927100 w 2692400"/>
              <a:gd name="connsiteY7" fmla="*/ 596899 h 2273300"/>
              <a:gd name="connsiteX8" fmla="*/ 1143000 w 2692400"/>
              <a:gd name="connsiteY8" fmla="*/ 292100 h 2273300"/>
              <a:gd name="connsiteX9" fmla="*/ 1676400 w 2692400"/>
              <a:gd name="connsiteY9" fmla="*/ 76200 h 2273300"/>
              <a:gd name="connsiteX10" fmla="*/ 2171700 w 2692400"/>
              <a:gd name="connsiteY10" fmla="*/ 50800 h 2273300"/>
              <a:gd name="connsiteX11" fmla="*/ 2692400 w 2692400"/>
              <a:gd name="connsiteY11" fmla="*/ 0 h 2273300"/>
              <a:gd name="connsiteX12" fmla="*/ 2235200 w 2692400"/>
              <a:gd name="connsiteY12" fmla="*/ 495300 h 2273300"/>
              <a:gd name="connsiteX13" fmla="*/ 1778000 w 2692400"/>
              <a:gd name="connsiteY13" fmla="*/ 1168400 h 2273300"/>
              <a:gd name="connsiteX14" fmla="*/ 1346200 w 2692400"/>
              <a:gd name="connsiteY14" fmla="*/ 1866900 h 2273300"/>
              <a:gd name="connsiteX15" fmla="*/ 1206500 w 2692400"/>
              <a:gd name="connsiteY15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692400 w 2692400"/>
              <a:gd name="connsiteY11" fmla="*/ 12699 h 2273300"/>
              <a:gd name="connsiteX12" fmla="*/ 2235200 w 2692400"/>
              <a:gd name="connsiteY12" fmla="*/ 495300 h 2273300"/>
              <a:gd name="connsiteX13" fmla="*/ 1778000 w 2692400"/>
              <a:gd name="connsiteY13" fmla="*/ 1168400 h 2273300"/>
              <a:gd name="connsiteX14" fmla="*/ 1346200 w 2692400"/>
              <a:gd name="connsiteY14" fmla="*/ 1866900 h 2273300"/>
              <a:gd name="connsiteX15" fmla="*/ 1206500 w 2692400"/>
              <a:gd name="connsiteY15" fmla="*/ 2044700 h 2273300"/>
              <a:gd name="connsiteX0" fmla="*/ 1206500 w 2692400"/>
              <a:gd name="connsiteY0" fmla="*/ 2099733 h 2328333"/>
              <a:gd name="connsiteX1" fmla="*/ 914400 w 2692400"/>
              <a:gd name="connsiteY1" fmla="*/ 2188633 h 2328333"/>
              <a:gd name="connsiteX2" fmla="*/ 508000 w 2692400"/>
              <a:gd name="connsiteY2" fmla="*/ 2302933 h 2328333"/>
              <a:gd name="connsiteX3" fmla="*/ 203200 w 2692400"/>
              <a:gd name="connsiteY3" fmla="*/ 2328333 h 2328333"/>
              <a:gd name="connsiteX4" fmla="*/ 0 w 2692400"/>
              <a:gd name="connsiteY4" fmla="*/ 2137833 h 2328333"/>
              <a:gd name="connsiteX5" fmla="*/ 838200 w 2692400"/>
              <a:gd name="connsiteY5" fmla="*/ 1134533 h 2328333"/>
              <a:gd name="connsiteX6" fmla="*/ 927100 w 2692400"/>
              <a:gd name="connsiteY6" fmla="*/ 651932 h 2328333"/>
              <a:gd name="connsiteX7" fmla="*/ 1143000 w 2692400"/>
              <a:gd name="connsiteY7" fmla="*/ 347133 h 2328333"/>
              <a:gd name="connsiteX8" fmla="*/ 1676400 w 2692400"/>
              <a:gd name="connsiteY8" fmla="*/ 131233 h 2328333"/>
              <a:gd name="connsiteX9" fmla="*/ 2171700 w 2692400"/>
              <a:gd name="connsiteY9" fmla="*/ 105833 h 2328333"/>
              <a:gd name="connsiteX10" fmla="*/ 2692400 w 2692400"/>
              <a:gd name="connsiteY10" fmla="*/ 55033 h 2328333"/>
              <a:gd name="connsiteX11" fmla="*/ 2692400 w 2692400"/>
              <a:gd name="connsiteY11" fmla="*/ 67732 h 2328333"/>
              <a:gd name="connsiteX12" fmla="*/ 2235200 w 2692400"/>
              <a:gd name="connsiteY12" fmla="*/ 550333 h 2328333"/>
              <a:gd name="connsiteX13" fmla="*/ 1778000 w 2692400"/>
              <a:gd name="connsiteY13" fmla="*/ 1223433 h 2328333"/>
              <a:gd name="connsiteX14" fmla="*/ 1346200 w 2692400"/>
              <a:gd name="connsiteY14" fmla="*/ 1921933 h 2328333"/>
              <a:gd name="connsiteX15" fmla="*/ 1206500 w 2692400"/>
              <a:gd name="connsiteY15" fmla="*/ 2099733 h 23283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0 w 2692400"/>
              <a:gd name="connsiteY3" fmla="*/ 2137833 h 2302933"/>
              <a:gd name="connsiteX4" fmla="*/ 838200 w 2692400"/>
              <a:gd name="connsiteY4" fmla="*/ 1134533 h 2302933"/>
              <a:gd name="connsiteX5" fmla="*/ 927100 w 2692400"/>
              <a:gd name="connsiteY5" fmla="*/ 651932 h 2302933"/>
              <a:gd name="connsiteX6" fmla="*/ 1143000 w 2692400"/>
              <a:gd name="connsiteY6" fmla="*/ 347133 h 2302933"/>
              <a:gd name="connsiteX7" fmla="*/ 1676400 w 2692400"/>
              <a:gd name="connsiteY7" fmla="*/ 131233 h 2302933"/>
              <a:gd name="connsiteX8" fmla="*/ 2171700 w 2692400"/>
              <a:gd name="connsiteY8" fmla="*/ 105833 h 2302933"/>
              <a:gd name="connsiteX9" fmla="*/ 2692400 w 2692400"/>
              <a:gd name="connsiteY9" fmla="*/ 55033 h 2302933"/>
              <a:gd name="connsiteX10" fmla="*/ 2692400 w 2692400"/>
              <a:gd name="connsiteY10" fmla="*/ 67732 h 2302933"/>
              <a:gd name="connsiteX11" fmla="*/ 2235200 w 2692400"/>
              <a:gd name="connsiteY11" fmla="*/ 550333 h 2302933"/>
              <a:gd name="connsiteX12" fmla="*/ 1778000 w 2692400"/>
              <a:gd name="connsiteY12" fmla="*/ 1223433 h 2302933"/>
              <a:gd name="connsiteX13" fmla="*/ 1346200 w 2692400"/>
              <a:gd name="connsiteY13" fmla="*/ 1921933 h 2302933"/>
              <a:gd name="connsiteX14" fmla="*/ 1206500 w 2692400"/>
              <a:gd name="connsiteY14" fmla="*/ 2099733 h 23029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495300 w 2692400"/>
              <a:gd name="connsiteY3" fmla="*/ 2290233 h 2302933"/>
              <a:gd name="connsiteX4" fmla="*/ 0 w 2692400"/>
              <a:gd name="connsiteY4" fmla="*/ 2137833 h 2302933"/>
              <a:gd name="connsiteX5" fmla="*/ 838200 w 2692400"/>
              <a:gd name="connsiteY5" fmla="*/ 1134533 h 2302933"/>
              <a:gd name="connsiteX6" fmla="*/ 927100 w 2692400"/>
              <a:gd name="connsiteY6" fmla="*/ 651932 h 2302933"/>
              <a:gd name="connsiteX7" fmla="*/ 1143000 w 2692400"/>
              <a:gd name="connsiteY7" fmla="*/ 347133 h 2302933"/>
              <a:gd name="connsiteX8" fmla="*/ 1676400 w 2692400"/>
              <a:gd name="connsiteY8" fmla="*/ 131233 h 2302933"/>
              <a:gd name="connsiteX9" fmla="*/ 2171700 w 2692400"/>
              <a:gd name="connsiteY9" fmla="*/ 105833 h 2302933"/>
              <a:gd name="connsiteX10" fmla="*/ 2692400 w 2692400"/>
              <a:gd name="connsiteY10" fmla="*/ 55033 h 2302933"/>
              <a:gd name="connsiteX11" fmla="*/ 2692400 w 2692400"/>
              <a:gd name="connsiteY11" fmla="*/ 67732 h 2302933"/>
              <a:gd name="connsiteX12" fmla="*/ 2235200 w 2692400"/>
              <a:gd name="connsiteY12" fmla="*/ 550333 h 2302933"/>
              <a:gd name="connsiteX13" fmla="*/ 1778000 w 2692400"/>
              <a:gd name="connsiteY13" fmla="*/ 1223433 h 2302933"/>
              <a:gd name="connsiteX14" fmla="*/ 1346200 w 2692400"/>
              <a:gd name="connsiteY14" fmla="*/ 1921933 h 2302933"/>
              <a:gd name="connsiteX15" fmla="*/ 1206500 w 2692400"/>
              <a:gd name="connsiteY15" fmla="*/ 2099733 h 23029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0 w 2692400"/>
              <a:gd name="connsiteY3" fmla="*/ 2137833 h 2302933"/>
              <a:gd name="connsiteX4" fmla="*/ 838200 w 2692400"/>
              <a:gd name="connsiteY4" fmla="*/ 1134533 h 2302933"/>
              <a:gd name="connsiteX5" fmla="*/ 927100 w 2692400"/>
              <a:gd name="connsiteY5" fmla="*/ 651932 h 2302933"/>
              <a:gd name="connsiteX6" fmla="*/ 1143000 w 2692400"/>
              <a:gd name="connsiteY6" fmla="*/ 347133 h 2302933"/>
              <a:gd name="connsiteX7" fmla="*/ 1676400 w 2692400"/>
              <a:gd name="connsiteY7" fmla="*/ 131233 h 2302933"/>
              <a:gd name="connsiteX8" fmla="*/ 2171700 w 2692400"/>
              <a:gd name="connsiteY8" fmla="*/ 105833 h 2302933"/>
              <a:gd name="connsiteX9" fmla="*/ 2692400 w 2692400"/>
              <a:gd name="connsiteY9" fmla="*/ 55033 h 2302933"/>
              <a:gd name="connsiteX10" fmla="*/ 2692400 w 2692400"/>
              <a:gd name="connsiteY10" fmla="*/ 67732 h 2302933"/>
              <a:gd name="connsiteX11" fmla="*/ 2235200 w 2692400"/>
              <a:gd name="connsiteY11" fmla="*/ 550333 h 2302933"/>
              <a:gd name="connsiteX12" fmla="*/ 1778000 w 2692400"/>
              <a:gd name="connsiteY12" fmla="*/ 1223433 h 2302933"/>
              <a:gd name="connsiteX13" fmla="*/ 1346200 w 2692400"/>
              <a:gd name="connsiteY13" fmla="*/ 1921933 h 2302933"/>
              <a:gd name="connsiteX14" fmla="*/ 1206500 w 2692400"/>
              <a:gd name="connsiteY14" fmla="*/ 2099733 h 2302933"/>
              <a:gd name="connsiteX0" fmla="*/ 1206500 w 2692400"/>
              <a:gd name="connsiteY0" fmla="*/ 2099733 h 2188633"/>
              <a:gd name="connsiteX1" fmla="*/ 914400 w 2692400"/>
              <a:gd name="connsiteY1" fmla="*/ 2188633 h 2188633"/>
              <a:gd name="connsiteX2" fmla="*/ 0 w 2692400"/>
              <a:gd name="connsiteY2" fmla="*/ 2137833 h 2188633"/>
              <a:gd name="connsiteX3" fmla="*/ 838200 w 2692400"/>
              <a:gd name="connsiteY3" fmla="*/ 1134533 h 2188633"/>
              <a:gd name="connsiteX4" fmla="*/ 927100 w 2692400"/>
              <a:gd name="connsiteY4" fmla="*/ 651932 h 2188633"/>
              <a:gd name="connsiteX5" fmla="*/ 1143000 w 2692400"/>
              <a:gd name="connsiteY5" fmla="*/ 347133 h 2188633"/>
              <a:gd name="connsiteX6" fmla="*/ 1676400 w 2692400"/>
              <a:gd name="connsiteY6" fmla="*/ 131233 h 2188633"/>
              <a:gd name="connsiteX7" fmla="*/ 2171700 w 2692400"/>
              <a:gd name="connsiteY7" fmla="*/ 105833 h 2188633"/>
              <a:gd name="connsiteX8" fmla="*/ 2692400 w 2692400"/>
              <a:gd name="connsiteY8" fmla="*/ 55033 h 2188633"/>
              <a:gd name="connsiteX9" fmla="*/ 2692400 w 2692400"/>
              <a:gd name="connsiteY9" fmla="*/ 67732 h 2188633"/>
              <a:gd name="connsiteX10" fmla="*/ 2235200 w 2692400"/>
              <a:gd name="connsiteY10" fmla="*/ 550333 h 2188633"/>
              <a:gd name="connsiteX11" fmla="*/ 1778000 w 2692400"/>
              <a:gd name="connsiteY11" fmla="*/ 1223433 h 2188633"/>
              <a:gd name="connsiteX12" fmla="*/ 1346200 w 2692400"/>
              <a:gd name="connsiteY12" fmla="*/ 1921933 h 2188633"/>
              <a:gd name="connsiteX13" fmla="*/ 1206500 w 2692400"/>
              <a:gd name="connsiteY13" fmla="*/ 2099733 h 2188633"/>
              <a:gd name="connsiteX0" fmla="*/ 1206500 w 2692400"/>
              <a:gd name="connsiteY0" fmla="*/ 2099733 h 2269066"/>
              <a:gd name="connsiteX1" fmla="*/ 914400 w 2692400"/>
              <a:gd name="connsiteY1" fmla="*/ 2188633 h 2269066"/>
              <a:gd name="connsiteX2" fmla="*/ 0 w 2692400"/>
              <a:gd name="connsiteY2" fmla="*/ 2137833 h 2269066"/>
              <a:gd name="connsiteX3" fmla="*/ 838200 w 2692400"/>
              <a:gd name="connsiteY3" fmla="*/ 1134533 h 2269066"/>
              <a:gd name="connsiteX4" fmla="*/ 927100 w 2692400"/>
              <a:gd name="connsiteY4" fmla="*/ 651932 h 2269066"/>
              <a:gd name="connsiteX5" fmla="*/ 1143000 w 2692400"/>
              <a:gd name="connsiteY5" fmla="*/ 347133 h 2269066"/>
              <a:gd name="connsiteX6" fmla="*/ 1676400 w 2692400"/>
              <a:gd name="connsiteY6" fmla="*/ 131233 h 2269066"/>
              <a:gd name="connsiteX7" fmla="*/ 2171700 w 2692400"/>
              <a:gd name="connsiteY7" fmla="*/ 105833 h 2269066"/>
              <a:gd name="connsiteX8" fmla="*/ 2692400 w 2692400"/>
              <a:gd name="connsiteY8" fmla="*/ 55033 h 2269066"/>
              <a:gd name="connsiteX9" fmla="*/ 2692400 w 2692400"/>
              <a:gd name="connsiteY9" fmla="*/ 67732 h 2269066"/>
              <a:gd name="connsiteX10" fmla="*/ 2235200 w 2692400"/>
              <a:gd name="connsiteY10" fmla="*/ 550333 h 2269066"/>
              <a:gd name="connsiteX11" fmla="*/ 1778000 w 2692400"/>
              <a:gd name="connsiteY11" fmla="*/ 1223433 h 2269066"/>
              <a:gd name="connsiteX12" fmla="*/ 1346200 w 2692400"/>
              <a:gd name="connsiteY12" fmla="*/ 1921933 h 2269066"/>
              <a:gd name="connsiteX13" fmla="*/ 1206500 w 2692400"/>
              <a:gd name="connsiteY13" fmla="*/ 2099733 h 2269066"/>
              <a:gd name="connsiteX0" fmla="*/ 1206500 w 2692400"/>
              <a:gd name="connsiteY0" fmla="*/ 2099733 h 2137833"/>
              <a:gd name="connsiteX1" fmla="*/ 0 w 2692400"/>
              <a:gd name="connsiteY1" fmla="*/ 2137833 h 2137833"/>
              <a:gd name="connsiteX2" fmla="*/ 838200 w 2692400"/>
              <a:gd name="connsiteY2" fmla="*/ 1134533 h 2137833"/>
              <a:gd name="connsiteX3" fmla="*/ 927100 w 2692400"/>
              <a:gd name="connsiteY3" fmla="*/ 651932 h 2137833"/>
              <a:gd name="connsiteX4" fmla="*/ 1143000 w 2692400"/>
              <a:gd name="connsiteY4" fmla="*/ 347133 h 2137833"/>
              <a:gd name="connsiteX5" fmla="*/ 1676400 w 2692400"/>
              <a:gd name="connsiteY5" fmla="*/ 131233 h 2137833"/>
              <a:gd name="connsiteX6" fmla="*/ 2171700 w 2692400"/>
              <a:gd name="connsiteY6" fmla="*/ 105833 h 2137833"/>
              <a:gd name="connsiteX7" fmla="*/ 2692400 w 2692400"/>
              <a:gd name="connsiteY7" fmla="*/ 55033 h 2137833"/>
              <a:gd name="connsiteX8" fmla="*/ 2692400 w 2692400"/>
              <a:gd name="connsiteY8" fmla="*/ 67732 h 2137833"/>
              <a:gd name="connsiteX9" fmla="*/ 2235200 w 2692400"/>
              <a:gd name="connsiteY9" fmla="*/ 550333 h 2137833"/>
              <a:gd name="connsiteX10" fmla="*/ 1778000 w 2692400"/>
              <a:gd name="connsiteY10" fmla="*/ 1223433 h 2137833"/>
              <a:gd name="connsiteX11" fmla="*/ 1346200 w 2692400"/>
              <a:gd name="connsiteY11" fmla="*/ 1921933 h 2137833"/>
              <a:gd name="connsiteX12" fmla="*/ 1206500 w 2692400"/>
              <a:gd name="connsiteY12" fmla="*/ 2099733 h 2137833"/>
              <a:gd name="connsiteX0" fmla="*/ 1206500 w 2692400"/>
              <a:gd name="connsiteY0" fmla="*/ 2099733 h 2137833"/>
              <a:gd name="connsiteX1" fmla="*/ 0 w 2692400"/>
              <a:gd name="connsiteY1" fmla="*/ 2137833 h 2137833"/>
              <a:gd name="connsiteX2" fmla="*/ 838200 w 2692400"/>
              <a:gd name="connsiteY2" fmla="*/ 1134533 h 2137833"/>
              <a:gd name="connsiteX3" fmla="*/ 927100 w 2692400"/>
              <a:gd name="connsiteY3" fmla="*/ 651932 h 2137833"/>
              <a:gd name="connsiteX4" fmla="*/ 1143000 w 2692400"/>
              <a:gd name="connsiteY4" fmla="*/ 347133 h 2137833"/>
              <a:gd name="connsiteX5" fmla="*/ 1676400 w 2692400"/>
              <a:gd name="connsiteY5" fmla="*/ 131233 h 2137833"/>
              <a:gd name="connsiteX6" fmla="*/ 2171700 w 2692400"/>
              <a:gd name="connsiteY6" fmla="*/ 105833 h 2137833"/>
              <a:gd name="connsiteX7" fmla="*/ 2692400 w 2692400"/>
              <a:gd name="connsiteY7" fmla="*/ 55033 h 2137833"/>
              <a:gd name="connsiteX8" fmla="*/ 2692400 w 2692400"/>
              <a:gd name="connsiteY8" fmla="*/ 67732 h 2137833"/>
              <a:gd name="connsiteX9" fmla="*/ 2235200 w 2692400"/>
              <a:gd name="connsiteY9" fmla="*/ 550333 h 2137833"/>
              <a:gd name="connsiteX10" fmla="*/ 1778000 w 2692400"/>
              <a:gd name="connsiteY10" fmla="*/ 1223433 h 2137833"/>
              <a:gd name="connsiteX11" fmla="*/ 1346200 w 2692400"/>
              <a:gd name="connsiteY11" fmla="*/ 1921933 h 2137833"/>
              <a:gd name="connsiteX12" fmla="*/ 1206500 w 2692400"/>
              <a:gd name="connsiteY12" fmla="*/ 2099733 h 2137833"/>
              <a:gd name="connsiteX0" fmla="*/ 1206500 w 2692400"/>
              <a:gd name="connsiteY0" fmla="*/ 2099733 h 2510366"/>
              <a:gd name="connsiteX1" fmla="*/ 0 w 2692400"/>
              <a:gd name="connsiteY1" fmla="*/ 2137833 h 2510366"/>
              <a:gd name="connsiteX2" fmla="*/ 838200 w 2692400"/>
              <a:gd name="connsiteY2" fmla="*/ 1134533 h 2510366"/>
              <a:gd name="connsiteX3" fmla="*/ 927100 w 2692400"/>
              <a:gd name="connsiteY3" fmla="*/ 651932 h 2510366"/>
              <a:gd name="connsiteX4" fmla="*/ 1143000 w 2692400"/>
              <a:gd name="connsiteY4" fmla="*/ 347133 h 2510366"/>
              <a:gd name="connsiteX5" fmla="*/ 1676400 w 2692400"/>
              <a:gd name="connsiteY5" fmla="*/ 131233 h 2510366"/>
              <a:gd name="connsiteX6" fmla="*/ 2171700 w 2692400"/>
              <a:gd name="connsiteY6" fmla="*/ 105833 h 2510366"/>
              <a:gd name="connsiteX7" fmla="*/ 2692400 w 2692400"/>
              <a:gd name="connsiteY7" fmla="*/ 55033 h 2510366"/>
              <a:gd name="connsiteX8" fmla="*/ 2692400 w 2692400"/>
              <a:gd name="connsiteY8" fmla="*/ 67732 h 2510366"/>
              <a:gd name="connsiteX9" fmla="*/ 2235200 w 2692400"/>
              <a:gd name="connsiteY9" fmla="*/ 550333 h 2510366"/>
              <a:gd name="connsiteX10" fmla="*/ 1778000 w 2692400"/>
              <a:gd name="connsiteY10" fmla="*/ 1223433 h 2510366"/>
              <a:gd name="connsiteX11" fmla="*/ 1346200 w 2692400"/>
              <a:gd name="connsiteY11" fmla="*/ 1921933 h 2510366"/>
              <a:gd name="connsiteX12" fmla="*/ 1206500 w 2692400"/>
              <a:gd name="connsiteY12" fmla="*/ 2099733 h 2510366"/>
              <a:gd name="connsiteX0" fmla="*/ 1346200 w 2692400"/>
              <a:gd name="connsiteY0" fmla="*/ 19219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346200 w 2692400"/>
              <a:gd name="connsiteY11" fmla="*/ 1921933 h 2269066"/>
              <a:gd name="connsiteX0" fmla="*/ 1130300 w 2692400"/>
              <a:gd name="connsiteY0" fmla="*/ 19219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30300 w 2692400"/>
              <a:gd name="connsiteY11" fmla="*/ 1921933 h 2269066"/>
              <a:gd name="connsiteX0" fmla="*/ 11303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30300 w 2692400"/>
              <a:gd name="connsiteY11" fmla="*/ 2087033 h 2269066"/>
              <a:gd name="connsiteX0" fmla="*/ 9779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977900 w 2692400"/>
              <a:gd name="connsiteY11" fmla="*/ 2087033 h 2269066"/>
              <a:gd name="connsiteX0" fmla="*/ 9779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977900 w 2692400"/>
              <a:gd name="connsiteY11" fmla="*/ 2087033 h 2269066"/>
              <a:gd name="connsiteX0" fmla="*/ 1113366 w 2692400"/>
              <a:gd name="connsiteY0" fmla="*/ 2027767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13366 w 2692400"/>
              <a:gd name="connsiteY11" fmla="*/ 2027767 h 2269066"/>
              <a:gd name="connsiteX0" fmla="*/ 1210732 w 2789766"/>
              <a:gd name="connsiteY0" fmla="*/ 2027767 h 2180167"/>
              <a:gd name="connsiteX1" fmla="*/ 0 w 2789766"/>
              <a:gd name="connsiteY1" fmla="*/ 2048933 h 2180167"/>
              <a:gd name="connsiteX2" fmla="*/ 935566 w 2789766"/>
              <a:gd name="connsiteY2" fmla="*/ 1134533 h 2180167"/>
              <a:gd name="connsiteX3" fmla="*/ 1024466 w 2789766"/>
              <a:gd name="connsiteY3" fmla="*/ 651932 h 2180167"/>
              <a:gd name="connsiteX4" fmla="*/ 1240366 w 2789766"/>
              <a:gd name="connsiteY4" fmla="*/ 347133 h 2180167"/>
              <a:gd name="connsiteX5" fmla="*/ 1773766 w 2789766"/>
              <a:gd name="connsiteY5" fmla="*/ 131233 h 2180167"/>
              <a:gd name="connsiteX6" fmla="*/ 2269066 w 2789766"/>
              <a:gd name="connsiteY6" fmla="*/ 105833 h 2180167"/>
              <a:gd name="connsiteX7" fmla="*/ 2789766 w 2789766"/>
              <a:gd name="connsiteY7" fmla="*/ 55033 h 2180167"/>
              <a:gd name="connsiteX8" fmla="*/ 2789766 w 2789766"/>
              <a:gd name="connsiteY8" fmla="*/ 67732 h 2180167"/>
              <a:gd name="connsiteX9" fmla="*/ 2332566 w 2789766"/>
              <a:gd name="connsiteY9" fmla="*/ 550333 h 2180167"/>
              <a:gd name="connsiteX10" fmla="*/ 1875366 w 2789766"/>
              <a:gd name="connsiteY10" fmla="*/ 1223433 h 2180167"/>
              <a:gd name="connsiteX11" fmla="*/ 1210732 w 2789766"/>
              <a:gd name="connsiteY11" fmla="*/ 2027767 h 2180167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935566 w 2789766"/>
              <a:gd name="connsiteY2" fmla="*/ 1134533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935566 w 2789766"/>
              <a:gd name="connsiteY2" fmla="*/ 1134533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412999 w 2789766"/>
              <a:gd name="connsiteY9" fmla="*/ 287867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658533 w 2789766"/>
              <a:gd name="connsiteY8" fmla="*/ 8466 h 2383366"/>
              <a:gd name="connsiteX9" fmla="*/ 2412999 w 2789766"/>
              <a:gd name="connsiteY9" fmla="*/ 287867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024466 w 2658533"/>
              <a:gd name="connsiteY3" fmla="*/ 673805 h 2405239"/>
              <a:gd name="connsiteX4" fmla="*/ 1240366 w 2658533"/>
              <a:gd name="connsiteY4" fmla="*/ 369006 h 2405239"/>
              <a:gd name="connsiteX5" fmla="*/ 1773766 w 2658533"/>
              <a:gd name="connsiteY5" fmla="*/ 153106 h 2405239"/>
              <a:gd name="connsiteX6" fmla="*/ 2269066 w 2658533"/>
              <a:gd name="connsiteY6" fmla="*/ 127706 h 2405239"/>
              <a:gd name="connsiteX7" fmla="*/ 2658533 w 2658533"/>
              <a:gd name="connsiteY7" fmla="*/ 30339 h 2405239"/>
              <a:gd name="connsiteX8" fmla="*/ 2412999 w 2658533"/>
              <a:gd name="connsiteY8" fmla="*/ 309740 h 2405239"/>
              <a:gd name="connsiteX9" fmla="*/ 1875366 w 2658533"/>
              <a:gd name="connsiteY9" fmla="*/ 1245306 h 2405239"/>
              <a:gd name="connsiteX10" fmla="*/ 1210732 w 2658533"/>
              <a:gd name="connsiteY10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024466 w 2658533"/>
              <a:gd name="connsiteY3" fmla="*/ 673805 h 2405239"/>
              <a:gd name="connsiteX4" fmla="*/ 1240366 w 2658533"/>
              <a:gd name="connsiteY4" fmla="*/ 369006 h 2405239"/>
              <a:gd name="connsiteX5" fmla="*/ 1773766 w 2658533"/>
              <a:gd name="connsiteY5" fmla="*/ 153106 h 2405239"/>
              <a:gd name="connsiteX6" fmla="*/ 2269066 w 2658533"/>
              <a:gd name="connsiteY6" fmla="*/ 127706 h 2405239"/>
              <a:gd name="connsiteX7" fmla="*/ 2658533 w 2658533"/>
              <a:gd name="connsiteY7" fmla="*/ 30339 h 2405239"/>
              <a:gd name="connsiteX8" fmla="*/ 2412999 w 2658533"/>
              <a:gd name="connsiteY8" fmla="*/ 309740 h 2405239"/>
              <a:gd name="connsiteX9" fmla="*/ 1875366 w 2658533"/>
              <a:gd name="connsiteY9" fmla="*/ 1245306 h 2405239"/>
              <a:gd name="connsiteX10" fmla="*/ 1210732 w 2658533"/>
              <a:gd name="connsiteY10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240366 w 2658533"/>
              <a:gd name="connsiteY3" fmla="*/ 369006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72673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72673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58533" h="2405239">
                <a:moveTo>
                  <a:pt x="1210732" y="2049640"/>
                </a:moveTo>
                <a:cubicBezTo>
                  <a:pt x="876299" y="2147007"/>
                  <a:pt x="42333" y="2405239"/>
                  <a:pt x="0" y="2070806"/>
                </a:cubicBezTo>
                <a:lnTo>
                  <a:pt x="643466" y="1046340"/>
                </a:lnTo>
                <a:lnTo>
                  <a:pt x="1405466" y="110773"/>
                </a:lnTo>
                <a:cubicBezTo>
                  <a:pt x="1490133" y="127706"/>
                  <a:pt x="1629833" y="193323"/>
                  <a:pt x="1773766" y="153106"/>
                </a:cubicBezTo>
                <a:lnTo>
                  <a:pt x="2269066" y="72673"/>
                </a:lnTo>
                <a:cubicBezTo>
                  <a:pt x="2416527" y="52212"/>
                  <a:pt x="2634544" y="0"/>
                  <a:pt x="2658533" y="30339"/>
                </a:cubicBezTo>
                <a:lnTo>
                  <a:pt x="2412999" y="309740"/>
                </a:lnTo>
                <a:cubicBezTo>
                  <a:pt x="2276121" y="642762"/>
                  <a:pt x="2054577" y="933451"/>
                  <a:pt x="1875366" y="1245306"/>
                </a:cubicBezTo>
                <a:lnTo>
                  <a:pt x="1210732" y="2049640"/>
                </a:lnTo>
                <a:close/>
              </a:path>
            </a:pathLst>
          </a:custGeom>
          <a:gradFill flip="none" rotWithShape="1">
            <a:gsLst>
              <a:gs pos="9000">
                <a:srgbClr val="FF0000">
                  <a:alpha val="98000"/>
                </a:srgbClr>
              </a:gs>
              <a:gs pos="56000">
                <a:schemeClr val="bg1"/>
              </a:gs>
            </a:gsLst>
            <a:lin ang="1332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019300" y="2417233"/>
            <a:ext cx="2692400" cy="2484967"/>
          </a:xfrm>
          <a:custGeom>
            <a:avLst/>
            <a:gdLst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692400" h="2484967">
                <a:moveTo>
                  <a:pt x="1206500" y="2256367"/>
                </a:moveTo>
                <a:lnTo>
                  <a:pt x="914400" y="2345267"/>
                </a:lnTo>
                <a:lnTo>
                  <a:pt x="508000" y="2459567"/>
                </a:lnTo>
                <a:lnTo>
                  <a:pt x="203200" y="2484967"/>
                </a:lnTo>
                <a:lnTo>
                  <a:pt x="0" y="2294467"/>
                </a:lnTo>
                <a:lnTo>
                  <a:pt x="838200" y="1291167"/>
                </a:lnTo>
                <a:lnTo>
                  <a:pt x="1168400" y="821267"/>
                </a:lnTo>
                <a:lnTo>
                  <a:pt x="1308100" y="503767"/>
                </a:lnTo>
                <a:cubicBezTo>
                  <a:pt x="1577340" y="144780"/>
                  <a:pt x="1574800" y="0"/>
                  <a:pt x="1574800" y="160867"/>
                </a:cubicBezTo>
                <a:lnTo>
                  <a:pt x="1676400" y="287867"/>
                </a:lnTo>
                <a:lnTo>
                  <a:pt x="2171700" y="262467"/>
                </a:lnTo>
                <a:lnTo>
                  <a:pt x="2692400" y="211667"/>
                </a:lnTo>
                <a:lnTo>
                  <a:pt x="2235200" y="706967"/>
                </a:lnTo>
                <a:lnTo>
                  <a:pt x="1778000" y="1380067"/>
                </a:lnTo>
                <a:lnTo>
                  <a:pt x="1346200" y="2078567"/>
                </a:lnTo>
                <a:lnTo>
                  <a:pt x="1206500" y="2256367"/>
                </a:lnTo>
                <a:close/>
              </a:path>
            </a:pathLst>
          </a:custGeom>
          <a:gradFill flip="none" rotWithShape="1">
            <a:gsLst>
              <a:gs pos="9000">
                <a:srgbClr val="FF0000">
                  <a:alpha val="98000"/>
                </a:srgbClr>
              </a:gs>
              <a:gs pos="56000">
                <a:schemeClr val="bg1"/>
              </a:gs>
            </a:gsLst>
            <a:lin ang="1332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147232" y="2578101"/>
            <a:ext cx="2446867" cy="2281767"/>
          </a:xfrm>
          <a:custGeom>
            <a:avLst/>
            <a:gdLst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3081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676400 w 2692400"/>
              <a:gd name="connsiteY7" fmla="*/ 76200 h 2273300"/>
              <a:gd name="connsiteX8" fmla="*/ 2171700 w 2692400"/>
              <a:gd name="connsiteY8" fmla="*/ 50800 h 2273300"/>
              <a:gd name="connsiteX9" fmla="*/ 2692400 w 2692400"/>
              <a:gd name="connsiteY9" fmla="*/ 0 h 2273300"/>
              <a:gd name="connsiteX10" fmla="*/ 2235200 w 2692400"/>
              <a:gd name="connsiteY10" fmla="*/ 495300 h 2273300"/>
              <a:gd name="connsiteX11" fmla="*/ 1778000 w 2692400"/>
              <a:gd name="connsiteY11" fmla="*/ 1168400 h 2273300"/>
              <a:gd name="connsiteX12" fmla="*/ 1346200 w 2692400"/>
              <a:gd name="connsiteY12" fmla="*/ 1866900 h 2273300"/>
              <a:gd name="connsiteX13" fmla="*/ 1206500 w 2692400"/>
              <a:gd name="connsiteY13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676400 w 2692400"/>
              <a:gd name="connsiteY6" fmla="*/ 76200 h 2273300"/>
              <a:gd name="connsiteX7" fmla="*/ 2171700 w 2692400"/>
              <a:gd name="connsiteY7" fmla="*/ 50800 h 2273300"/>
              <a:gd name="connsiteX8" fmla="*/ 2692400 w 2692400"/>
              <a:gd name="connsiteY8" fmla="*/ 0 h 2273300"/>
              <a:gd name="connsiteX9" fmla="*/ 2235200 w 2692400"/>
              <a:gd name="connsiteY9" fmla="*/ 495300 h 2273300"/>
              <a:gd name="connsiteX10" fmla="*/ 1778000 w 2692400"/>
              <a:gd name="connsiteY10" fmla="*/ 1168400 h 2273300"/>
              <a:gd name="connsiteX11" fmla="*/ 1346200 w 2692400"/>
              <a:gd name="connsiteY11" fmla="*/ 1866900 h 2273300"/>
              <a:gd name="connsiteX12" fmla="*/ 1206500 w 2692400"/>
              <a:gd name="connsiteY12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939800 w 2692400"/>
              <a:gd name="connsiteY5" fmla="*/ 1168400 h 2273300"/>
              <a:gd name="connsiteX6" fmla="*/ 1676400 w 2692400"/>
              <a:gd name="connsiteY6" fmla="*/ 76200 h 2273300"/>
              <a:gd name="connsiteX7" fmla="*/ 2171700 w 2692400"/>
              <a:gd name="connsiteY7" fmla="*/ 50800 h 2273300"/>
              <a:gd name="connsiteX8" fmla="*/ 2692400 w 2692400"/>
              <a:gd name="connsiteY8" fmla="*/ 0 h 2273300"/>
              <a:gd name="connsiteX9" fmla="*/ 2235200 w 2692400"/>
              <a:gd name="connsiteY9" fmla="*/ 495300 h 2273300"/>
              <a:gd name="connsiteX10" fmla="*/ 1778000 w 2692400"/>
              <a:gd name="connsiteY10" fmla="*/ 1168400 h 2273300"/>
              <a:gd name="connsiteX11" fmla="*/ 1346200 w 2692400"/>
              <a:gd name="connsiteY11" fmla="*/ 1866900 h 2273300"/>
              <a:gd name="connsiteX12" fmla="*/ 1206500 w 2692400"/>
              <a:gd name="connsiteY12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939800 w 2692400"/>
              <a:gd name="connsiteY5" fmla="*/ 1168400 h 2273300"/>
              <a:gd name="connsiteX6" fmla="*/ 1676400 w 2692400"/>
              <a:gd name="connsiteY6" fmla="*/ 76200 h 2273300"/>
              <a:gd name="connsiteX7" fmla="*/ 2171700 w 2692400"/>
              <a:gd name="connsiteY7" fmla="*/ 50800 h 2273300"/>
              <a:gd name="connsiteX8" fmla="*/ 2692400 w 2692400"/>
              <a:gd name="connsiteY8" fmla="*/ 0 h 2273300"/>
              <a:gd name="connsiteX9" fmla="*/ 2235200 w 2692400"/>
              <a:gd name="connsiteY9" fmla="*/ 495300 h 2273300"/>
              <a:gd name="connsiteX10" fmla="*/ 1778000 w 2692400"/>
              <a:gd name="connsiteY10" fmla="*/ 1168400 h 2273300"/>
              <a:gd name="connsiteX11" fmla="*/ 1346200 w 2692400"/>
              <a:gd name="connsiteY11" fmla="*/ 1866900 h 2273300"/>
              <a:gd name="connsiteX12" fmla="*/ 1206500 w 2692400"/>
              <a:gd name="connsiteY12" fmla="*/ 2044700 h 2273300"/>
              <a:gd name="connsiteX0" fmla="*/ 1206500 w 2692400"/>
              <a:gd name="connsiteY0" fmla="*/ 2048934 h 2277534"/>
              <a:gd name="connsiteX1" fmla="*/ 914400 w 2692400"/>
              <a:gd name="connsiteY1" fmla="*/ 2137834 h 2277534"/>
              <a:gd name="connsiteX2" fmla="*/ 508000 w 2692400"/>
              <a:gd name="connsiteY2" fmla="*/ 2252134 h 2277534"/>
              <a:gd name="connsiteX3" fmla="*/ 203200 w 2692400"/>
              <a:gd name="connsiteY3" fmla="*/ 2277534 h 2277534"/>
              <a:gd name="connsiteX4" fmla="*/ 0 w 2692400"/>
              <a:gd name="connsiteY4" fmla="*/ 2087034 h 2277534"/>
              <a:gd name="connsiteX5" fmla="*/ 939800 w 2692400"/>
              <a:gd name="connsiteY5" fmla="*/ 1172634 h 2277534"/>
              <a:gd name="connsiteX6" fmla="*/ 1676400 w 2692400"/>
              <a:gd name="connsiteY6" fmla="*/ 80434 h 2277534"/>
              <a:gd name="connsiteX7" fmla="*/ 2171700 w 2692400"/>
              <a:gd name="connsiteY7" fmla="*/ 0 h 2277534"/>
              <a:gd name="connsiteX8" fmla="*/ 2692400 w 2692400"/>
              <a:gd name="connsiteY8" fmla="*/ 4234 h 2277534"/>
              <a:gd name="connsiteX9" fmla="*/ 2235200 w 2692400"/>
              <a:gd name="connsiteY9" fmla="*/ 499534 h 2277534"/>
              <a:gd name="connsiteX10" fmla="*/ 1778000 w 2692400"/>
              <a:gd name="connsiteY10" fmla="*/ 1172634 h 2277534"/>
              <a:gd name="connsiteX11" fmla="*/ 1346200 w 2692400"/>
              <a:gd name="connsiteY11" fmla="*/ 1871134 h 2277534"/>
              <a:gd name="connsiteX12" fmla="*/ 1206500 w 2692400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235200 w 2611967"/>
              <a:gd name="connsiteY9" fmla="*/ 499534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235200 w 2611967"/>
              <a:gd name="connsiteY9" fmla="*/ 499534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3378"/>
              <a:gd name="connsiteY0" fmla="*/ 2048934 h 2277534"/>
              <a:gd name="connsiteX1" fmla="*/ 914400 w 2613378"/>
              <a:gd name="connsiteY1" fmla="*/ 2137834 h 2277534"/>
              <a:gd name="connsiteX2" fmla="*/ 508000 w 2613378"/>
              <a:gd name="connsiteY2" fmla="*/ 2252134 h 2277534"/>
              <a:gd name="connsiteX3" fmla="*/ 203200 w 2613378"/>
              <a:gd name="connsiteY3" fmla="*/ 2277534 h 2277534"/>
              <a:gd name="connsiteX4" fmla="*/ 0 w 2613378"/>
              <a:gd name="connsiteY4" fmla="*/ 2087034 h 2277534"/>
              <a:gd name="connsiteX5" fmla="*/ 939800 w 2613378"/>
              <a:gd name="connsiteY5" fmla="*/ 1172634 h 2277534"/>
              <a:gd name="connsiteX6" fmla="*/ 1676400 w 2613378"/>
              <a:gd name="connsiteY6" fmla="*/ 80434 h 2277534"/>
              <a:gd name="connsiteX7" fmla="*/ 2171700 w 2613378"/>
              <a:gd name="connsiteY7" fmla="*/ 0 h 2277534"/>
              <a:gd name="connsiteX8" fmla="*/ 2611967 w 2613378"/>
              <a:gd name="connsiteY8" fmla="*/ 4234 h 2277534"/>
              <a:gd name="connsiteX9" fmla="*/ 2235200 w 2613378"/>
              <a:gd name="connsiteY9" fmla="*/ 499534 h 2277534"/>
              <a:gd name="connsiteX10" fmla="*/ 1778000 w 2613378"/>
              <a:gd name="connsiteY10" fmla="*/ 1172634 h 2277534"/>
              <a:gd name="connsiteX11" fmla="*/ 1346200 w 2613378"/>
              <a:gd name="connsiteY11" fmla="*/ 1871134 h 2277534"/>
              <a:gd name="connsiteX12" fmla="*/ 1206500 w 2613378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235200 w 2611967"/>
              <a:gd name="connsiteY9" fmla="*/ 499534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2142067 w 2611967"/>
              <a:gd name="connsiteY10" fmla="*/ 791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2142067 w 2611967"/>
              <a:gd name="connsiteY10" fmla="*/ 791634 h 2277534"/>
              <a:gd name="connsiteX11" fmla="*/ 1206500 w 2611967"/>
              <a:gd name="connsiteY11" fmla="*/ 2048934 h 2277534"/>
              <a:gd name="connsiteX0" fmla="*/ 1041400 w 2611967"/>
              <a:gd name="connsiteY0" fmla="*/ 20997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2142067 w 2611967"/>
              <a:gd name="connsiteY10" fmla="*/ 791634 h 2277534"/>
              <a:gd name="connsiteX11" fmla="*/ 1041400 w 2611967"/>
              <a:gd name="connsiteY11" fmla="*/ 2099734 h 2277534"/>
              <a:gd name="connsiteX0" fmla="*/ 1041400 w 2611967"/>
              <a:gd name="connsiteY0" fmla="*/ 20997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2142067 w 2611967"/>
              <a:gd name="connsiteY10" fmla="*/ 791634 h 2277534"/>
              <a:gd name="connsiteX11" fmla="*/ 1041400 w 2611967"/>
              <a:gd name="connsiteY11" fmla="*/ 2099734 h 2277534"/>
              <a:gd name="connsiteX0" fmla="*/ 1041400 w 2611967"/>
              <a:gd name="connsiteY0" fmla="*/ 2099734 h 2277534"/>
              <a:gd name="connsiteX1" fmla="*/ 914400 w 2611967"/>
              <a:gd name="connsiteY1" fmla="*/ 2137834 h 2277534"/>
              <a:gd name="connsiteX2" fmla="*/ 203200 w 2611967"/>
              <a:gd name="connsiteY2" fmla="*/ 2277534 h 2277534"/>
              <a:gd name="connsiteX3" fmla="*/ 0 w 2611967"/>
              <a:gd name="connsiteY3" fmla="*/ 2087034 h 2277534"/>
              <a:gd name="connsiteX4" fmla="*/ 939800 w 2611967"/>
              <a:gd name="connsiteY4" fmla="*/ 1172634 h 2277534"/>
              <a:gd name="connsiteX5" fmla="*/ 1676400 w 2611967"/>
              <a:gd name="connsiteY5" fmla="*/ 80434 h 2277534"/>
              <a:gd name="connsiteX6" fmla="*/ 2171700 w 2611967"/>
              <a:gd name="connsiteY6" fmla="*/ 0 h 2277534"/>
              <a:gd name="connsiteX7" fmla="*/ 2611967 w 2611967"/>
              <a:gd name="connsiteY7" fmla="*/ 4234 h 2277534"/>
              <a:gd name="connsiteX8" fmla="*/ 2341034 w 2611967"/>
              <a:gd name="connsiteY8" fmla="*/ 381001 h 2277534"/>
              <a:gd name="connsiteX9" fmla="*/ 2142067 w 2611967"/>
              <a:gd name="connsiteY9" fmla="*/ 791634 h 2277534"/>
              <a:gd name="connsiteX10" fmla="*/ 1041400 w 2611967"/>
              <a:gd name="connsiteY10" fmla="*/ 2099734 h 2277534"/>
              <a:gd name="connsiteX0" fmla="*/ 1041400 w 2611967"/>
              <a:gd name="connsiteY0" fmla="*/ 2099734 h 2137834"/>
              <a:gd name="connsiteX1" fmla="*/ 914400 w 2611967"/>
              <a:gd name="connsiteY1" fmla="*/ 2137834 h 2137834"/>
              <a:gd name="connsiteX2" fmla="*/ 0 w 2611967"/>
              <a:gd name="connsiteY2" fmla="*/ 2087034 h 2137834"/>
              <a:gd name="connsiteX3" fmla="*/ 939800 w 2611967"/>
              <a:gd name="connsiteY3" fmla="*/ 1172634 h 2137834"/>
              <a:gd name="connsiteX4" fmla="*/ 1676400 w 2611967"/>
              <a:gd name="connsiteY4" fmla="*/ 80434 h 2137834"/>
              <a:gd name="connsiteX5" fmla="*/ 2171700 w 2611967"/>
              <a:gd name="connsiteY5" fmla="*/ 0 h 2137834"/>
              <a:gd name="connsiteX6" fmla="*/ 2611967 w 2611967"/>
              <a:gd name="connsiteY6" fmla="*/ 4234 h 2137834"/>
              <a:gd name="connsiteX7" fmla="*/ 2341034 w 2611967"/>
              <a:gd name="connsiteY7" fmla="*/ 381001 h 2137834"/>
              <a:gd name="connsiteX8" fmla="*/ 2142067 w 2611967"/>
              <a:gd name="connsiteY8" fmla="*/ 791634 h 2137834"/>
              <a:gd name="connsiteX9" fmla="*/ 1041400 w 2611967"/>
              <a:gd name="connsiteY9" fmla="*/ 2099734 h 2137834"/>
              <a:gd name="connsiteX0" fmla="*/ 876300 w 2446867"/>
              <a:gd name="connsiteY0" fmla="*/ 2099734 h 2281767"/>
              <a:gd name="connsiteX1" fmla="*/ 749300 w 2446867"/>
              <a:gd name="connsiteY1" fmla="*/ 2137834 h 2281767"/>
              <a:gd name="connsiteX2" fmla="*/ 0 w 2446867"/>
              <a:gd name="connsiteY2" fmla="*/ 2281767 h 2281767"/>
              <a:gd name="connsiteX3" fmla="*/ 774700 w 2446867"/>
              <a:gd name="connsiteY3" fmla="*/ 1172634 h 2281767"/>
              <a:gd name="connsiteX4" fmla="*/ 1511300 w 2446867"/>
              <a:gd name="connsiteY4" fmla="*/ 80434 h 2281767"/>
              <a:gd name="connsiteX5" fmla="*/ 2006600 w 2446867"/>
              <a:gd name="connsiteY5" fmla="*/ 0 h 2281767"/>
              <a:gd name="connsiteX6" fmla="*/ 2446867 w 2446867"/>
              <a:gd name="connsiteY6" fmla="*/ 4234 h 2281767"/>
              <a:gd name="connsiteX7" fmla="*/ 2175934 w 2446867"/>
              <a:gd name="connsiteY7" fmla="*/ 381001 h 2281767"/>
              <a:gd name="connsiteX8" fmla="*/ 1976967 w 2446867"/>
              <a:gd name="connsiteY8" fmla="*/ 791634 h 2281767"/>
              <a:gd name="connsiteX9" fmla="*/ 876300 w 2446867"/>
              <a:gd name="connsiteY9" fmla="*/ 2099734 h 2281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46867" h="2281767">
                <a:moveTo>
                  <a:pt x="876300" y="2099734"/>
                </a:moveTo>
                <a:lnTo>
                  <a:pt x="749300" y="2137834"/>
                </a:lnTo>
                <a:lnTo>
                  <a:pt x="0" y="2281767"/>
                </a:lnTo>
                <a:lnTo>
                  <a:pt x="774700" y="1172634"/>
                </a:lnTo>
                <a:lnTo>
                  <a:pt x="1511300" y="80434"/>
                </a:lnTo>
                <a:lnTo>
                  <a:pt x="2006600" y="0"/>
                </a:lnTo>
                <a:lnTo>
                  <a:pt x="2446867" y="4234"/>
                </a:lnTo>
                <a:cubicBezTo>
                  <a:pt x="2291645" y="220134"/>
                  <a:pt x="2326923" y="177801"/>
                  <a:pt x="2175934" y="381001"/>
                </a:cubicBezTo>
                <a:lnTo>
                  <a:pt x="1976967" y="791634"/>
                </a:lnTo>
                <a:cubicBezTo>
                  <a:pt x="1610078" y="1227667"/>
                  <a:pt x="1420989" y="1468967"/>
                  <a:pt x="876300" y="2099734"/>
                </a:cubicBezTo>
                <a:close/>
              </a:path>
            </a:pathLst>
          </a:custGeom>
          <a:gradFill flip="none" rotWithShape="1">
            <a:gsLst>
              <a:gs pos="9000">
                <a:srgbClr val="FF0000">
                  <a:alpha val="98000"/>
                </a:srgbClr>
              </a:gs>
              <a:gs pos="56000">
                <a:schemeClr val="bg1"/>
              </a:gs>
            </a:gsLst>
            <a:lin ang="1332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993900" y="2603500"/>
            <a:ext cx="1612900" cy="2070100"/>
          </a:xfrm>
          <a:custGeom>
            <a:avLst/>
            <a:gdLst>
              <a:gd name="connsiteX0" fmla="*/ 0 w 1612900"/>
              <a:gd name="connsiteY0" fmla="*/ 2070100 h 2070100"/>
              <a:gd name="connsiteX1" fmla="*/ 749300 w 1612900"/>
              <a:gd name="connsiteY1" fmla="*/ 1270000 h 2070100"/>
              <a:gd name="connsiteX2" fmla="*/ 1130300 w 1612900"/>
              <a:gd name="connsiteY2" fmla="*/ 762000 h 2070100"/>
              <a:gd name="connsiteX3" fmla="*/ 1320800 w 1612900"/>
              <a:gd name="connsiteY3" fmla="*/ 355600 h 2070100"/>
              <a:gd name="connsiteX4" fmla="*/ 1612900 w 1612900"/>
              <a:gd name="connsiteY4" fmla="*/ 0 h 207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2900" h="2070100">
                <a:moveTo>
                  <a:pt x="0" y="2070100"/>
                </a:moveTo>
                <a:lnTo>
                  <a:pt x="749300" y="1270000"/>
                </a:lnTo>
                <a:lnTo>
                  <a:pt x="1130300" y="762000"/>
                </a:lnTo>
                <a:lnTo>
                  <a:pt x="1320800" y="355600"/>
                </a:lnTo>
                <a:lnTo>
                  <a:pt x="16129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155700" y="2565400"/>
            <a:ext cx="6146800" cy="2362200"/>
          </a:xfrm>
          <a:custGeom>
            <a:avLst/>
            <a:gdLst>
              <a:gd name="connsiteX0" fmla="*/ 0 w 6146800"/>
              <a:gd name="connsiteY0" fmla="*/ 2311400 h 2362200"/>
              <a:gd name="connsiteX1" fmla="*/ 482600 w 6146800"/>
              <a:gd name="connsiteY1" fmla="*/ 2184400 h 2362200"/>
              <a:gd name="connsiteX2" fmla="*/ 850900 w 6146800"/>
              <a:gd name="connsiteY2" fmla="*/ 2120900 h 2362200"/>
              <a:gd name="connsiteX3" fmla="*/ 952500 w 6146800"/>
              <a:gd name="connsiteY3" fmla="*/ 2260600 h 2362200"/>
              <a:gd name="connsiteX4" fmla="*/ 1054100 w 6146800"/>
              <a:gd name="connsiteY4" fmla="*/ 2336800 h 2362200"/>
              <a:gd name="connsiteX5" fmla="*/ 1295400 w 6146800"/>
              <a:gd name="connsiteY5" fmla="*/ 2336800 h 2362200"/>
              <a:gd name="connsiteX6" fmla="*/ 1612900 w 6146800"/>
              <a:gd name="connsiteY6" fmla="*/ 2260600 h 2362200"/>
              <a:gd name="connsiteX7" fmla="*/ 1879600 w 6146800"/>
              <a:gd name="connsiteY7" fmla="*/ 2159000 h 2362200"/>
              <a:gd name="connsiteX8" fmla="*/ 2057400 w 6146800"/>
              <a:gd name="connsiteY8" fmla="*/ 2120900 h 2362200"/>
              <a:gd name="connsiteX9" fmla="*/ 2146300 w 6146800"/>
              <a:gd name="connsiteY9" fmla="*/ 2171700 h 2362200"/>
              <a:gd name="connsiteX10" fmla="*/ 2209800 w 6146800"/>
              <a:gd name="connsiteY10" fmla="*/ 2311400 h 2362200"/>
              <a:gd name="connsiteX11" fmla="*/ 2374900 w 6146800"/>
              <a:gd name="connsiteY11" fmla="*/ 2324100 h 2362200"/>
              <a:gd name="connsiteX12" fmla="*/ 2616200 w 6146800"/>
              <a:gd name="connsiteY12" fmla="*/ 2286000 h 2362200"/>
              <a:gd name="connsiteX13" fmla="*/ 2921000 w 6146800"/>
              <a:gd name="connsiteY13" fmla="*/ 2197100 h 2362200"/>
              <a:gd name="connsiteX14" fmla="*/ 3187700 w 6146800"/>
              <a:gd name="connsiteY14" fmla="*/ 2120900 h 2362200"/>
              <a:gd name="connsiteX15" fmla="*/ 3340100 w 6146800"/>
              <a:gd name="connsiteY15" fmla="*/ 2108200 h 2362200"/>
              <a:gd name="connsiteX16" fmla="*/ 3378200 w 6146800"/>
              <a:gd name="connsiteY16" fmla="*/ 2222500 h 2362200"/>
              <a:gd name="connsiteX17" fmla="*/ 3530600 w 6146800"/>
              <a:gd name="connsiteY17" fmla="*/ 2298700 h 2362200"/>
              <a:gd name="connsiteX18" fmla="*/ 3733800 w 6146800"/>
              <a:gd name="connsiteY18" fmla="*/ 2362200 h 2362200"/>
              <a:gd name="connsiteX19" fmla="*/ 3949700 w 6146800"/>
              <a:gd name="connsiteY19" fmla="*/ 2336800 h 2362200"/>
              <a:gd name="connsiteX20" fmla="*/ 4229100 w 6146800"/>
              <a:gd name="connsiteY20" fmla="*/ 2247900 h 2362200"/>
              <a:gd name="connsiteX21" fmla="*/ 4419600 w 6146800"/>
              <a:gd name="connsiteY21" fmla="*/ 2171700 h 2362200"/>
              <a:gd name="connsiteX22" fmla="*/ 4495800 w 6146800"/>
              <a:gd name="connsiteY22" fmla="*/ 2260600 h 2362200"/>
              <a:gd name="connsiteX23" fmla="*/ 4533900 w 6146800"/>
              <a:gd name="connsiteY23" fmla="*/ 2349500 h 2362200"/>
              <a:gd name="connsiteX24" fmla="*/ 4673600 w 6146800"/>
              <a:gd name="connsiteY24" fmla="*/ 2336800 h 2362200"/>
              <a:gd name="connsiteX25" fmla="*/ 6146800 w 6146800"/>
              <a:gd name="connsiteY25" fmla="*/ 152400 h 2362200"/>
              <a:gd name="connsiteX26" fmla="*/ 6007100 w 6146800"/>
              <a:gd name="connsiteY26" fmla="*/ 127000 h 2362200"/>
              <a:gd name="connsiteX27" fmla="*/ 5892800 w 6146800"/>
              <a:gd name="connsiteY27" fmla="*/ 25400 h 2362200"/>
              <a:gd name="connsiteX28" fmla="*/ 5702300 w 6146800"/>
              <a:gd name="connsiteY28" fmla="*/ 88900 h 2362200"/>
              <a:gd name="connsiteX29" fmla="*/ 5410200 w 6146800"/>
              <a:gd name="connsiteY29" fmla="*/ 203200 h 2362200"/>
              <a:gd name="connsiteX30" fmla="*/ 5118100 w 6146800"/>
              <a:gd name="connsiteY30" fmla="*/ 215900 h 2362200"/>
              <a:gd name="connsiteX31" fmla="*/ 4965700 w 6146800"/>
              <a:gd name="connsiteY31" fmla="*/ 215900 h 2362200"/>
              <a:gd name="connsiteX32" fmla="*/ 4851400 w 6146800"/>
              <a:gd name="connsiteY32" fmla="*/ 76200 h 2362200"/>
              <a:gd name="connsiteX33" fmla="*/ 4673600 w 6146800"/>
              <a:gd name="connsiteY33" fmla="*/ 76200 h 2362200"/>
              <a:gd name="connsiteX34" fmla="*/ 4292600 w 6146800"/>
              <a:gd name="connsiteY34" fmla="*/ 139700 h 2362200"/>
              <a:gd name="connsiteX35" fmla="*/ 3987800 w 6146800"/>
              <a:gd name="connsiteY35" fmla="*/ 190500 h 2362200"/>
              <a:gd name="connsiteX36" fmla="*/ 3721100 w 6146800"/>
              <a:gd name="connsiteY36" fmla="*/ 190500 h 2362200"/>
              <a:gd name="connsiteX37" fmla="*/ 3568700 w 6146800"/>
              <a:gd name="connsiteY37" fmla="*/ 152400 h 2362200"/>
              <a:gd name="connsiteX38" fmla="*/ 3517900 w 6146800"/>
              <a:gd name="connsiteY38" fmla="*/ 50800 h 2362200"/>
              <a:gd name="connsiteX39" fmla="*/ 3136900 w 6146800"/>
              <a:gd name="connsiteY39" fmla="*/ 114300 h 2362200"/>
              <a:gd name="connsiteX40" fmla="*/ 2819400 w 6146800"/>
              <a:gd name="connsiteY40" fmla="*/ 152400 h 2362200"/>
              <a:gd name="connsiteX41" fmla="*/ 2603500 w 6146800"/>
              <a:gd name="connsiteY41" fmla="*/ 177800 h 2362200"/>
              <a:gd name="connsiteX42" fmla="*/ 2476500 w 6146800"/>
              <a:gd name="connsiteY42" fmla="*/ 127000 h 2362200"/>
              <a:gd name="connsiteX43" fmla="*/ 2438400 w 6146800"/>
              <a:gd name="connsiteY43" fmla="*/ 0 h 2362200"/>
              <a:gd name="connsiteX44" fmla="*/ 2438400 w 6146800"/>
              <a:gd name="connsiteY44" fmla="*/ 0 h 2362200"/>
              <a:gd name="connsiteX45" fmla="*/ 1993900 w 6146800"/>
              <a:gd name="connsiteY45" fmla="*/ 25400 h 2362200"/>
              <a:gd name="connsiteX46" fmla="*/ 1676400 w 6146800"/>
              <a:gd name="connsiteY46" fmla="*/ 101600 h 2362200"/>
              <a:gd name="connsiteX47" fmla="*/ 1498600 w 6146800"/>
              <a:gd name="connsiteY47" fmla="*/ 127000 h 2362200"/>
              <a:gd name="connsiteX48" fmla="*/ 0 w 6146800"/>
              <a:gd name="connsiteY48" fmla="*/ 23114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6146800" h="2362200">
                <a:moveTo>
                  <a:pt x="0" y="2311400"/>
                </a:moveTo>
                <a:lnTo>
                  <a:pt x="482600" y="2184400"/>
                </a:lnTo>
                <a:lnTo>
                  <a:pt x="850900" y="2120900"/>
                </a:lnTo>
                <a:lnTo>
                  <a:pt x="952500" y="2260600"/>
                </a:lnTo>
                <a:lnTo>
                  <a:pt x="1054100" y="2336800"/>
                </a:lnTo>
                <a:lnTo>
                  <a:pt x="1295400" y="2336800"/>
                </a:lnTo>
                <a:lnTo>
                  <a:pt x="1612900" y="2260600"/>
                </a:lnTo>
                <a:lnTo>
                  <a:pt x="1879600" y="2159000"/>
                </a:lnTo>
                <a:lnTo>
                  <a:pt x="2057400" y="2120900"/>
                </a:lnTo>
                <a:lnTo>
                  <a:pt x="2146300" y="2171700"/>
                </a:lnTo>
                <a:lnTo>
                  <a:pt x="2209800" y="2311400"/>
                </a:lnTo>
                <a:lnTo>
                  <a:pt x="2374900" y="2324100"/>
                </a:lnTo>
                <a:lnTo>
                  <a:pt x="2616200" y="2286000"/>
                </a:lnTo>
                <a:lnTo>
                  <a:pt x="2921000" y="2197100"/>
                </a:lnTo>
                <a:lnTo>
                  <a:pt x="3187700" y="2120900"/>
                </a:lnTo>
                <a:lnTo>
                  <a:pt x="3340100" y="2108200"/>
                </a:lnTo>
                <a:lnTo>
                  <a:pt x="3378200" y="2222500"/>
                </a:lnTo>
                <a:lnTo>
                  <a:pt x="3530600" y="2298700"/>
                </a:lnTo>
                <a:lnTo>
                  <a:pt x="3733800" y="2362200"/>
                </a:lnTo>
                <a:lnTo>
                  <a:pt x="3949700" y="2336800"/>
                </a:lnTo>
                <a:lnTo>
                  <a:pt x="4229100" y="2247900"/>
                </a:lnTo>
                <a:lnTo>
                  <a:pt x="4419600" y="2171700"/>
                </a:lnTo>
                <a:lnTo>
                  <a:pt x="4495800" y="2260600"/>
                </a:lnTo>
                <a:lnTo>
                  <a:pt x="4533900" y="2349500"/>
                </a:lnTo>
                <a:lnTo>
                  <a:pt x="4673600" y="2336800"/>
                </a:lnTo>
                <a:lnTo>
                  <a:pt x="6146800" y="152400"/>
                </a:lnTo>
                <a:lnTo>
                  <a:pt x="6007100" y="127000"/>
                </a:lnTo>
                <a:lnTo>
                  <a:pt x="5892800" y="25400"/>
                </a:lnTo>
                <a:lnTo>
                  <a:pt x="5702300" y="88900"/>
                </a:lnTo>
                <a:lnTo>
                  <a:pt x="5410200" y="203200"/>
                </a:lnTo>
                <a:lnTo>
                  <a:pt x="5118100" y="215900"/>
                </a:lnTo>
                <a:lnTo>
                  <a:pt x="4965700" y="215900"/>
                </a:lnTo>
                <a:lnTo>
                  <a:pt x="4851400" y="76200"/>
                </a:lnTo>
                <a:lnTo>
                  <a:pt x="4673600" y="76200"/>
                </a:lnTo>
                <a:lnTo>
                  <a:pt x="4292600" y="139700"/>
                </a:lnTo>
                <a:lnTo>
                  <a:pt x="3987800" y="190500"/>
                </a:lnTo>
                <a:lnTo>
                  <a:pt x="3721100" y="190500"/>
                </a:lnTo>
                <a:lnTo>
                  <a:pt x="3568700" y="152400"/>
                </a:lnTo>
                <a:lnTo>
                  <a:pt x="3517900" y="50800"/>
                </a:lnTo>
                <a:lnTo>
                  <a:pt x="3136900" y="114300"/>
                </a:lnTo>
                <a:lnTo>
                  <a:pt x="2819400" y="152400"/>
                </a:lnTo>
                <a:lnTo>
                  <a:pt x="2603500" y="177800"/>
                </a:lnTo>
                <a:lnTo>
                  <a:pt x="2476500" y="127000"/>
                </a:lnTo>
                <a:cubicBezTo>
                  <a:pt x="2437061" y="8684"/>
                  <a:pt x="2438400" y="52861"/>
                  <a:pt x="2438400" y="0"/>
                </a:cubicBezTo>
                <a:lnTo>
                  <a:pt x="2438400" y="0"/>
                </a:lnTo>
                <a:lnTo>
                  <a:pt x="1993900" y="25400"/>
                </a:lnTo>
                <a:lnTo>
                  <a:pt x="1676400" y="101600"/>
                </a:lnTo>
                <a:lnTo>
                  <a:pt x="1498600" y="127000"/>
                </a:lnTo>
                <a:lnTo>
                  <a:pt x="0" y="2311400"/>
                </a:lnTo>
                <a:close/>
              </a:path>
            </a:pathLst>
          </a:cu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238500" y="2654300"/>
            <a:ext cx="1473200" cy="2044700"/>
          </a:xfrm>
          <a:custGeom>
            <a:avLst/>
            <a:gdLst>
              <a:gd name="connsiteX0" fmla="*/ 0 w 1473200"/>
              <a:gd name="connsiteY0" fmla="*/ 2044700 h 2044700"/>
              <a:gd name="connsiteX1" fmla="*/ 546100 w 1473200"/>
              <a:gd name="connsiteY1" fmla="*/ 1104900 h 2044700"/>
              <a:gd name="connsiteX2" fmla="*/ 1054100 w 1473200"/>
              <a:gd name="connsiteY2" fmla="*/ 406400 h 2044700"/>
              <a:gd name="connsiteX3" fmla="*/ 1473200 w 1473200"/>
              <a:gd name="connsiteY3" fmla="*/ 0 h 204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3200" h="2044700">
                <a:moveTo>
                  <a:pt x="0" y="2044700"/>
                </a:moveTo>
                <a:lnTo>
                  <a:pt x="546100" y="1104900"/>
                </a:lnTo>
                <a:lnTo>
                  <a:pt x="1054100" y="406400"/>
                </a:lnTo>
                <a:lnTo>
                  <a:pt x="14732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4457700" y="2654300"/>
            <a:ext cx="1536700" cy="2032000"/>
          </a:xfrm>
          <a:custGeom>
            <a:avLst/>
            <a:gdLst>
              <a:gd name="connsiteX0" fmla="*/ 0 w 1536700"/>
              <a:gd name="connsiteY0" fmla="*/ 2032000 h 2032000"/>
              <a:gd name="connsiteX1" fmla="*/ 609600 w 1536700"/>
              <a:gd name="connsiteY1" fmla="*/ 1308100 h 2032000"/>
              <a:gd name="connsiteX2" fmla="*/ 1003300 w 1536700"/>
              <a:gd name="connsiteY2" fmla="*/ 723900 h 2032000"/>
              <a:gd name="connsiteX3" fmla="*/ 1219200 w 1536700"/>
              <a:gd name="connsiteY3" fmla="*/ 254000 h 2032000"/>
              <a:gd name="connsiteX4" fmla="*/ 1384300 w 1536700"/>
              <a:gd name="connsiteY4" fmla="*/ 76200 h 2032000"/>
              <a:gd name="connsiteX5" fmla="*/ 1536700 w 1536700"/>
              <a:gd name="connsiteY5" fmla="*/ 0 h 203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36700" h="2032000">
                <a:moveTo>
                  <a:pt x="0" y="2032000"/>
                </a:moveTo>
                <a:lnTo>
                  <a:pt x="609600" y="1308100"/>
                </a:lnTo>
                <a:lnTo>
                  <a:pt x="1003300" y="723900"/>
                </a:lnTo>
                <a:lnTo>
                  <a:pt x="1219200" y="254000"/>
                </a:lnTo>
                <a:lnTo>
                  <a:pt x="1384300" y="76200"/>
                </a:lnTo>
                <a:lnTo>
                  <a:pt x="15367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5562600" y="2603500"/>
            <a:ext cx="1524000" cy="2120900"/>
          </a:xfrm>
          <a:custGeom>
            <a:avLst/>
            <a:gdLst>
              <a:gd name="connsiteX0" fmla="*/ 0 w 1524000"/>
              <a:gd name="connsiteY0" fmla="*/ 2120900 h 2120900"/>
              <a:gd name="connsiteX1" fmla="*/ 660400 w 1524000"/>
              <a:gd name="connsiteY1" fmla="*/ 1422400 h 2120900"/>
              <a:gd name="connsiteX2" fmla="*/ 1003300 w 1524000"/>
              <a:gd name="connsiteY2" fmla="*/ 952500 h 2120900"/>
              <a:gd name="connsiteX3" fmla="*/ 1409700 w 1524000"/>
              <a:gd name="connsiteY3" fmla="*/ 254000 h 2120900"/>
              <a:gd name="connsiteX4" fmla="*/ 1524000 w 1524000"/>
              <a:gd name="connsiteY4" fmla="*/ 0 h 212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2120900">
                <a:moveTo>
                  <a:pt x="0" y="2120900"/>
                </a:moveTo>
                <a:lnTo>
                  <a:pt x="660400" y="1422400"/>
                </a:lnTo>
                <a:lnTo>
                  <a:pt x="1003300" y="952500"/>
                </a:lnTo>
                <a:lnTo>
                  <a:pt x="1409700" y="254000"/>
                </a:lnTo>
                <a:lnTo>
                  <a:pt x="15240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1155700" y="2730500"/>
            <a:ext cx="6172200" cy="3873500"/>
          </a:xfrm>
          <a:custGeom>
            <a:avLst/>
            <a:gdLst>
              <a:gd name="connsiteX0" fmla="*/ 0 w 6172200"/>
              <a:gd name="connsiteY0" fmla="*/ 2133600 h 3873500"/>
              <a:gd name="connsiteX1" fmla="*/ 25400 w 6172200"/>
              <a:gd name="connsiteY1" fmla="*/ 3835400 h 3873500"/>
              <a:gd name="connsiteX2" fmla="*/ 4686300 w 6172200"/>
              <a:gd name="connsiteY2" fmla="*/ 3873500 h 3873500"/>
              <a:gd name="connsiteX3" fmla="*/ 6172200 w 6172200"/>
              <a:gd name="connsiteY3" fmla="*/ 1612900 h 3873500"/>
              <a:gd name="connsiteX4" fmla="*/ 6172200 w 6172200"/>
              <a:gd name="connsiteY4" fmla="*/ 0 h 387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72200" h="3873500">
                <a:moveTo>
                  <a:pt x="0" y="2133600"/>
                </a:moveTo>
                <a:lnTo>
                  <a:pt x="25400" y="3835400"/>
                </a:lnTo>
                <a:lnTo>
                  <a:pt x="4686300" y="3873500"/>
                </a:lnTo>
                <a:lnTo>
                  <a:pt x="6172200" y="1612900"/>
                </a:lnTo>
                <a:lnTo>
                  <a:pt x="61722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5" idx="24"/>
            <a:endCxn id="11" idx="2"/>
          </p:cNvCxnSpPr>
          <p:nvPr/>
        </p:nvCxnSpPr>
        <p:spPr>
          <a:xfrm>
            <a:off x="5829300" y="4902200"/>
            <a:ext cx="12700" cy="170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257300" y="6121400"/>
            <a:ext cx="2741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diment (</a:t>
            </a:r>
            <a:r>
              <a:rPr lang="en-US" dirty="0" err="1" smtClean="0"/>
              <a:t>Hyporheic</a:t>
            </a:r>
            <a:r>
              <a:rPr lang="en-US" dirty="0" smtClean="0"/>
              <a:t> Zone)</a:t>
            </a:r>
            <a:endParaRPr lang="en-US" dirty="0"/>
          </a:p>
        </p:txBody>
      </p:sp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8" name="Title 5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yporheic Exchange over Dunes and Rippl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/>
          <p:nvPr/>
        </p:nvGrpSpPr>
        <p:grpSpPr>
          <a:xfrm>
            <a:off x="310500" y="1752600"/>
            <a:ext cx="973991" cy="2744232"/>
            <a:chOff x="386699" y="1511300"/>
            <a:chExt cx="973991" cy="2744232"/>
          </a:xfrm>
        </p:grpSpPr>
        <p:sp>
          <p:nvSpPr>
            <p:cNvPr id="24" name="Rectangle 23"/>
            <p:cNvSpPr/>
            <p:nvPr/>
          </p:nvSpPr>
          <p:spPr>
            <a:xfrm>
              <a:off x="850900" y="1905000"/>
              <a:ext cx="419100" cy="199390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64000">
                  <a:schemeClr val="bg1"/>
                </a:gs>
              </a:gsLst>
              <a:lin ang="54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76202" y="2730499"/>
              <a:ext cx="990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essure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9300" y="1511300"/>
              <a:ext cx="611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igh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49300" y="3886200"/>
              <a:ext cx="5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ow</a:t>
              </a:r>
              <a:endParaRPr lang="en-US" dirty="0"/>
            </a:p>
          </p:txBody>
        </p:sp>
      </p:grpSp>
      <p:sp>
        <p:nvSpPr>
          <p:cNvPr id="19" name="Down Arrow 18"/>
          <p:cNvSpPr/>
          <p:nvPr/>
        </p:nvSpPr>
        <p:spPr>
          <a:xfrm rot="16200000">
            <a:off x="4369791" y="697376"/>
            <a:ext cx="673224" cy="265219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56000" y="1828800"/>
            <a:ext cx="2311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rbulent Stream Flow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4483100" y="2611966"/>
            <a:ext cx="2582332" cy="2383367"/>
          </a:xfrm>
          <a:custGeom>
            <a:avLst/>
            <a:gdLst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397000 w 2692400"/>
              <a:gd name="connsiteY9" fmla="*/ 160867 h 2484967"/>
              <a:gd name="connsiteX10" fmla="*/ 1676400 w 2692400"/>
              <a:gd name="connsiteY10" fmla="*/ 287867 h 2484967"/>
              <a:gd name="connsiteX11" fmla="*/ 2171700 w 2692400"/>
              <a:gd name="connsiteY11" fmla="*/ 262467 h 2484967"/>
              <a:gd name="connsiteX12" fmla="*/ 2692400 w 2692400"/>
              <a:gd name="connsiteY12" fmla="*/ 211667 h 2484967"/>
              <a:gd name="connsiteX13" fmla="*/ 2235200 w 2692400"/>
              <a:gd name="connsiteY13" fmla="*/ 706967 h 2484967"/>
              <a:gd name="connsiteX14" fmla="*/ 1778000 w 2692400"/>
              <a:gd name="connsiteY14" fmla="*/ 1380067 h 2484967"/>
              <a:gd name="connsiteX15" fmla="*/ 1346200 w 2692400"/>
              <a:gd name="connsiteY15" fmla="*/ 2078567 h 2484967"/>
              <a:gd name="connsiteX16" fmla="*/ 1206500 w 2692400"/>
              <a:gd name="connsiteY16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3843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3081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927100 w 2692400"/>
              <a:gd name="connsiteY7" fmla="*/ 596899 h 2273300"/>
              <a:gd name="connsiteX8" fmla="*/ 1143000 w 2692400"/>
              <a:gd name="connsiteY8" fmla="*/ 292100 h 2273300"/>
              <a:gd name="connsiteX9" fmla="*/ 1676400 w 2692400"/>
              <a:gd name="connsiteY9" fmla="*/ 76200 h 2273300"/>
              <a:gd name="connsiteX10" fmla="*/ 2171700 w 2692400"/>
              <a:gd name="connsiteY10" fmla="*/ 50800 h 2273300"/>
              <a:gd name="connsiteX11" fmla="*/ 2692400 w 2692400"/>
              <a:gd name="connsiteY11" fmla="*/ 0 h 2273300"/>
              <a:gd name="connsiteX12" fmla="*/ 2235200 w 2692400"/>
              <a:gd name="connsiteY12" fmla="*/ 495300 h 2273300"/>
              <a:gd name="connsiteX13" fmla="*/ 1778000 w 2692400"/>
              <a:gd name="connsiteY13" fmla="*/ 1168400 h 2273300"/>
              <a:gd name="connsiteX14" fmla="*/ 1346200 w 2692400"/>
              <a:gd name="connsiteY14" fmla="*/ 1866900 h 2273300"/>
              <a:gd name="connsiteX15" fmla="*/ 1206500 w 2692400"/>
              <a:gd name="connsiteY15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692400 w 2692400"/>
              <a:gd name="connsiteY11" fmla="*/ 12699 h 2273300"/>
              <a:gd name="connsiteX12" fmla="*/ 2235200 w 2692400"/>
              <a:gd name="connsiteY12" fmla="*/ 495300 h 2273300"/>
              <a:gd name="connsiteX13" fmla="*/ 1778000 w 2692400"/>
              <a:gd name="connsiteY13" fmla="*/ 1168400 h 2273300"/>
              <a:gd name="connsiteX14" fmla="*/ 1346200 w 2692400"/>
              <a:gd name="connsiteY14" fmla="*/ 1866900 h 2273300"/>
              <a:gd name="connsiteX15" fmla="*/ 1206500 w 2692400"/>
              <a:gd name="connsiteY15" fmla="*/ 2044700 h 2273300"/>
              <a:gd name="connsiteX0" fmla="*/ 1206500 w 2692400"/>
              <a:gd name="connsiteY0" fmla="*/ 2099733 h 2328333"/>
              <a:gd name="connsiteX1" fmla="*/ 914400 w 2692400"/>
              <a:gd name="connsiteY1" fmla="*/ 2188633 h 2328333"/>
              <a:gd name="connsiteX2" fmla="*/ 508000 w 2692400"/>
              <a:gd name="connsiteY2" fmla="*/ 2302933 h 2328333"/>
              <a:gd name="connsiteX3" fmla="*/ 203200 w 2692400"/>
              <a:gd name="connsiteY3" fmla="*/ 2328333 h 2328333"/>
              <a:gd name="connsiteX4" fmla="*/ 0 w 2692400"/>
              <a:gd name="connsiteY4" fmla="*/ 2137833 h 2328333"/>
              <a:gd name="connsiteX5" fmla="*/ 838200 w 2692400"/>
              <a:gd name="connsiteY5" fmla="*/ 1134533 h 2328333"/>
              <a:gd name="connsiteX6" fmla="*/ 927100 w 2692400"/>
              <a:gd name="connsiteY6" fmla="*/ 651932 h 2328333"/>
              <a:gd name="connsiteX7" fmla="*/ 1143000 w 2692400"/>
              <a:gd name="connsiteY7" fmla="*/ 347133 h 2328333"/>
              <a:gd name="connsiteX8" fmla="*/ 1676400 w 2692400"/>
              <a:gd name="connsiteY8" fmla="*/ 131233 h 2328333"/>
              <a:gd name="connsiteX9" fmla="*/ 2171700 w 2692400"/>
              <a:gd name="connsiteY9" fmla="*/ 105833 h 2328333"/>
              <a:gd name="connsiteX10" fmla="*/ 2692400 w 2692400"/>
              <a:gd name="connsiteY10" fmla="*/ 55033 h 2328333"/>
              <a:gd name="connsiteX11" fmla="*/ 2692400 w 2692400"/>
              <a:gd name="connsiteY11" fmla="*/ 67732 h 2328333"/>
              <a:gd name="connsiteX12" fmla="*/ 2235200 w 2692400"/>
              <a:gd name="connsiteY12" fmla="*/ 550333 h 2328333"/>
              <a:gd name="connsiteX13" fmla="*/ 1778000 w 2692400"/>
              <a:gd name="connsiteY13" fmla="*/ 1223433 h 2328333"/>
              <a:gd name="connsiteX14" fmla="*/ 1346200 w 2692400"/>
              <a:gd name="connsiteY14" fmla="*/ 1921933 h 2328333"/>
              <a:gd name="connsiteX15" fmla="*/ 1206500 w 2692400"/>
              <a:gd name="connsiteY15" fmla="*/ 2099733 h 23283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0 w 2692400"/>
              <a:gd name="connsiteY3" fmla="*/ 2137833 h 2302933"/>
              <a:gd name="connsiteX4" fmla="*/ 838200 w 2692400"/>
              <a:gd name="connsiteY4" fmla="*/ 1134533 h 2302933"/>
              <a:gd name="connsiteX5" fmla="*/ 927100 w 2692400"/>
              <a:gd name="connsiteY5" fmla="*/ 651932 h 2302933"/>
              <a:gd name="connsiteX6" fmla="*/ 1143000 w 2692400"/>
              <a:gd name="connsiteY6" fmla="*/ 347133 h 2302933"/>
              <a:gd name="connsiteX7" fmla="*/ 1676400 w 2692400"/>
              <a:gd name="connsiteY7" fmla="*/ 131233 h 2302933"/>
              <a:gd name="connsiteX8" fmla="*/ 2171700 w 2692400"/>
              <a:gd name="connsiteY8" fmla="*/ 105833 h 2302933"/>
              <a:gd name="connsiteX9" fmla="*/ 2692400 w 2692400"/>
              <a:gd name="connsiteY9" fmla="*/ 55033 h 2302933"/>
              <a:gd name="connsiteX10" fmla="*/ 2692400 w 2692400"/>
              <a:gd name="connsiteY10" fmla="*/ 67732 h 2302933"/>
              <a:gd name="connsiteX11" fmla="*/ 2235200 w 2692400"/>
              <a:gd name="connsiteY11" fmla="*/ 550333 h 2302933"/>
              <a:gd name="connsiteX12" fmla="*/ 1778000 w 2692400"/>
              <a:gd name="connsiteY12" fmla="*/ 1223433 h 2302933"/>
              <a:gd name="connsiteX13" fmla="*/ 1346200 w 2692400"/>
              <a:gd name="connsiteY13" fmla="*/ 1921933 h 2302933"/>
              <a:gd name="connsiteX14" fmla="*/ 1206500 w 2692400"/>
              <a:gd name="connsiteY14" fmla="*/ 2099733 h 23029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495300 w 2692400"/>
              <a:gd name="connsiteY3" fmla="*/ 2290233 h 2302933"/>
              <a:gd name="connsiteX4" fmla="*/ 0 w 2692400"/>
              <a:gd name="connsiteY4" fmla="*/ 2137833 h 2302933"/>
              <a:gd name="connsiteX5" fmla="*/ 838200 w 2692400"/>
              <a:gd name="connsiteY5" fmla="*/ 1134533 h 2302933"/>
              <a:gd name="connsiteX6" fmla="*/ 927100 w 2692400"/>
              <a:gd name="connsiteY6" fmla="*/ 651932 h 2302933"/>
              <a:gd name="connsiteX7" fmla="*/ 1143000 w 2692400"/>
              <a:gd name="connsiteY7" fmla="*/ 347133 h 2302933"/>
              <a:gd name="connsiteX8" fmla="*/ 1676400 w 2692400"/>
              <a:gd name="connsiteY8" fmla="*/ 131233 h 2302933"/>
              <a:gd name="connsiteX9" fmla="*/ 2171700 w 2692400"/>
              <a:gd name="connsiteY9" fmla="*/ 105833 h 2302933"/>
              <a:gd name="connsiteX10" fmla="*/ 2692400 w 2692400"/>
              <a:gd name="connsiteY10" fmla="*/ 55033 h 2302933"/>
              <a:gd name="connsiteX11" fmla="*/ 2692400 w 2692400"/>
              <a:gd name="connsiteY11" fmla="*/ 67732 h 2302933"/>
              <a:gd name="connsiteX12" fmla="*/ 2235200 w 2692400"/>
              <a:gd name="connsiteY12" fmla="*/ 550333 h 2302933"/>
              <a:gd name="connsiteX13" fmla="*/ 1778000 w 2692400"/>
              <a:gd name="connsiteY13" fmla="*/ 1223433 h 2302933"/>
              <a:gd name="connsiteX14" fmla="*/ 1346200 w 2692400"/>
              <a:gd name="connsiteY14" fmla="*/ 1921933 h 2302933"/>
              <a:gd name="connsiteX15" fmla="*/ 1206500 w 2692400"/>
              <a:gd name="connsiteY15" fmla="*/ 2099733 h 23029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0 w 2692400"/>
              <a:gd name="connsiteY3" fmla="*/ 2137833 h 2302933"/>
              <a:gd name="connsiteX4" fmla="*/ 838200 w 2692400"/>
              <a:gd name="connsiteY4" fmla="*/ 1134533 h 2302933"/>
              <a:gd name="connsiteX5" fmla="*/ 927100 w 2692400"/>
              <a:gd name="connsiteY5" fmla="*/ 651932 h 2302933"/>
              <a:gd name="connsiteX6" fmla="*/ 1143000 w 2692400"/>
              <a:gd name="connsiteY6" fmla="*/ 347133 h 2302933"/>
              <a:gd name="connsiteX7" fmla="*/ 1676400 w 2692400"/>
              <a:gd name="connsiteY7" fmla="*/ 131233 h 2302933"/>
              <a:gd name="connsiteX8" fmla="*/ 2171700 w 2692400"/>
              <a:gd name="connsiteY8" fmla="*/ 105833 h 2302933"/>
              <a:gd name="connsiteX9" fmla="*/ 2692400 w 2692400"/>
              <a:gd name="connsiteY9" fmla="*/ 55033 h 2302933"/>
              <a:gd name="connsiteX10" fmla="*/ 2692400 w 2692400"/>
              <a:gd name="connsiteY10" fmla="*/ 67732 h 2302933"/>
              <a:gd name="connsiteX11" fmla="*/ 2235200 w 2692400"/>
              <a:gd name="connsiteY11" fmla="*/ 550333 h 2302933"/>
              <a:gd name="connsiteX12" fmla="*/ 1778000 w 2692400"/>
              <a:gd name="connsiteY12" fmla="*/ 1223433 h 2302933"/>
              <a:gd name="connsiteX13" fmla="*/ 1346200 w 2692400"/>
              <a:gd name="connsiteY13" fmla="*/ 1921933 h 2302933"/>
              <a:gd name="connsiteX14" fmla="*/ 1206500 w 2692400"/>
              <a:gd name="connsiteY14" fmla="*/ 2099733 h 2302933"/>
              <a:gd name="connsiteX0" fmla="*/ 1206500 w 2692400"/>
              <a:gd name="connsiteY0" fmla="*/ 2099733 h 2188633"/>
              <a:gd name="connsiteX1" fmla="*/ 914400 w 2692400"/>
              <a:gd name="connsiteY1" fmla="*/ 2188633 h 2188633"/>
              <a:gd name="connsiteX2" fmla="*/ 0 w 2692400"/>
              <a:gd name="connsiteY2" fmla="*/ 2137833 h 2188633"/>
              <a:gd name="connsiteX3" fmla="*/ 838200 w 2692400"/>
              <a:gd name="connsiteY3" fmla="*/ 1134533 h 2188633"/>
              <a:gd name="connsiteX4" fmla="*/ 927100 w 2692400"/>
              <a:gd name="connsiteY4" fmla="*/ 651932 h 2188633"/>
              <a:gd name="connsiteX5" fmla="*/ 1143000 w 2692400"/>
              <a:gd name="connsiteY5" fmla="*/ 347133 h 2188633"/>
              <a:gd name="connsiteX6" fmla="*/ 1676400 w 2692400"/>
              <a:gd name="connsiteY6" fmla="*/ 131233 h 2188633"/>
              <a:gd name="connsiteX7" fmla="*/ 2171700 w 2692400"/>
              <a:gd name="connsiteY7" fmla="*/ 105833 h 2188633"/>
              <a:gd name="connsiteX8" fmla="*/ 2692400 w 2692400"/>
              <a:gd name="connsiteY8" fmla="*/ 55033 h 2188633"/>
              <a:gd name="connsiteX9" fmla="*/ 2692400 w 2692400"/>
              <a:gd name="connsiteY9" fmla="*/ 67732 h 2188633"/>
              <a:gd name="connsiteX10" fmla="*/ 2235200 w 2692400"/>
              <a:gd name="connsiteY10" fmla="*/ 550333 h 2188633"/>
              <a:gd name="connsiteX11" fmla="*/ 1778000 w 2692400"/>
              <a:gd name="connsiteY11" fmla="*/ 1223433 h 2188633"/>
              <a:gd name="connsiteX12" fmla="*/ 1346200 w 2692400"/>
              <a:gd name="connsiteY12" fmla="*/ 1921933 h 2188633"/>
              <a:gd name="connsiteX13" fmla="*/ 1206500 w 2692400"/>
              <a:gd name="connsiteY13" fmla="*/ 2099733 h 2188633"/>
              <a:gd name="connsiteX0" fmla="*/ 1206500 w 2692400"/>
              <a:gd name="connsiteY0" fmla="*/ 2099733 h 2269066"/>
              <a:gd name="connsiteX1" fmla="*/ 914400 w 2692400"/>
              <a:gd name="connsiteY1" fmla="*/ 2188633 h 2269066"/>
              <a:gd name="connsiteX2" fmla="*/ 0 w 2692400"/>
              <a:gd name="connsiteY2" fmla="*/ 2137833 h 2269066"/>
              <a:gd name="connsiteX3" fmla="*/ 838200 w 2692400"/>
              <a:gd name="connsiteY3" fmla="*/ 1134533 h 2269066"/>
              <a:gd name="connsiteX4" fmla="*/ 927100 w 2692400"/>
              <a:gd name="connsiteY4" fmla="*/ 651932 h 2269066"/>
              <a:gd name="connsiteX5" fmla="*/ 1143000 w 2692400"/>
              <a:gd name="connsiteY5" fmla="*/ 347133 h 2269066"/>
              <a:gd name="connsiteX6" fmla="*/ 1676400 w 2692400"/>
              <a:gd name="connsiteY6" fmla="*/ 131233 h 2269066"/>
              <a:gd name="connsiteX7" fmla="*/ 2171700 w 2692400"/>
              <a:gd name="connsiteY7" fmla="*/ 105833 h 2269066"/>
              <a:gd name="connsiteX8" fmla="*/ 2692400 w 2692400"/>
              <a:gd name="connsiteY8" fmla="*/ 55033 h 2269066"/>
              <a:gd name="connsiteX9" fmla="*/ 2692400 w 2692400"/>
              <a:gd name="connsiteY9" fmla="*/ 67732 h 2269066"/>
              <a:gd name="connsiteX10" fmla="*/ 2235200 w 2692400"/>
              <a:gd name="connsiteY10" fmla="*/ 550333 h 2269066"/>
              <a:gd name="connsiteX11" fmla="*/ 1778000 w 2692400"/>
              <a:gd name="connsiteY11" fmla="*/ 1223433 h 2269066"/>
              <a:gd name="connsiteX12" fmla="*/ 1346200 w 2692400"/>
              <a:gd name="connsiteY12" fmla="*/ 1921933 h 2269066"/>
              <a:gd name="connsiteX13" fmla="*/ 1206500 w 2692400"/>
              <a:gd name="connsiteY13" fmla="*/ 2099733 h 2269066"/>
              <a:gd name="connsiteX0" fmla="*/ 1206500 w 2692400"/>
              <a:gd name="connsiteY0" fmla="*/ 2099733 h 2137833"/>
              <a:gd name="connsiteX1" fmla="*/ 0 w 2692400"/>
              <a:gd name="connsiteY1" fmla="*/ 2137833 h 2137833"/>
              <a:gd name="connsiteX2" fmla="*/ 838200 w 2692400"/>
              <a:gd name="connsiteY2" fmla="*/ 1134533 h 2137833"/>
              <a:gd name="connsiteX3" fmla="*/ 927100 w 2692400"/>
              <a:gd name="connsiteY3" fmla="*/ 651932 h 2137833"/>
              <a:gd name="connsiteX4" fmla="*/ 1143000 w 2692400"/>
              <a:gd name="connsiteY4" fmla="*/ 347133 h 2137833"/>
              <a:gd name="connsiteX5" fmla="*/ 1676400 w 2692400"/>
              <a:gd name="connsiteY5" fmla="*/ 131233 h 2137833"/>
              <a:gd name="connsiteX6" fmla="*/ 2171700 w 2692400"/>
              <a:gd name="connsiteY6" fmla="*/ 105833 h 2137833"/>
              <a:gd name="connsiteX7" fmla="*/ 2692400 w 2692400"/>
              <a:gd name="connsiteY7" fmla="*/ 55033 h 2137833"/>
              <a:gd name="connsiteX8" fmla="*/ 2692400 w 2692400"/>
              <a:gd name="connsiteY8" fmla="*/ 67732 h 2137833"/>
              <a:gd name="connsiteX9" fmla="*/ 2235200 w 2692400"/>
              <a:gd name="connsiteY9" fmla="*/ 550333 h 2137833"/>
              <a:gd name="connsiteX10" fmla="*/ 1778000 w 2692400"/>
              <a:gd name="connsiteY10" fmla="*/ 1223433 h 2137833"/>
              <a:gd name="connsiteX11" fmla="*/ 1346200 w 2692400"/>
              <a:gd name="connsiteY11" fmla="*/ 1921933 h 2137833"/>
              <a:gd name="connsiteX12" fmla="*/ 1206500 w 2692400"/>
              <a:gd name="connsiteY12" fmla="*/ 2099733 h 2137833"/>
              <a:gd name="connsiteX0" fmla="*/ 1206500 w 2692400"/>
              <a:gd name="connsiteY0" fmla="*/ 2099733 h 2137833"/>
              <a:gd name="connsiteX1" fmla="*/ 0 w 2692400"/>
              <a:gd name="connsiteY1" fmla="*/ 2137833 h 2137833"/>
              <a:gd name="connsiteX2" fmla="*/ 838200 w 2692400"/>
              <a:gd name="connsiteY2" fmla="*/ 1134533 h 2137833"/>
              <a:gd name="connsiteX3" fmla="*/ 927100 w 2692400"/>
              <a:gd name="connsiteY3" fmla="*/ 651932 h 2137833"/>
              <a:gd name="connsiteX4" fmla="*/ 1143000 w 2692400"/>
              <a:gd name="connsiteY4" fmla="*/ 347133 h 2137833"/>
              <a:gd name="connsiteX5" fmla="*/ 1676400 w 2692400"/>
              <a:gd name="connsiteY5" fmla="*/ 131233 h 2137833"/>
              <a:gd name="connsiteX6" fmla="*/ 2171700 w 2692400"/>
              <a:gd name="connsiteY6" fmla="*/ 105833 h 2137833"/>
              <a:gd name="connsiteX7" fmla="*/ 2692400 w 2692400"/>
              <a:gd name="connsiteY7" fmla="*/ 55033 h 2137833"/>
              <a:gd name="connsiteX8" fmla="*/ 2692400 w 2692400"/>
              <a:gd name="connsiteY8" fmla="*/ 67732 h 2137833"/>
              <a:gd name="connsiteX9" fmla="*/ 2235200 w 2692400"/>
              <a:gd name="connsiteY9" fmla="*/ 550333 h 2137833"/>
              <a:gd name="connsiteX10" fmla="*/ 1778000 w 2692400"/>
              <a:gd name="connsiteY10" fmla="*/ 1223433 h 2137833"/>
              <a:gd name="connsiteX11" fmla="*/ 1346200 w 2692400"/>
              <a:gd name="connsiteY11" fmla="*/ 1921933 h 2137833"/>
              <a:gd name="connsiteX12" fmla="*/ 1206500 w 2692400"/>
              <a:gd name="connsiteY12" fmla="*/ 2099733 h 2137833"/>
              <a:gd name="connsiteX0" fmla="*/ 1206500 w 2692400"/>
              <a:gd name="connsiteY0" fmla="*/ 2099733 h 2510366"/>
              <a:gd name="connsiteX1" fmla="*/ 0 w 2692400"/>
              <a:gd name="connsiteY1" fmla="*/ 2137833 h 2510366"/>
              <a:gd name="connsiteX2" fmla="*/ 838200 w 2692400"/>
              <a:gd name="connsiteY2" fmla="*/ 1134533 h 2510366"/>
              <a:gd name="connsiteX3" fmla="*/ 927100 w 2692400"/>
              <a:gd name="connsiteY3" fmla="*/ 651932 h 2510366"/>
              <a:gd name="connsiteX4" fmla="*/ 1143000 w 2692400"/>
              <a:gd name="connsiteY4" fmla="*/ 347133 h 2510366"/>
              <a:gd name="connsiteX5" fmla="*/ 1676400 w 2692400"/>
              <a:gd name="connsiteY5" fmla="*/ 131233 h 2510366"/>
              <a:gd name="connsiteX6" fmla="*/ 2171700 w 2692400"/>
              <a:gd name="connsiteY6" fmla="*/ 105833 h 2510366"/>
              <a:gd name="connsiteX7" fmla="*/ 2692400 w 2692400"/>
              <a:gd name="connsiteY7" fmla="*/ 55033 h 2510366"/>
              <a:gd name="connsiteX8" fmla="*/ 2692400 w 2692400"/>
              <a:gd name="connsiteY8" fmla="*/ 67732 h 2510366"/>
              <a:gd name="connsiteX9" fmla="*/ 2235200 w 2692400"/>
              <a:gd name="connsiteY9" fmla="*/ 550333 h 2510366"/>
              <a:gd name="connsiteX10" fmla="*/ 1778000 w 2692400"/>
              <a:gd name="connsiteY10" fmla="*/ 1223433 h 2510366"/>
              <a:gd name="connsiteX11" fmla="*/ 1346200 w 2692400"/>
              <a:gd name="connsiteY11" fmla="*/ 1921933 h 2510366"/>
              <a:gd name="connsiteX12" fmla="*/ 1206500 w 2692400"/>
              <a:gd name="connsiteY12" fmla="*/ 2099733 h 2510366"/>
              <a:gd name="connsiteX0" fmla="*/ 1346200 w 2692400"/>
              <a:gd name="connsiteY0" fmla="*/ 19219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346200 w 2692400"/>
              <a:gd name="connsiteY11" fmla="*/ 1921933 h 2269066"/>
              <a:gd name="connsiteX0" fmla="*/ 1130300 w 2692400"/>
              <a:gd name="connsiteY0" fmla="*/ 19219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30300 w 2692400"/>
              <a:gd name="connsiteY11" fmla="*/ 1921933 h 2269066"/>
              <a:gd name="connsiteX0" fmla="*/ 11303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30300 w 2692400"/>
              <a:gd name="connsiteY11" fmla="*/ 2087033 h 2269066"/>
              <a:gd name="connsiteX0" fmla="*/ 9779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977900 w 2692400"/>
              <a:gd name="connsiteY11" fmla="*/ 2087033 h 2269066"/>
              <a:gd name="connsiteX0" fmla="*/ 9779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977900 w 2692400"/>
              <a:gd name="connsiteY11" fmla="*/ 2087033 h 2269066"/>
              <a:gd name="connsiteX0" fmla="*/ 1113366 w 2692400"/>
              <a:gd name="connsiteY0" fmla="*/ 2027767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13366 w 2692400"/>
              <a:gd name="connsiteY11" fmla="*/ 2027767 h 2269066"/>
              <a:gd name="connsiteX0" fmla="*/ 1210732 w 2789766"/>
              <a:gd name="connsiteY0" fmla="*/ 2027767 h 2180167"/>
              <a:gd name="connsiteX1" fmla="*/ 0 w 2789766"/>
              <a:gd name="connsiteY1" fmla="*/ 2048933 h 2180167"/>
              <a:gd name="connsiteX2" fmla="*/ 935566 w 2789766"/>
              <a:gd name="connsiteY2" fmla="*/ 1134533 h 2180167"/>
              <a:gd name="connsiteX3" fmla="*/ 1024466 w 2789766"/>
              <a:gd name="connsiteY3" fmla="*/ 651932 h 2180167"/>
              <a:gd name="connsiteX4" fmla="*/ 1240366 w 2789766"/>
              <a:gd name="connsiteY4" fmla="*/ 347133 h 2180167"/>
              <a:gd name="connsiteX5" fmla="*/ 1773766 w 2789766"/>
              <a:gd name="connsiteY5" fmla="*/ 131233 h 2180167"/>
              <a:gd name="connsiteX6" fmla="*/ 2269066 w 2789766"/>
              <a:gd name="connsiteY6" fmla="*/ 105833 h 2180167"/>
              <a:gd name="connsiteX7" fmla="*/ 2789766 w 2789766"/>
              <a:gd name="connsiteY7" fmla="*/ 55033 h 2180167"/>
              <a:gd name="connsiteX8" fmla="*/ 2789766 w 2789766"/>
              <a:gd name="connsiteY8" fmla="*/ 67732 h 2180167"/>
              <a:gd name="connsiteX9" fmla="*/ 2332566 w 2789766"/>
              <a:gd name="connsiteY9" fmla="*/ 550333 h 2180167"/>
              <a:gd name="connsiteX10" fmla="*/ 1875366 w 2789766"/>
              <a:gd name="connsiteY10" fmla="*/ 1223433 h 2180167"/>
              <a:gd name="connsiteX11" fmla="*/ 1210732 w 2789766"/>
              <a:gd name="connsiteY11" fmla="*/ 2027767 h 2180167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935566 w 2789766"/>
              <a:gd name="connsiteY2" fmla="*/ 1134533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935566 w 2789766"/>
              <a:gd name="connsiteY2" fmla="*/ 1134533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412999 w 2789766"/>
              <a:gd name="connsiteY9" fmla="*/ 287867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658533 w 2789766"/>
              <a:gd name="connsiteY8" fmla="*/ 8466 h 2383366"/>
              <a:gd name="connsiteX9" fmla="*/ 2412999 w 2789766"/>
              <a:gd name="connsiteY9" fmla="*/ 287867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024466 w 2658533"/>
              <a:gd name="connsiteY3" fmla="*/ 673805 h 2405239"/>
              <a:gd name="connsiteX4" fmla="*/ 1240366 w 2658533"/>
              <a:gd name="connsiteY4" fmla="*/ 369006 h 2405239"/>
              <a:gd name="connsiteX5" fmla="*/ 1773766 w 2658533"/>
              <a:gd name="connsiteY5" fmla="*/ 153106 h 2405239"/>
              <a:gd name="connsiteX6" fmla="*/ 2269066 w 2658533"/>
              <a:gd name="connsiteY6" fmla="*/ 127706 h 2405239"/>
              <a:gd name="connsiteX7" fmla="*/ 2658533 w 2658533"/>
              <a:gd name="connsiteY7" fmla="*/ 30339 h 2405239"/>
              <a:gd name="connsiteX8" fmla="*/ 2412999 w 2658533"/>
              <a:gd name="connsiteY8" fmla="*/ 309740 h 2405239"/>
              <a:gd name="connsiteX9" fmla="*/ 1875366 w 2658533"/>
              <a:gd name="connsiteY9" fmla="*/ 1245306 h 2405239"/>
              <a:gd name="connsiteX10" fmla="*/ 1210732 w 2658533"/>
              <a:gd name="connsiteY10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024466 w 2658533"/>
              <a:gd name="connsiteY3" fmla="*/ 673805 h 2405239"/>
              <a:gd name="connsiteX4" fmla="*/ 1240366 w 2658533"/>
              <a:gd name="connsiteY4" fmla="*/ 369006 h 2405239"/>
              <a:gd name="connsiteX5" fmla="*/ 1773766 w 2658533"/>
              <a:gd name="connsiteY5" fmla="*/ 153106 h 2405239"/>
              <a:gd name="connsiteX6" fmla="*/ 2269066 w 2658533"/>
              <a:gd name="connsiteY6" fmla="*/ 127706 h 2405239"/>
              <a:gd name="connsiteX7" fmla="*/ 2658533 w 2658533"/>
              <a:gd name="connsiteY7" fmla="*/ 30339 h 2405239"/>
              <a:gd name="connsiteX8" fmla="*/ 2412999 w 2658533"/>
              <a:gd name="connsiteY8" fmla="*/ 309740 h 2405239"/>
              <a:gd name="connsiteX9" fmla="*/ 1875366 w 2658533"/>
              <a:gd name="connsiteY9" fmla="*/ 1245306 h 2405239"/>
              <a:gd name="connsiteX10" fmla="*/ 1210732 w 2658533"/>
              <a:gd name="connsiteY10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240366 w 2658533"/>
              <a:gd name="connsiteY3" fmla="*/ 369006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72673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72673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303639"/>
              <a:gd name="connsiteX1" fmla="*/ 0 w 2658533"/>
              <a:gd name="connsiteY1" fmla="*/ 1969206 h 2303639"/>
              <a:gd name="connsiteX2" fmla="*/ 643466 w 2658533"/>
              <a:gd name="connsiteY2" fmla="*/ 1046340 h 2303639"/>
              <a:gd name="connsiteX3" fmla="*/ 1405466 w 2658533"/>
              <a:gd name="connsiteY3" fmla="*/ 110773 h 2303639"/>
              <a:gd name="connsiteX4" fmla="*/ 1773766 w 2658533"/>
              <a:gd name="connsiteY4" fmla="*/ 153106 h 2303639"/>
              <a:gd name="connsiteX5" fmla="*/ 2269066 w 2658533"/>
              <a:gd name="connsiteY5" fmla="*/ 72673 h 2303639"/>
              <a:gd name="connsiteX6" fmla="*/ 2658533 w 2658533"/>
              <a:gd name="connsiteY6" fmla="*/ 30339 h 2303639"/>
              <a:gd name="connsiteX7" fmla="*/ 2412999 w 2658533"/>
              <a:gd name="connsiteY7" fmla="*/ 309740 h 2303639"/>
              <a:gd name="connsiteX8" fmla="*/ 1875366 w 2658533"/>
              <a:gd name="connsiteY8" fmla="*/ 1245306 h 2303639"/>
              <a:gd name="connsiteX9" fmla="*/ 1210732 w 2658533"/>
              <a:gd name="connsiteY9" fmla="*/ 2049640 h 2303639"/>
              <a:gd name="connsiteX0" fmla="*/ 1265765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930399 w 2713566"/>
              <a:gd name="connsiteY8" fmla="*/ 1245306 h 2303639"/>
              <a:gd name="connsiteX9" fmla="*/ 1265765 w 2713566"/>
              <a:gd name="connsiteY9" fmla="*/ 2049640 h 2303639"/>
              <a:gd name="connsiteX0" fmla="*/ 1104898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930399 w 2713566"/>
              <a:gd name="connsiteY8" fmla="*/ 1245306 h 2303639"/>
              <a:gd name="connsiteX9" fmla="*/ 1104898 w 2713566"/>
              <a:gd name="connsiteY9" fmla="*/ 2049640 h 2303639"/>
              <a:gd name="connsiteX0" fmla="*/ 1104898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104898 w 2713566"/>
              <a:gd name="connsiteY8" fmla="*/ 2049640 h 2303639"/>
              <a:gd name="connsiteX0" fmla="*/ 1104898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104898 w 2713566"/>
              <a:gd name="connsiteY8" fmla="*/ 2049640 h 2303639"/>
              <a:gd name="connsiteX0" fmla="*/ 1104898 w 2713566"/>
              <a:gd name="connsiteY0" fmla="*/ 2049640 h 2303639"/>
              <a:gd name="connsiteX1" fmla="*/ 0 w 2713566"/>
              <a:gd name="connsiteY1" fmla="*/ 1969206 h 2303639"/>
              <a:gd name="connsiteX2" fmla="*/ 698499 w 2713566"/>
              <a:gd name="connsiteY2" fmla="*/ 1046340 h 2303639"/>
              <a:gd name="connsiteX3" fmla="*/ 1460499 w 2713566"/>
              <a:gd name="connsiteY3" fmla="*/ 110773 h 2303639"/>
              <a:gd name="connsiteX4" fmla="*/ 1828799 w 2713566"/>
              <a:gd name="connsiteY4" fmla="*/ 153106 h 2303639"/>
              <a:gd name="connsiteX5" fmla="*/ 2324099 w 2713566"/>
              <a:gd name="connsiteY5" fmla="*/ 72673 h 2303639"/>
              <a:gd name="connsiteX6" fmla="*/ 2713566 w 2713566"/>
              <a:gd name="connsiteY6" fmla="*/ 30339 h 2303639"/>
              <a:gd name="connsiteX7" fmla="*/ 2468032 w 2713566"/>
              <a:gd name="connsiteY7" fmla="*/ 309740 h 2303639"/>
              <a:gd name="connsiteX8" fmla="*/ 1104898 w 2713566"/>
              <a:gd name="connsiteY8" fmla="*/ 2049640 h 23036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2468032 w 2713566"/>
              <a:gd name="connsiteY7" fmla="*/ 309740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2468032 w 2713566"/>
              <a:gd name="connsiteY7" fmla="*/ 309740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713566"/>
              <a:gd name="connsiteY0" fmla="*/ 2049640 h 2316339"/>
              <a:gd name="connsiteX1" fmla="*/ 0 w 2713566"/>
              <a:gd name="connsiteY1" fmla="*/ 1969206 h 2316339"/>
              <a:gd name="connsiteX2" fmla="*/ 698499 w 2713566"/>
              <a:gd name="connsiteY2" fmla="*/ 1046340 h 2316339"/>
              <a:gd name="connsiteX3" fmla="*/ 1460499 w 2713566"/>
              <a:gd name="connsiteY3" fmla="*/ 110773 h 2316339"/>
              <a:gd name="connsiteX4" fmla="*/ 1828799 w 2713566"/>
              <a:gd name="connsiteY4" fmla="*/ 153106 h 2316339"/>
              <a:gd name="connsiteX5" fmla="*/ 2324099 w 2713566"/>
              <a:gd name="connsiteY5" fmla="*/ 72673 h 2316339"/>
              <a:gd name="connsiteX6" fmla="*/ 2713566 w 2713566"/>
              <a:gd name="connsiteY6" fmla="*/ 30339 h 2316339"/>
              <a:gd name="connsiteX7" fmla="*/ 1722965 w 2713566"/>
              <a:gd name="connsiteY7" fmla="*/ 1359607 h 2316339"/>
              <a:gd name="connsiteX8" fmla="*/ 1104898 w 2713566"/>
              <a:gd name="connsiteY8" fmla="*/ 2049640 h 2316339"/>
              <a:gd name="connsiteX0" fmla="*/ 1104898 w 2582332"/>
              <a:gd name="connsiteY0" fmla="*/ 2147007 h 2413706"/>
              <a:gd name="connsiteX1" fmla="*/ 0 w 2582332"/>
              <a:gd name="connsiteY1" fmla="*/ 2066573 h 2413706"/>
              <a:gd name="connsiteX2" fmla="*/ 698499 w 2582332"/>
              <a:gd name="connsiteY2" fmla="*/ 1143707 h 2413706"/>
              <a:gd name="connsiteX3" fmla="*/ 1460499 w 2582332"/>
              <a:gd name="connsiteY3" fmla="*/ 208140 h 2413706"/>
              <a:gd name="connsiteX4" fmla="*/ 1828799 w 2582332"/>
              <a:gd name="connsiteY4" fmla="*/ 250473 h 2413706"/>
              <a:gd name="connsiteX5" fmla="*/ 2324099 w 2582332"/>
              <a:gd name="connsiteY5" fmla="*/ 170040 h 2413706"/>
              <a:gd name="connsiteX6" fmla="*/ 2582332 w 2582332"/>
              <a:gd name="connsiteY6" fmla="*/ 30339 h 2413706"/>
              <a:gd name="connsiteX7" fmla="*/ 1722965 w 2582332"/>
              <a:gd name="connsiteY7" fmla="*/ 1456974 h 2413706"/>
              <a:gd name="connsiteX8" fmla="*/ 1104898 w 2582332"/>
              <a:gd name="connsiteY8" fmla="*/ 2147007 h 2413706"/>
              <a:gd name="connsiteX0" fmla="*/ 1104898 w 2582332"/>
              <a:gd name="connsiteY0" fmla="*/ 2147007 h 2413706"/>
              <a:gd name="connsiteX1" fmla="*/ 0 w 2582332"/>
              <a:gd name="connsiteY1" fmla="*/ 2066573 h 2413706"/>
              <a:gd name="connsiteX2" fmla="*/ 698499 w 2582332"/>
              <a:gd name="connsiteY2" fmla="*/ 1143707 h 2413706"/>
              <a:gd name="connsiteX3" fmla="*/ 1460499 w 2582332"/>
              <a:gd name="connsiteY3" fmla="*/ 208140 h 2413706"/>
              <a:gd name="connsiteX4" fmla="*/ 1828799 w 2582332"/>
              <a:gd name="connsiteY4" fmla="*/ 250473 h 2413706"/>
              <a:gd name="connsiteX5" fmla="*/ 2324099 w 2582332"/>
              <a:gd name="connsiteY5" fmla="*/ 170040 h 2413706"/>
              <a:gd name="connsiteX6" fmla="*/ 2582332 w 2582332"/>
              <a:gd name="connsiteY6" fmla="*/ 30339 h 2413706"/>
              <a:gd name="connsiteX7" fmla="*/ 1722965 w 2582332"/>
              <a:gd name="connsiteY7" fmla="*/ 1456974 h 2413706"/>
              <a:gd name="connsiteX8" fmla="*/ 1104898 w 2582332"/>
              <a:gd name="connsiteY8" fmla="*/ 2147007 h 2413706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460499 w 2582332"/>
              <a:gd name="connsiteY3" fmla="*/ 177801 h 2383367"/>
              <a:gd name="connsiteX4" fmla="*/ 1828799 w 2582332"/>
              <a:gd name="connsiteY4" fmla="*/ 220134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460499 w 2582332"/>
              <a:gd name="connsiteY3" fmla="*/ 177801 h 2383367"/>
              <a:gd name="connsiteX4" fmla="*/ 1828799 w 2582332"/>
              <a:gd name="connsiteY4" fmla="*/ 220134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460499 w 2582332"/>
              <a:gd name="connsiteY3" fmla="*/ 177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460499 w 2582332"/>
              <a:gd name="connsiteY3" fmla="*/ 177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528232 w 2582332"/>
              <a:gd name="connsiteY3" fmla="*/ 50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698499 w 2582332"/>
              <a:gd name="connsiteY2" fmla="*/ 1113368 h 2383367"/>
              <a:gd name="connsiteX3" fmla="*/ 1528232 w 2582332"/>
              <a:gd name="connsiteY3" fmla="*/ 50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982132 w 2582332"/>
              <a:gd name="connsiteY2" fmla="*/ 736601 h 2383367"/>
              <a:gd name="connsiteX3" fmla="*/ 1528232 w 2582332"/>
              <a:gd name="connsiteY3" fmla="*/ 50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  <a:gd name="connsiteX0" fmla="*/ 1104898 w 2582332"/>
              <a:gd name="connsiteY0" fmla="*/ 2116668 h 2383367"/>
              <a:gd name="connsiteX1" fmla="*/ 0 w 2582332"/>
              <a:gd name="connsiteY1" fmla="*/ 2036234 h 2383367"/>
              <a:gd name="connsiteX2" fmla="*/ 982132 w 2582332"/>
              <a:gd name="connsiteY2" fmla="*/ 736601 h 2383367"/>
              <a:gd name="connsiteX3" fmla="*/ 1528232 w 2582332"/>
              <a:gd name="connsiteY3" fmla="*/ 50801 h 2383367"/>
              <a:gd name="connsiteX4" fmla="*/ 1828799 w 2582332"/>
              <a:gd name="connsiteY4" fmla="*/ 165101 h 2383367"/>
              <a:gd name="connsiteX5" fmla="*/ 2582332 w 2582332"/>
              <a:gd name="connsiteY5" fmla="*/ 0 h 2383367"/>
              <a:gd name="connsiteX6" fmla="*/ 1722965 w 2582332"/>
              <a:gd name="connsiteY6" fmla="*/ 1426635 h 2383367"/>
              <a:gd name="connsiteX7" fmla="*/ 1104898 w 2582332"/>
              <a:gd name="connsiteY7" fmla="*/ 2116668 h 2383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82332" h="2383367">
                <a:moveTo>
                  <a:pt x="1104898" y="2116668"/>
                </a:moveTo>
                <a:cubicBezTo>
                  <a:pt x="550331" y="2315635"/>
                  <a:pt x="88899" y="2383367"/>
                  <a:pt x="0" y="2036234"/>
                </a:cubicBezTo>
                <a:lnTo>
                  <a:pt x="982132" y="736601"/>
                </a:lnTo>
                <a:cubicBezTo>
                  <a:pt x="1185332" y="300567"/>
                  <a:pt x="1346199" y="279401"/>
                  <a:pt x="1528232" y="50801"/>
                </a:cubicBezTo>
                <a:cubicBezTo>
                  <a:pt x="1583266" y="122767"/>
                  <a:pt x="1684866" y="205318"/>
                  <a:pt x="1828799" y="165101"/>
                </a:cubicBezTo>
                <a:cubicBezTo>
                  <a:pt x="2084210" y="173567"/>
                  <a:pt x="2331154" y="55034"/>
                  <a:pt x="2582332" y="0"/>
                </a:cubicBezTo>
                <a:cubicBezTo>
                  <a:pt x="2476498" y="294922"/>
                  <a:pt x="2031998" y="1000479"/>
                  <a:pt x="1722965" y="1426635"/>
                </a:cubicBezTo>
                <a:cubicBezTo>
                  <a:pt x="1399820" y="1763185"/>
                  <a:pt x="1393471" y="1755423"/>
                  <a:pt x="1104898" y="2116668"/>
                </a:cubicBezTo>
                <a:close/>
              </a:path>
            </a:pathLst>
          </a:custGeom>
          <a:gradFill flip="none" rotWithShape="1">
            <a:gsLst>
              <a:gs pos="9000">
                <a:srgbClr val="FF0000">
                  <a:alpha val="98000"/>
                </a:srgbClr>
              </a:gs>
              <a:gs pos="56000">
                <a:schemeClr val="bg1"/>
              </a:gs>
            </a:gsLst>
            <a:lin ang="1332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3255433" y="2615494"/>
            <a:ext cx="2658533" cy="2405239"/>
          </a:xfrm>
          <a:custGeom>
            <a:avLst/>
            <a:gdLst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397000 w 2692400"/>
              <a:gd name="connsiteY9" fmla="*/ 160867 h 2484967"/>
              <a:gd name="connsiteX10" fmla="*/ 1676400 w 2692400"/>
              <a:gd name="connsiteY10" fmla="*/ 287867 h 2484967"/>
              <a:gd name="connsiteX11" fmla="*/ 2171700 w 2692400"/>
              <a:gd name="connsiteY11" fmla="*/ 262467 h 2484967"/>
              <a:gd name="connsiteX12" fmla="*/ 2692400 w 2692400"/>
              <a:gd name="connsiteY12" fmla="*/ 211667 h 2484967"/>
              <a:gd name="connsiteX13" fmla="*/ 2235200 w 2692400"/>
              <a:gd name="connsiteY13" fmla="*/ 706967 h 2484967"/>
              <a:gd name="connsiteX14" fmla="*/ 1778000 w 2692400"/>
              <a:gd name="connsiteY14" fmla="*/ 1380067 h 2484967"/>
              <a:gd name="connsiteX15" fmla="*/ 1346200 w 2692400"/>
              <a:gd name="connsiteY15" fmla="*/ 2078567 h 2484967"/>
              <a:gd name="connsiteX16" fmla="*/ 1206500 w 2692400"/>
              <a:gd name="connsiteY16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3843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3081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927100 w 2692400"/>
              <a:gd name="connsiteY7" fmla="*/ 596899 h 2273300"/>
              <a:gd name="connsiteX8" fmla="*/ 1143000 w 2692400"/>
              <a:gd name="connsiteY8" fmla="*/ 292100 h 2273300"/>
              <a:gd name="connsiteX9" fmla="*/ 1676400 w 2692400"/>
              <a:gd name="connsiteY9" fmla="*/ 76200 h 2273300"/>
              <a:gd name="connsiteX10" fmla="*/ 2171700 w 2692400"/>
              <a:gd name="connsiteY10" fmla="*/ 50800 h 2273300"/>
              <a:gd name="connsiteX11" fmla="*/ 2692400 w 2692400"/>
              <a:gd name="connsiteY11" fmla="*/ 0 h 2273300"/>
              <a:gd name="connsiteX12" fmla="*/ 2235200 w 2692400"/>
              <a:gd name="connsiteY12" fmla="*/ 495300 h 2273300"/>
              <a:gd name="connsiteX13" fmla="*/ 1778000 w 2692400"/>
              <a:gd name="connsiteY13" fmla="*/ 1168400 h 2273300"/>
              <a:gd name="connsiteX14" fmla="*/ 1346200 w 2692400"/>
              <a:gd name="connsiteY14" fmla="*/ 1866900 h 2273300"/>
              <a:gd name="connsiteX15" fmla="*/ 1206500 w 2692400"/>
              <a:gd name="connsiteY15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927100 w 2692400"/>
              <a:gd name="connsiteY6" fmla="*/ 596899 h 2273300"/>
              <a:gd name="connsiteX7" fmla="*/ 11430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692400 w 2692400"/>
              <a:gd name="connsiteY11" fmla="*/ 12699 h 2273300"/>
              <a:gd name="connsiteX12" fmla="*/ 2235200 w 2692400"/>
              <a:gd name="connsiteY12" fmla="*/ 495300 h 2273300"/>
              <a:gd name="connsiteX13" fmla="*/ 1778000 w 2692400"/>
              <a:gd name="connsiteY13" fmla="*/ 1168400 h 2273300"/>
              <a:gd name="connsiteX14" fmla="*/ 1346200 w 2692400"/>
              <a:gd name="connsiteY14" fmla="*/ 1866900 h 2273300"/>
              <a:gd name="connsiteX15" fmla="*/ 1206500 w 2692400"/>
              <a:gd name="connsiteY15" fmla="*/ 2044700 h 2273300"/>
              <a:gd name="connsiteX0" fmla="*/ 1206500 w 2692400"/>
              <a:gd name="connsiteY0" fmla="*/ 2099733 h 2328333"/>
              <a:gd name="connsiteX1" fmla="*/ 914400 w 2692400"/>
              <a:gd name="connsiteY1" fmla="*/ 2188633 h 2328333"/>
              <a:gd name="connsiteX2" fmla="*/ 508000 w 2692400"/>
              <a:gd name="connsiteY2" fmla="*/ 2302933 h 2328333"/>
              <a:gd name="connsiteX3" fmla="*/ 203200 w 2692400"/>
              <a:gd name="connsiteY3" fmla="*/ 2328333 h 2328333"/>
              <a:gd name="connsiteX4" fmla="*/ 0 w 2692400"/>
              <a:gd name="connsiteY4" fmla="*/ 2137833 h 2328333"/>
              <a:gd name="connsiteX5" fmla="*/ 838200 w 2692400"/>
              <a:gd name="connsiteY5" fmla="*/ 1134533 h 2328333"/>
              <a:gd name="connsiteX6" fmla="*/ 927100 w 2692400"/>
              <a:gd name="connsiteY6" fmla="*/ 651932 h 2328333"/>
              <a:gd name="connsiteX7" fmla="*/ 1143000 w 2692400"/>
              <a:gd name="connsiteY7" fmla="*/ 347133 h 2328333"/>
              <a:gd name="connsiteX8" fmla="*/ 1676400 w 2692400"/>
              <a:gd name="connsiteY8" fmla="*/ 131233 h 2328333"/>
              <a:gd name="connsiteX9" fmla="*/ 2171700 w 2692400"/>
              <a:gd name="connsiteY9" fmla="*/ 105833 h 2328333"/>
              <a:gd name="connsiteX10" fmla="*/ 2692400 w 2692400"/>
              <a:gd name="connsiteY10" fmla="*/ 55033 h 2328333"/>
              <a:gd name="connsiteX11" fmla="*/ 2692400 w 2692400"/>
              <a:gd name="connsiteY11" fmla="*/ 67732 h 2328333"/>
              <a:gd name="connsiteX12" fmla="*/ 2235200 w 2692400"/>
              <a:gd name="connsiteY12" fmla="*/ 550333 h 2328333"/>
              <a:gd name="connsiteX13" fmla="*/ 1778000 w 2692400"/>
              <a:gd name="connsiteY13" fmla="*/ 1223433 h 2328333"/>
              <a:gd name="connsiteX14" fmla="*/ 1346200 w 2692400"/>
              <a:gd name="connsiteY14" fmla="*/ 1921933 h 2328333"/>
              <a:gd name="connsiteX15" fmla="*/ 1206500 w 2692400"/>
              <a:gd name="connsiteY15" fmla="*/ 2099733 h 23283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0 w 2692400"/>
              <a:gd name="connsiteY3" fmla="*/ 2137833 h 2302933"/>
              <a:gd name="connsiteX4" fmla="*/ 838200 w 2692400"/>
              <a:gd name="connsiteY4" fmla="*/ 1134533 h 2302933"/>
              <a:gd name="connsiteX5" fmla="*/ 927100 w 2692400"/>
              <a:gd name="connsiteY5" fmla="*/ 651932 h 2302933"/>
              <a:gd name="connsiteX6" fmla="*/ 1143000 w 2692400"/>
              <a:gd name="connsiteY6" fmla="*/ 347133 h 2302933"/>
              <a:gd name="connsiteX7" fmla="*/ 1676400 w 2692400"/>
              <a:gd name="connsiteY7" fmla="*/ 131233 h 2302933"/>
              <a:gd name="connsiteX8" fmla="*/ 2171700 w 2692400"/>
              <a:gd name="connsiteY8" fmla="*/ 105833 h 2302933"/>
              <a:gd name="connsiteX9" fmla="*/ 2692400 w 2692400"/>
              <a:gd name="connsiteY9" fmla="*/ 55033 h 2302933"/>
              <a:gd name="connsiteX10" fmla="*/ 2692400 w 2692400"/>
              <a:gd name="connsiteY10" fmla="*/ 67732 h 2302933"/>
              <a:gd name="connsiteX11" fmla="*/ 2235200 w 2692400"/>
              <a:gd name="connsiteY11" fmla="*/ 550333 h 2302933"/>
              <a:gd name="connsiteX12" fmla="*/ 1778000 w 2692400"/>
              <a:gd name="connsiteY12" fmla="*/ 1223433 h 2302933"/>
              <a:gd name="connsiteX13" fmla="*/ 1346200 w 2692400"/>
              <a:gd name="connsiteY13" fmla="*/ 1921933 h 2302933"/>
              <a:gd name="connsiteX14" fmla="*/ 1206500 w 2692400"/>
              <a:gd name="connsiteY14" fmla="*/ 2099733 h 23029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495300 w 2692400"/>
              <a:gd name="connsiteY3" fmla="*/ 2290233 h 2302933"/>
              <a:gd name="connsiteX4" fmla="*/ 0 w 2692400"/>
              <a:gd name="connsiteY4" fmla="*/ 2137833 h 2302933"/>
              <a:gd name="connsiteX5" fmla="*/ 838200 w 2692400"/>
              <a:gd name="connsiteY5" fmla="*/ 1134533 h 2302933"/>
              <a:gd name="connsiteX6" fmla="*/ 927100 w 2692400"/>
              <a:gd name="connsiteY6" fmla="*/ 651932 h 2302933"/>
              <a:gd name="connsiteX7" fmla="*/ 1143000 w 2692400"/>
              <a:gd name="connsiteY7" fmla="*/ 347133 h 2302933"/>
              <a:gd name="connsiteX8" fmla="*/ 1676400 w 2692400"/>
              <a:gd name="connsiteY8" fmla="*/ 131233 h 2302933"/>
              <a:gd name="connsiteX9" fmla="*/ 2171700 w 2692400"/>
              <a:gd name="connsiteY9" fmla="*/ 105833 h 2302933"/>
              <a:gd name="connsiteX10" fmla="*/ 2692400 w 2692400"/>
              <a:gd name="connsiteY10" fmla="*/ 55033 h 2302933"/>
              <a:gd name="connsiteX11" fmla="*/ 2692400 w 2692400"/>
              <a:gd name="connsiteY11" fmla="*/ 67732 h 2302933"/>
              <a:gd name="connsiteX12" fmla="*/ 2235200 w 2692400"/>
              <a:gd name="connsiteY12" fmla="*/ 550333 h 2302933"/>
              <a:gd name="connsiteX13" fmla="*/ 1778000 w 2692400"/>
              <a:gd name="connsiteY13" fmla="*/ 1223433 h 2302933"/>
              <a:gd name="connsiteX14" fmla="*/ 1346200 w 2692400"/>
              <a:gd name="connsiteY14" fmla="*/ 1921933 h 2302933"/>
              <a:gd name="connsiteX15" fmla="*/ 1206500 w 2692400"/>
              <a:gd name="connsiteY15" fmla="*/ 2099733 h 2302933"/>
              <a:gd name="connsiteX0" fmla="*/ 1206500 w 2692400"/>
              <a:gd name="connsiteY0" fmla="*/ 2099733 h 2302933"/>
              <a:gd name="connsiteX1" fmla="*/ 914400 w 2692400"/>
              <a:gd name="connsiteY1" fmla="*/ 2188633 h 2302933"/>
              <a:gd name="connsiteX2" fmla="*/ 508000 w 2692400"/>
              <a:gd name="connsiteY2" fmla="*/ 2302933 h 2302933"/>
              <a:gd name="connsiteX3" fmla="*/ 0 w 2692400"/>
              <a:gd name="connsiteY3" fmla="*/ 2137833 h 2302933"/>
              <a:gd name="connsiteX4" fmla="*/ 838200 w 2692400"/>
              <a:gd name="connsiteY4" fmla="*/ 1134533 h 2302933"/>
              <a:gd name="connsiteX5" fmla="*/ 927100 w 2692400"/>
              <a:gd name="connsiteY5" fmla="*/ 651932 h 2302933"/>
              <a:gd name="connsiteX6" fmla="*/ 1143000 w 2692400"/>
              <a:gd name="connsiteY6" fmla="*/ 347133 h 2302933"/>
              <a:gd name="connsiteX7" fmla="*/ 1676400 w 2692400"/>
              <a:gd name="connsiteY7" fmla="*/ 131233 h 2302933"/>
              <a:gd name="connsiteX8" fmla="*/ 2171700 w 2692400"/>
              <a:gd name="connsiteY8" fmla="*/ 105833 h 2302933"/>
              <a:gd name="connsiteX9" fmla="*/ 2692400 w 2692400"/>
              <a:gd name="connsiteY9" fmla="*/ 55033 h 2302933"/>
              <a:gd name="connsiteX10" fmla="*/ 2692400 w 2692400"/>
              <a:gd name="connsiteY10" fmla="*/ 67732 h 2302933"/>
              <a:gd name="connsiteX11" fmla="*/ 2235200 w 2692400"/>
              <a:gd name="connsiteY11" fmla="*/ 550333 h 2302933"/>
              <a:gd name="connsiteX12" fmla="*/ 1778000 w 2692400"/>
              <a:gd name="connsiteY12" fmla="*/ 1223433 h 2302933"/>
              <a:gd name="connsiteX13" fmla="*/ 1346200 w 2692400"/>
              <a:gd name="connsiteY13" fmla="*/ 1921933 h 2302933"/>
              <a:gd name="connsiteX14" fmla="*/ 1206500 w 2692400"/>
              <a:gd name="connsiteY14" fmla="*/ 2099733 h 2302933"/>
              <a:gd name="connsiteX0" fmla="*/ 1206500 w 2692400"/>
              <a:gd name="connsiteY0" fmla="*/ 2099733 h 2188633"/>
              <a:gd name="connsiteX1" fmla="*/ 914400 w 2692400"/>
              <a:gd name="connsiteY1" fmla="*/ 2188633 h 2188633"/>
              <a:gd name="connsiteX2" fmla="*/ 0 w 2692400"/>
              <a:gd name="connsiteY2" fmla="*/ 2137833 h 2188633"/>
              <a:gd name="connsiteX3" fmla="*/ 838200 w 2692400"/>
              <a:gd name="connsiteY3" fmla="*/ 1134533 h 2188633"/>
              <a:gd name="connsiteX4" fmla="*/ 927100 w 2692400"/>
              <a:gd name="connsiteY4" fmla="*/ 651932 h 2188633"/>
              <a:gd name="connsiteX5" fmla="*/ 1143000 w 2692400"/>
              <a:gd name="connsiteY5" fmla="*/ 347133 h 2188633"/>
              <a:gd name="connsiteX6" fmla="*/ 1676400 w 2692400"/>
              <a:gd name="connsiteY6" fmla="*/ 131233 h 2188633"/>
              <a:gd name="connsiteX7" fmla="*/ 2171700 w 2692400"/>
              <a:gd name="connsiteY7" fmla="*/ 105833 h 2188633"/>
              <a:gd name="connsiteX8" fmla="*/ 2692400 w 2692400"/>
              <a:gd name="connsiteY8" fmla="*/ 55033 h 2188633"/>
              <a:gd name="connsiteX9" fmla="*/ 2692400 w 2692400"/>
              <a:gd name="connsiteY9" fmla="*/ 67732 h 2188633"/>
              <a:gd name="connsiteX10" fmla="*/ 2235200 w 2692400"/>
              <a:gd name="connsiteY10" fmla="*/ 550333 h 2188633"/>
              <a:gd name="connsiteX11" fmla="*/ 1778000 w 2692400"/>
              <a:gd name="connsiteY11" fmla="*/ 1223433 h 2188633"/>
              <a:gd name="connsiteX12" fmla="*/ 1346200 w 2692400"/>
              <a:gd name="connsiteY12" fmla="*/ 1921933 h 2188633"/>
              <a:gd name="connsiteX13" fmla="*/ 1206500 w 2692400"/>
              <a:gd name="connsiteY13" fmla="*/ 2099733 h 2188633"/>
              <a:gd name="connsiteX0" fmla="*/ 1206500 w 2692400"/>
              <a:gd name="connsiteY0" fmla="*/ 2099733 h 2269066"/>
              <a:gd name="connsiteX1" fmla="*/ 914400 w 2692400"/>
              <a:gd name="connsiteY1" fmla="*/ 2188633 h 2269066"/>
              <a:gd name="connsiteX2" fmla="*/ 0 w 2692400"/>
              <a:gd name="connsiteY2" fmla="*/ 2137833 h 2269066"/>
              <a:gd name="connsiteX3" fmla="*/ 838200 w 2692400"/>
              <a:gd name="connsiteY3" fmla="*/ 1134533 h 2269066"/>
              <a:gd name="connsiteX4" fmla="*/ 927100 w 2692400"/>
              <a:gd name="connsiteY4" fmla="*/ 651932 h 2269066"/>
              <a:gd name="connsiteX5" fmla="*/ 1143000 w 2692400"/>
              <a:gd name="connsiteY5" fmla="*/ 347133 h 2269066"/>
              <a:gd name="connsiteX6" fmla="*/ 1676400 w 2692400"/>
              <a:gd name="connsiteY6" fmla="*/ 131233 h 2269066"/>
              <a:gd name="connsiteX7" fmla="*/ 2171700 w 2692400"/>
              <a:gd name="connsiteY7" fmla="*/ 105833 h 2269066"/>
              <a:gd name="connsiteX8" fmla="*/ 2692400 w 2692400"/>
              <a:gd name="connsiteY8" fmla="*/ 55033 h 2269066"/>
              <a:gd name="connsiteX9" fmla="*/ 2692400 w 2692400"/>
              <a:gd name="connsiteY9" fmla="*/ 67732 h 2269066"/>
              <a:gd name="connsiteX10" fmla="*/ 2235200 w 2692400"/>
              <a:gd name="connsiteY10" fmla="*/ 550333 h 2269066"/>
              <a:gd name="connsiteX11" fmla="*/ 1778000 w 2692400"/>
              <a:gd name="connsiteY11" fmla="*/ 1223433 h 2269066"/>
              <a:gd name="connsiteX12" fmla="*/ 1346200 w 2692400"/>
              <a:gd name="connsiteY12" fmla="*/ 1921933 h 2269066"/>
              <a:gd name="connsiteX13" fmla="*/ 1206500 w 2692400"/>
              <a:gd name="connsiteY13" fmla="*/ 2099733 h 2269066"/>
              <a:gd name="connsiteX0" fmla="*/ 1206500 w 2692400"/>
              <a:gd name="connsiteY0" fmla="*/ 2099733 h 2137833"/>
              <a:gd name="connsiteX1" fmla="*/ 0 w 2692400"/>
              <a:gd name="connsiteY1" fmla="*/ 2137833 h 2137833"/>
              <a:gd name="connsiteX2" fmla="*/ 838200 w 2692400"/>
              <a:gd name="connsiteY2" fmla="*/ 1134533 h 2137833"/>
              <a:gd name="connsiteX3" fmla="*/ 927100 w 2692400"/>
              <a:gd name="connsiteY3" fmla="*/ 651932 h 2137833"/>
              <a:gd name="connsiteX4" fmla="*/ 1143000 w 2692400"/>
              <a:gd name="connsiteY4" fmla="*/ 347133 h 2137833"/>
              <a:gd name="connsiteX5" fmla="*/ 1676400 w 2692400"/>
              <a:gd name="connsiteY5" fmla="*/ 131233 h 2137833"/>
              <a:gd name="connsiteX6" fmla="*/ 2171700 w 2692400"/>
              <a:gd name="connsiteY6" fmla="*/ 105833 h 2137833"/>
              <a:gd name="connsiteX7" fmla="*/ 2692400 w 2692400"/>
              <a:gd name="connsiteY7" fmla="*/ 55033 h 2137833"/>
              <a:gd name="connsiteX8" fmla="*/ 2692400 w 2692400"/>
              <a:gd name="connsiteY8" fmla="*/ 67732 h 2137833"/>
              <a:gd name="connsiteX9" fmla="*/ 2235200 w 2692400"/>
              <a:gd name="connsiteY9" fmla="*/ 550333 h 2137833"/>
              <a:gd name="connsiteX10" fmla="*/ 1778000 w 2692400"/>
              <a:gd name="connsiteY10" fmla="*/ 1223433 h 2137833"/>
              <a:gd name="connsiteX11" fmla="*/ 1346200 w 2692400"/>
              <a:gd name="connsiteY11" fmla="*/ 1921933 h 2137833"/>
              <a:gd name="connsiteX12" fmla="*/ 1206500 w 2692400"/>
              <a:gd name="connsiteY12" fmla="*/ 2099733 h 2137833"/>
              <a:gd name="connsiteX0" fmla="*/ 1206500 w 2692400"/>
              <a:gd name="connsiteY0" fmla="*/ 2099733 h 2137833"/>
              <a:gd name="connsiteX1" fmla="*/ 0 w 2692400"/>
              <a:gd name="connsiteY1" fmla="*/ 2137833 h 2137833"/>
              <a:gd name="connsiteX2" fmla="*/ 838200 w 2692400"/>
              <a:gd name="connsiteY2" fmla="*/ 1134533 h 2137833"/>
              <a:gd name="connsiteX3" fmla="*/ 927100 w 2692400"/>
              <a:gd name="connsiteY3" fmla="*/ 651932 h 2137833"/>
              <a:gd name="connsiteX4" fmla="*/ 1143000 w 2692400"/>
              <a:gd name="connsiteY4" fmla="*/ 347133 h 2137833"/>
              <a:gd name="connsiteX5" fmla="*/ 1676400 w 2692400"/>
              <a:gd name="connsiteY5" fmla="*/ 131233 h 2137833"/>
              <a:gd name="connsiteX6" fmla="*/ 2171700 w 2692400"/>
              <a:gd name="connsiteY6" fmla="*/ 105833 h 2137833"/>
              <a:gd name="connsiteX7" fmla="*/ 2692400 w 2692400"/>
              <a:gd name="connsiteY7" fmla="*/ 55033 h 2137833"/>
              <a:gd name="connsiteX8" fmla="*/ 2692400 w 2692400"/>
              <a:gd name="connsiteY8" fmla="*/ 67732 h 2137833"/>
              <a:gd name="connsiteX9" fmla="*/ 2235200 w 2692400"/>
              <a:gd name="connsiteY9" fmla="*/ 550333 h 2137833"/>
              <a:gd name="connsiteX10" fmla="*/ 1778000 w 2692400"/>
              <a:gd name="connsiteY10" fmla="*/ 1223433 h 2137833"/>
              <a:gd name="connsiteX11" fmla="*/ 1346200 w 2692400"/>
              <a:gd name="connsiteY11" fmla="*/ 1921933 h 2137833"/>
              <a:gd name="connsiteX12" fmla="*/ 1206500 w 2692400"/>
              <a:gd name="connsiteY12" fmla="*/ 2099733 h 2137833"/>
              <a:gd name="connsiteX0" fmla="*/ 1206500 w 2692400"/>
              <a:gd name="connsiteY0" fmla="*/ 2099733 h 2510366"/>
              <a:gd name="connsiteX1" fmla="*/ 0 w 2692400"/>
              <a:gd name="connsiteY1" fmla="*/ 2137833 h 2510366"/>
              <a:gd name="connsiteX2" fmla="*/ 838200 w 2692400"/>
              <a:gd name="connsiteY2" fmla="*/ 1134533 h 2510366"/>
              <a:gd name="connsiteX3" fmla="*/ 927100 w 2692400"/>
              <a:gd name="connsiteY3" fmla="*/ 651932 h 2510366"/>
              <a:gd name="connsiteX4" fmla="*/ 1143000 w 2692400"/>
              <a:gd name="connsiteY4" fmla="*/ 347133 h 2510366"/>
              <a:gd name="connsiteX5" fmla="*/ 1676400 w 2692400"/>
              <a:gd name="connsiteY5" fmla="*/ 131233 h 2510366"/>
              <a:gd name="connsiteX6" fmla="*/ 2171700 w 2692400"/>
              <a:gd name="connsiteY6" fmla="*/ 105833 h 2510366"/>
              <a:gd name="connsiteX7" fmla="*/ 2692400 w 2692400"/>
              <a:gd name="connsiteY7" fmla="*/ 55033 h 2510366"/>
              <a:gd name="connsiteX8" fmla="*/ 2692400 w 2692400"/>
              <a:gd name="connsiteY8" fmla="*/ 67732 h 2510366"/>
              <a:gd name="connsiteX9" fmla="*/ 2235200 w 2692400"/>
              <a:gd name="connsiteY9" fmla="*/ 550333 h 2510366"/>
              <a:gd name="connsiteX10" fmla="*/ 1778000 w 2692400"/>
              <a:gd name="connsiteY10" fmla="*/ 1223433 h 2510366"/>
              <a:gd name="connsiteX11" fmla="*/ 1346200 w 2692400"/>
              <a:gd name="connsiteY11" fmla="*/ 1921933 h 2510366"/>
              <a:gd name="connsiteX12" fmla="*/ 1206500 w 2692400"/>
              <a:gd name="connsiteY12" fmla="*/ 2099733 h 2510366"/>
              <a:gd name="connsiteX0" fmla="*/ 1346200 w 2692400"/>
              <a:gd name="connsiteY0" fmla="*/ 19219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346200 w 2692400"/>
              <a:gd name="connsiteY11" fmla="*/ 1921933 h 2269066"/>
              <a:gd name="connsiteX0" fmla="*/ 1130300 w 2692400"/>
              <a:gd name="connsiteY0" fmla="*/ 19219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30300 w 2692400"/>
              <a:gd name="connsiteY11" fmla="*/ 1921933 h 2269066"/>
              <a:gd name="connsiteX0" fmla="*/ 11303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30300 w 2692400"/>
              <a:gd name="connsiteY11" fmla="*/ 2087033 h 2269066"/>
              <a:gd name="connsiteX0" fmla="*/ 9779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977900 w 2692400"/>
              <a:gd name="connsiteY11" fmla="*/ 2087033 h 2269066"/>
              <a:gd name="connsiteX0" fmla="*/ 977900 w 2692400"/>
              <a:gd name="connsiteY0" fmla="*/ 2087033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977900 w 2692400"/>
              <a:gd name="connsiteY11" fmla="*/ 2087033 h 2269066"/>
              <a:gd name="connsiteX0" fmla="*/ 1113366 w 2692400"/>
              <a:gd name="connsiteY0" fmla="*/ 2027767 h 2269066"/>
              <a:gd name="connsiteX1" fmla="*/ 0 w 2692400"/>
              <a:gd name="connsiteY1" fmla="*/ 2137833 h 2269066"/>
              <a:gd name="connsiteX2" fmla="*/ 838200 w 2692400"/>
              <a:gd name="connsiteY2" fmla="*/ 1134533 h 2269066"/>
              <a:gd name="connsiteX3" fmla="*/ 927100 w 2692400"/>
              <a:gd name="connsiteY3" fmla="*/ 651932 h 2269066"/>
              <a:gd name="connsiteX4" fmla="*/ 1143000 w 2692400"/>
              <a:gd name="connsiteY4" fmla="*/ 347133 h 2269066"/>
              <a:gd name="connsiteX5" fmla="*/ 1676400 w 2692400"/>
              <a:gd name="connsiteY5" fmla="*/ 131233 h 2269066"/>
              <a:gd name="connsiteX6" fmla="*/ 2171700 w 2692400"/>
              <a:gd name="connsiteY6" fmla="*/ 105833 h 2269066"/>
              <a:gd name="connsiteX7" fmla="*/ 2692400 w 2692400"/>
              <a:gd name="connsiteY7" fmla="*/ 55033 h 2269066"/>
              <a:gd name="connsiteX8" fmla="*/ 2692400 w 2692400"/>
              <a:gd name="connsiteY8" fmla="*/ 67732 h 2269066"/>
              <a:gd name="connsiteX9" fmla="*/ 2235200 w 2692400"/>
              <a:gd name="connsiteY9" fmla="*/ 550333 h 2269066"/>
              <a:gd name="connsiteX10" fmla="*/ 1778000 w 2692400"/>
              <a:gd name="connsiteY10" fmla="*/ 1223433 h 2269066"/>
              <a:gd name="connsiteX11" fmla="*/ 1113366 w 2692400"/>
              <a:gd name="connsiteY11" fmla="*/ 2027767 h 2269066"/>
              <a:gd name="connsiteX0" fmla="*/ 1210732 w 2789766"/>
              <a:gd name="connsiteY0" fmla="*/ 2027767 h 2180167"/>
              <a:gd name="connsiteX1" fmla="*/ 0 w 2789766"/>
              <a:gd name="connsiteY1" fmla="*/ 2048933 h 2180167"/>
              <a:gd name="connsiteX2" fmla="*/ 935566 w 2789766"/>
              <a:gd name="connsiteY2" fmla="*/ 1134533 h 2180167"/>
              <a:gd name="connsiteX3" fmla="*/ 1024466 w 2789766"/>
              <a:gd name="connsiteY3" fmla="*/ 651932 h 2180167"/>
              <a:gd name="connsiteX4" fmla="*/ 1240366 w 2789766"/>
              <a:gd name="connsiteY4" fmla="*/ 347133 h 2180167"/>
              <a:gd name="connsiteX5" fmla="*/ 1773766 w 2789766"/>
              <a:gd name="connsiteY5" fmla="*/ 131233 h 2180167"/>
              <a:gd name="connsiteX6" fmla="*/ 2269066 w 2789766"/>
              <a:gd name="connsiteY6" fmla="*/ 105833 h 2180167"/>
              <a:gd name="connsiteX7" fmla="*/ 2789766 w 2789766"/>
              <a:gd name="connsiteY7" fmla="*/ 55033 h 2180167"/>
              <a:gd name="connsiteX8" fmla="*/ 2789766 w 2789766"/>
              <a:gd name="connsiteY8" fmla="*/ 67732 h 2180167"/>
              <a:gd name="connsiteX9" fmla="*/ 2332566 w 2789766"/>
              <a:gd name="connsiteY9" fmla="*/ 550333 h 2180167"/>
              <a:gd name="connsiteX10" fmla="*/ 1875366 w 2789766"/>
              <a:gd name="connsiteY10" fmla="*/ 1223433 h 2180167"/>
              <a:gd name="connsiteX11" fmla="*/ 1210732 w 2789766"/>
              <a:gd name="connsiteY11" fmla="*/ 2027767 h 2180167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935566 w 2789766"/>
              <a:gd name="connsiteY2" fmla="*/ 1134533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935566 w 2789766"/>
              <a:gd name="connsiteY2" fmla="*/ 1134533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332566 w 2789766"/>
              <a:gd name="connsiteY9" fmla="*/ 550333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789766 w 2789766"/>
              <a:gd name="connsiteY8" fmla="*/ 67732 h 2383366"/>
              <a:gd name="connsiteX9" fmla="*/ 2412999 w 2789766"/>
              <a:gd name="connsiteY9" fmla="*/ 287867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789766"/>
              <a:gd name="connsiteY0" fmla="*/ 2027767 h 2383366"/>
              <a:gd name="connsiteX1" fmla="*/ 0 w 2789766"/>
              <a:gd name="connsiteY1" fmla="*/ 2048933 h 2383366"/>
              <a:gd name="connsiteX2" fmla="*/ 643466 w 2789766"/>
              <a:gd name="connsiteY2" fmla="*/ 1024467 h 2383366"/>
              <a:gd name="connsiteX3" fmla="*/ 1024466 w 2789766"/>
              <a:gd name="connsiteY3" fmla="*/ 651932 h 2383366"/>
              <a:gd name="connsiteX4" fmla="*/ 1240366 w 2789766"/>
              <a:gd name="connsiteY4" fmla="*/ 347133 h 2383366"/>
              <a:gd name="connsiteX5" fmla="*/ 1773766 w 2789766"/>
              <a:gd name="connsiteY5" fmla="*/ 131233 h 2383366"/>
              <a:gd name="connsiteX6" fmla="*/ 2269066 w 2789766"/>
              <a:gd name="connsiteY6" fmla="*/ 105833 h 2383366"/>
              <a:gd name="connsiteX7" fmla="*/ 2789766 w 2789766"/>
              <a:gd name="connsiteY7" fmla="*/ 55033 h 2383366"/>
              <a:gd name="connsiteX8" fmla="*/ 2658533 w 2789766"/>
              <a:gd name="connsiteY8" fmla="*/ 8466 h 2383366"/>
              <a:gd name="connsiteX9" fmla="*/ 2412999 w 2789766"/>
              <a:gd name="connsiteY9" fmla="*/ 287867 h 2383366"/>
              <a:gd name="connsiteX10" fmla="*/ 1875366 w 2789766"/>
              <a:gd name="connsiteY10" fmla="*/ 1223433 h 2383366"/>
              <a:gd name="connsiteX11" fmla="*/ 1210732 w 2789766"/>
              <a:gd name="connsiteY11" fmla="*/ 2027767 h 2383366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024466 w 2658533"/>
              <a:gd name="connsiteY3" fmla="*/ 673805 h 2405239"/>
              <a:gd name="connsiteX4" fmla="*/ 1240366 w 2658533"/>
              <a:gd name="connsiteY4" fmla="*/ 369006 h 2405239"/>
              <a:gd name="connsiteX5" fmla="*/ 1773766 w 2658533"/>
              <a:gd name="connsiteY5" fmla="*/ 153106 h 2405239"/>
              <a:gd name="connsiteX6" fmla="*/ 2269066 w 2658533"/>
              <a:gd name="connsiteY6" fmla="*/ 127706 h 2405239"/>
              <a:gd name="connsiteX7" fmla="*/ 2658533 w 2658533"/>
              <a:gd name="connsiteY7" fmla="*/ 30339 h 2405239"/>
              <a:gd name="connsiteX8" fmla="*/ 2412999 w 2658533"/>
              <a:gd name="connsiteY8" fmla="*/ 309740 h 2405239"/>
              <a:gd name="connsiteX9" fmla="*/ 1875366 w 2658533"/>
              <a:gd name="connsiteY9" fmla="*/ 1245306 h 2405239"/>
              <a:gd name="connsiteX10" fmla="*/ 1210732 w 2658533"/>
              <a:gd name="connsiteY10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024466 w 2658533"/>
              <a:gd name="connsiteY3" fmla="*/ 673805 h 2405239"/>
              <a:gd name="connsiteX4" fmla="*/ 1240366 w 2658533"/>
              <a:gd name="connsiteY4" fmla="*/ 369006 h 2405239"/>
              <a:gd name="connsiteX5" fmla="*/ 1773766 w 2658533"/>
              <a:gd name="connsiteY5" fmla="*/ 153106 h 2405239"/>
              <a:gd name="connsiteX6" fmla="*/ 2269066 w 2658533"/>
              <a:gd name="connsiteY6" fmla="*/ 127706 h 2405239"/>
              <a:gd name="connsiteX7" fmla="*/ 2658533 w 2658533"/>
              <a:gd name="connsiteY7" fmla="*/ 30339 h 2405239"/>
              <a:gd name="connsiteX8" fmla="*/ 2412999 w 2658533"/>
              <a:gd name="connsiteY8" fmla="*/ 309740 h 2405239"/>
              <a:gd name="connsiteX9" fmla="*/ 1875366 w 2658533"/>
              <a:gd name="connsiteY9" fmla="*/ 1245306 h 2405239"/>
              <a:gd name="connsiteX10" fmla="*/ 1210732 w 2658533"/>
              <a:gd name="connsiteY10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240366 w 2658533"/>
              <a:gd name="connsiteY3" fmla="*/ 369006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127706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72673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  <a:gd name="connsiteX0" fmla="*/ 1210732 w 2658533"/>
              <a:gd name="connsiteY0" fmla="*/ 2049640 h 2405239"/>
              <a:gd name="connsiteX1" fmla="*/ 0 w 2658533"/>
              <a:gd name="connsiteY1" fmla="*/ 2070806 h 2405239"/>
              <a:gd name="connsiteX2" fmla="*/ 643466 w 2658533"/>
              <a:gd name="connsiteY2" fmla="*/ 1046340 h 2405239"/>
              <a:gd name="connsiteX3" fmla="*/ 1405466 w 2658533"/>
              <a:gd name="connsiteY3" fmla="*/ 110773 h 2405239"/>
              <a:gd name="connsiteX4" fmla="*/ 1773766 w 2658533"/>
              <a:gd name="connsiteY4" fmla="*/ 153106 h 2405239"/>
              <a:gd name="connsiteX5" fmla="*/ 2269066 w 2658533"/>
              <a:gd name="connsiteY5" fmla="*/ 72673 h 2405239"/>
              <a:gd name="connsiteX6" fmla="*/ 2658533 w 2658533"/>
              <a:gd name="connsiteY6" fmla="*/ 30339 h 2405239"/>
              <a:gd name="connsiteX7" fmla="*/ 2412999 w 2658533"/>
              <a:gd name="connsiteY7" fmla="*/ 309740 h 2405239"/>
              <a:gd name="connsiteX8" fmla="*/ 1875366 w 2658533"/>
              <a:gd name="connsiteY8" fmla="*/ 1245306 h 2405239"/>
              <a:gd name="connsiteX9" fmla="*/ 1210732 w 2658533"/>
              <a:gd name="connsiteY9" fmla="*/ 2049640 h 24052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658533" h="2405239">
                <a:moveTo>
                  <a:pt x="1210732" y="2049640"/>
                </a:moveTo>
                <a:cubicBezTo>
                  <a:pt x="876299" y="2147007"/>
                  <a:pt x="42333" y="2405239"/>
                  <a:pt x="0" y="2070806"/>
                </a:cubicBezTo>
                <a:lnTo>
                  <a:pt x="643466" y="1046340"/>
                </a:lnTo>
                <a:lnTo>
                  <a:pt x="1405466" y="110773"/>
                </a:lnTo>
                <a:cubicBezTo>
                  <a:pt x="1490133" y="127706"/>
                  <a:pt x="1629833" y="193323"/>
                  <a:pt x="1773766" y="153106"/>
                </a:cubicBezTo>
                <a:lnTo>
                  <a:pt x="2269066" y="72673"/>
                </a:lnTo>
                <a:cubicBezTo>
                  <a:pt x="2416527" y="52212"/>
                  <a:pt x="2634544" y="0"/>
                  <a:pt x="2658533" y="30339"/>
                </a:cubicBezTo>
                <a:lnTo>
                  <a:pt x="2412999" y="309740"/>
                </a:lnTo>
                <a:cubicBezTo>
                  <a:pt x="2276121" y="642762"/>
                  <a:pt x="2054577" y="933451"/>
                  <a:pt x="1875366" y="1245306"/>
                </a:cubicBezTo>
                <a:lnTo>
                  <a:pt x="1210732" y="2049640"/>
                </a:lnTo>
                <a:close/>
              </a:path>
            </a:pathLst>
          </a:custGeom>
          <a:gradFill flip="none" rotWithShape="1">
            <a:gsLst>
              <a:gs pos="9000">
                <a:srgbClr val="FF0000">
                  <a:alpha val="98000"/>
                </a:srgbClr>
              </a:gs>
              <a:gs pos="56000">
                <a:schemeClr val="bg1"/>
              </a:gs>
            </a:gsLst>
            <a:lin ang="1332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019300" y="2417233"/>
            <a:ext cx="2692400" cy="2484967"/>
          </a:xfrm>
          <a:custGeom>
            <a:avLst/>
            <a:gdLst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692400" h="2484967">
                <a:moveTo>
                  <a:pt x="1206500" y="2256367"/>
                </a:moveTo>
                <a:lnTo>
                  <a:pt x="914400" y="2345267"/>
                </a:lnTo>
                <a:lnTo>
                  <a:pt x="508000" y="2459567"/>
                </a:lnTo>
                <a:lnTo>
                  <a:pt x="203200" y="2484967"/>
                </a:lnTo>
                <a:lnTo>
                  <a:pt x="0" y="2294467"/>
                </a:lnTo>
                <a:lnTo>
                  <a:pt x="838200" y="1291167"/>
                </a:lnTo>
                <a:lnTo>
                  <a:pt x="1168400" y="821267"/>
                </a:lnTo>
                <a:lnTo>
                  <a:pt x="1308100" y="503767"/>
                </a:lnTo>
                <a:cubicBezTo>
                  <a:pt x="1577340" y="144780"/>
                  <a:pt x="1574800" y="0"/>
                  <a:pt x="1574800" y="160867"/>
                </a:cubicBezTo>
                <a:lnTo>
                  <a:pt x="1676400" y="287867"/>
                </a:lnTo>
                <a:lnTo>
                  <a:pt x="2171700" y="262467"/>
                </a:lnTo>
                <a:lnTo>
                  <a:pt x="2692400" y="211667"/>
                </a:lnTo>
                <a:lnTo>
                  <a:pt x="2235200" y="706967"/>
                </a:lnTo>
                <a:lnTo>
                  <a:pt x="1778000" y="1380067"/>
                </a:lnTo>
                <a:lnTo>
                  <a:pt x="1346200" y="2078567"/>
                </a:lnTo>
                <a:lnTo>
                  <a:pt x="1206500" y="2256367"/>
                </a:lnTo>
                <a:close/>
              </a:path>
            </a:pathLst>
          </a:custGeom>
          <a:gradFill flip="none" rotWithShape="1">
            <a:gsLst>
              <a:gs pos="9000">
                <a:srgbClr val="FF0000">
                  <a:alpha val="98000"/>
                </a:srgbClr>
              </a:gs>
              <a:gs pos="56000">
                <a:schemeClr val="bg1"/>
              </a:gs>
            </a:gsLst>
            <a:lin ang="1332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1147232" y="2578101"/>
            <a:ext cx="2446867" cy="2281767"/>
          </a:xfrm>
          <a:custGeom>
            <a:avLst/>
            <a:gdLst>
              <a:gd name="connsiteX0" fmla="*/ 1206500 w 2692400"/>
              <a:gd name="connsiteY0" fmla="*/ 2256367 h 2484967"/>
              <a:gd name="connsiteX1" fmla="*/ 914400 w 2692400"/>
              <a:gd name="connsiteY1" fmla="*/ 2345267 h 2484967"/>
              <a:gd name="connsiteX2" fmla="*/ 508000 w 2692400"/>
              <a:gd name="connsiteY2" fmla="*/ 2459567 h 2484967"/>
              <a:gd name="connsiteX3" fmla="*/ 203200 w 2692400"/>
              <a:gd name="connsiteY3" fmla="*/ 2484967 h 2484967"/>
              <a:gd name="connsiteX4" fmla="*/ 0 w 2692400"/>
              <a:gd name="connsiteY4" fmla="*/ 2294467 h 2484967"/>
              <a:gd name="connsiteX5" fmla="*/ 838200 w 2692400"/>
              <a:gd name="connsiteY5" fmla="*/ 1291167 h 2484967"/>
              <a:gd name="connsiteX6" fmla="*/ 1168400 w 2692400"/>
              <a:gd name="connsiteY6" fmla="*/ 821267 h 2484967"/>
              <a:gd name="connsiteX7" fmla="*/ 1308100 w 2692400"/>
              <a:gd name="connsiteY7" fmla="*/ 503767 h 2484967"/>
              <a:gd name="connsiteX8" fmla="*/ 1574800 w 2692400"/>
              <a:gd name="connsiteY8" fmla="*/ 160867 h 2484967"/>
              <a:gd name="connsiteX9" fmla="*/ 1676400 w 2692400"/>
              <a:gd name="connsiteY9" fmla="*/ 287867 h 2484967"/>
              <a:gd name="connsiteX10" fmla="*/ 2171700 w 2692400"/>
              <a:gd name="connsiteY10" fmla="*/ 262467 h 2484967"/>
              <a:gd name="connsiteX11" fmla="*/ 2692400 w 2692400"/>
              <a:gd name="connsiteY11" fmla="*/ 211667 h 2484967"/>
              <a:gd name="connsiteX12" fmla="*/ 2235200 w 2692400"/>
              <a:gd name="connsiteY12" fmla="*/ 706967 h 2484967"/>
              <a:gd name="connsiteX13" fmla="*/ 1778000 w 2692400"/>
              <a:gd name="connsiteY13" fmla="*/ 1380067 h 2484967"/>
              <a:gd name="connsiteX14" fmla="*/ 1346200 w 2692400"/>
              <a:gd name="connsiteY14" fmla="*/ 2078567 h 2484967"/>
              <a:gd name="connsiteX15" fmla="*/ 1206500 w 2692400"/>
              <a:gd name="connsiteY15" fmla="*/ 2256367 h 2484967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308100 w 2692400"/>
              <a:gd name="connsiteY7" fmla="*/ 292100 h 2273300"/>
              <a:gd name="connsiteX8" fmla="*/ 1676400 w 2692400"/>
              <a:gd name="connsiteY8" fmla="*/ 76200 h 2273300"/>
              <a:gd name="connsiteX9" fmla="*/ 2171700 w 2692400"/>
              <a:gd name="connsiteY9" fmla="*/ 50800 h 2273300"/>
              <a:gd name="connsiteX10" fmla="*/ 2692400 w 2692400"/>
              <a:gd name="connsiteY10" fmla="*/ 0 h 2273300"/>
              <a:gd name="connsiteX11" fmla="*/ 2235200 w 2692400"/>
              <a:gd name="connsiteY11" fmla="*/ 495300 h 2273300"/>
              <a:gd name="connsiteX12" fmla="*/ 1778000 w 2692400"/>
              <a:gd name="connsiteY12" fmla="*/ 1168400 h 2273300"/>
              <a:gd name="connsiteX13" fmla="*/ 1346200 w 2692400"/>
              <a:gd name="connsiteY13" fmla="*/ 1866900 h 2273300"/>
              <a:gd name="connsiteX14" fmla="*/ 1206500 w 2692400"/>
              <a:gd name="connsiteY14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168400 w 2692400"/>
              <a:gd name="connsiteY6" fmla="*/ 609600 h 2273300"/>
              <a:gd name="connsiteX7" fmla="*/ 1676400 w 2692400"/>
              <a:gd name="connsiteY7" fmla="*/ 76200 h 2273300"/>
              <a:gd name="connsiteX8" fmla="*/ 2171700 w 2692400"/>
              <a:gd name="connsiteY8" fmla="*/ 50800 h 2273300"/>
              <a:gd name="connsiteX9" fmla="*/ 2692400 w 2692400"/>
              <a:gd name="connsiteY9" fmla="*/ 0 h 2273300"/>
              <a:gd name="connsiteX10" fmla="*/ 2235200 w 2692400"/>
              <a:gd name="connsiteY10" fmla="*/ 495300 h 2273300"/>
              <a:gd name="connsiteX11" fmla="*/ 1778000 w 2692400"/>
              <a:gd name="connsiteY11" fmla="*/ 1168400 h 2273300"/>
              <a:gd name="connsiteX12" fmla="*/ 1346200 w 2692400"/>
              <a:gd name="connsiteY12" fmla="*/ 1866900 h 2273300"/>
              <a:gd name="connsiteX13" fmla="*/ 1206500 w 2692400"/>
              <a:gd name="connsiteY13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838200 w 2692400"/>
              <a:gd name="connsiteY5" fmla="*/ 1079500 h 2273300"/>
              <a:gd name="connsiteX6" fmla="*/ 1676400 w 2692400"/>
              <a:gd name="connsiteY6" fmla="*/ 76200 h 2273300"/>
              <a:gd name="connsiteX7" fmla="*/ 2171700 w 2692400"/>
              <a:gd name="connsiteY7" fmla="*/ 50800 h 2273300"/>
              <a:gd name="connsiteX8" fmla="*/ 2692400 w 2692400"/>
              <a:gd name="connsiteY8" fmla="*/ 0 h 2273300"/>
              <a:gd name="connsiteX9" fmla="*/ 2235200 w 2692400"/>
              <a:gd name="connsiteY9" fmla="*/ 495300 h 2273300"/>
              <a:gd name="connsiteX10" fmla="*/ 1778000 w 2692400"/>
              <a:gd name="connsiteY10" fmla="*/ 1168400 h 2273300"/>
              <a:gd name="connsiteX11" fmla="*/ 1346200 w 2692400"/>
              <a:gd name="connsiteY11" fmla="*/ 1866900 h 2273300"/>
              <a:gd name="connsiteX12" fmla="*/ 1206500 w 2692400"/>
              <a:gd name="connsiteY12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939800 w 2692400"/>
              <a:gd name="connsiteY5" fmla="*/ 1168400 h 2273300"/>
              <a:gd name="connsiteX6" fmla="*/ 1676400 w 2692400"/>
              <a:gd name="connsiteY6" fmla="*/ 76200 h 2273300"/>
              <a:gd name="connsiteX7" fmla="*/ 2171700 w 2692400"/>
              <a:gd name="connsiteY7" fmla="*/ 50800 h 2273300"/>
              <a:gd name="connsiteX8" fmla="*/ 2692400 w 2692400"/>
              <a:gd name="connsiteY8" fmla="*/ 0 h 2273300"/>
              <a:gd name="connsiteX9" fmla="*/ 2235200 w 2692400"/>
              <a:gd name="connsiteY9" fmla="*/ 495300 h 2273300"/>
              <a:gd name="connsiteX10" fmla="*/ 1778000 w 2692400"/>
              <a:gd name="connsiteY10" fmla="*/ 1168400 h 2273300"/>
              <a:gd name="connsiteX11" fmla="*/ 1346200 w 2692400"/>
              <a:gd name="connsiteY11" fmla="*/ 1866900 h 2273300"/>
              <a:gd name="connsiteX12" fmla="*/ 1206500 w 2692400"/>
              <a:gd name="connsiteY12" fmla="*/ 2044700 h 2273300"/>
              <a:gd name="connsiteX0" fmla="*/ 1206500 w 2692400"/>
              <a:gd name="connsiteY0" fmla="*/ 2044700 h 2273300"/>
              <a:gd name="connsiteX1" fmla="*/ 914400 w 2692400"/>
              <a:gd name="connsiteY1" fmla="*/ 2133600 h 2273300"/>
              <a:gd name="connsiteX2" fmla="*/ 508000 w 2692400"/>
              <a:gd name="connsiteY2" fmla="*/ 2247900 h 2273300"/>
              <a:gd name="connsiteX3" fmla="*/ 203200 w 2692400"/>
              <a:gd name="connsiteY3" fmla="*/ 2273300 h 2273300"/>
              <a:gd name="connsiteX4" fmla="*/ 0 w 2692400"/>
              <a:gd name="connsiteY4" fmla="*/ 2082800 h 2273300"/>
              <a:gd name="connsiteX5" fmla="*/ 939800 w 2692400"/>
              <a:gd name="connsiteY5" fmla="*/ 1168400 h 2273300"/>
              <a:gd name="connsiteX6" fmla="*/ 1676400 w 2692400"/>
              <a:gd name="connsiteY6" fmla="*/ 76200 h 2273300"/>
              <a:gd name="connsiteX7" fmla="*/ 2171700 w 2692400"/>
              <a:gd name="connsiteY7" fmla="*/ 50800 h 2273300"/>
              <a:gd name="connsiteX8" fmla="*/ 2692400 w 2692400"/>
              <a:gd name="connsiteY8" fmla="*/ 0 h 2273300"/>
              <a:gd name="connsiteX9" fmla="*/ 2235200 w 2692400"/>
              <a:gd name="connsiteY9" fmla="*/ 495300 h 2273300"/>
              <a:gd name="connsiteX10" fmla="*/ 1778000 w 2692400"/>
              <a:gd name="connsiteY10" fmla="*/ 1168400 h 2273300"/>
              <a:gd name="connsiteX11" fmla="*/ 1346200 w 2692400"/>
              <a:gd name="connsiteY11" fmla="*/ 1866900 h 2273300"/>
              <a:gd name="connsiteX12" fmla="*/ 1206500 w 2692400"/>
              <a:gd name="connsiteY12" fmla="*/ 2044700 h 2273300"/>
              <a:gd name="connsiteX0" fmla="*/ 1206500 w 2692400"/>
              <a:gd name="connsiteY0" fmla="*/ 2048934 h 2277534"/>
              <a:gd name="connsiteX1" fmla="*/ 914400 w 2692400"/>
              <a:gd name="connsiteY1" fmla="*/ 2137834 h 2277534"/>
              <a:gd name="connsiteX2" fmla="*/ 508000 w 2692400"/>
              <a:gd name="connsiteY2" fmla="*/ 2252134 h 2277534"/>
              <a:gd name="connsiteX3" fmla="*/ 203200 w 2692400"/>
              <a:gd name="connsiteY3" fmla="*/ 2277534 h 2277534"/>
              <a:gd name="connsiteX4" fmla="*/ 0 w 2692400"/>
              <a:gd name="connsiteY4" fmla="*/ 2087034 h 2277534"/>
              <a:gd name="connsiteX5" fmla="*/ 939800 w 2692400"/>
              <a:gd name="connsiteY5" fmla="*/ 1172634 h 2277534"/>
              <a:gd name="connsiteX6" fmla="*/ 1676400 w 2692400"/>
              <a:gd name="connsiteY6" fmla="*/ 80434 h 2277534"/>
              <a:gd name="connsiteX7" fmla="*/ 2171700 w 2692400"/>
              <a:gd name="connsiteY7" fmla="*/ 0 h 2277534"/>
              <a:gd name="connsiteX8" fmla="*/ 2692400 w 2692400"/>
              <a:gd name="connsiteY8" fmla="*/ 4234 h 2277534"/>
              <a:gd name="connsiteX9" fmla="*/ 2235200 w 2692400"/>
              <a:gd name="connsiteY9" fmla="*/ 499534 h 2277534"/>
              <a:gd name="connsiteX10" fmla="*/ 1778000 w 2692400"/>
              <a:gd name="connsiteY10" fmla="*/ 1172634 h 2277534"/>
              <a:gd name="connsiteX11" fmla="*/ 1346200 w 2692400"/>
              <a:gd name="connsiteY11" fmla="*/ 1871134 h 2277534"/>
              <a:gd name="connsiteX12" fmla="*/ 1206500 w 2692400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235200 w 2611967"/>
              <a:gd name="connsiteY9" fmla="*/ 499534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235200 w 2611967"/>
              <a:gd name="connsiteY9" fmla="*/ 499534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3378"/>
              <a:gd name="connsiteY0" fmla="*/ 2048934 h 2277534"/>
              <a:gd name="connsiteX1" fmla="*/ 914400 w 2613378"/>
              <a:gd name="connsiteY1" fmla="*/ 2137834 h 2277534"/>
              <a:gd name="connsiteX2" fmla="*/ 508000 w 2613378"/>
              <a:gd name="connsiteY2" fmla="*/ 2252134 h 2277534"/>
              <a:gd name="connsiteX3" fmla="*/ 203200 w 2613378"/>
              <a:gd name="connsiteY3" fmla="*/ 2277534 h 2277534"/>
              <a:gd name="connsiteX4" fmla="*/ 0 w 2613378"/>
              <a:gd name="connsiteY4" fmla="*/ 2087034 h 2277534"/>
              <a:gd name="connsiteX5" fmla="*/ 939800 w 2613378"/>
              <a:gd name="connsiteY5" fmla="*/ 1172634 h 2277534"/>
              <a:gd name="connsiteX6" fmla="*/ 1676400 w 2613378"/>
              <a:gd name="connsiteY6" fmla="*/ 80434 h 2277534"/>
              <a:gd name="connsiteX7" fmla="*/ 2171700 w 2613378"/>
              <a:gd name="connsiteY7" fmla="*/ 0 h 2277534"/>
              <a:gd name="connsiteX8" fmla="*/ 2611967 w 2613378"/>
              <a:gd name="connsiteY8" fmla="*/ 4234 h 2277534"/>
              <a:gd name="connsiteX9" fmla="*/ 2235200 w 2613378"/>
              <a:gd name="connsiteY9" fmla="*/ 499534 h 2277534"/>
              <a:gd name="connsiteX10" fmla="*/ 1778000 w 2613378"/>
              <a:gd name="connsiteY10" fmla="*/ 1172634 h 2277534"/>
              <a:gd name="connsiteX11" fmla="*/ 1346200 w 2613378"/>
              <a:gd name="connsiteY11" fmla="*/ 1871134 h 2277534"/>
              <a:gd name="connsiteX12" fmla="*/ 1206500 w 2613378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235200 w 2611967"/>
              <a:gd name="connsiteY9" fmla="*/ 499534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1778000 w 2611967"/>
              <a:gd name="connsiteY10" fmla="*/ 1172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2142067 w 2611967"/>
              <a:gd name="connsiteY10" fmla="*/ 791634 h 2277534"/>
              <a:gd name="connsiteX11" fmla="*/ 1346200 w 2611967"/>
              <a:gd name="connsiteY11" fmla="*/ 1871134 h 2277534"/>
              <a:gd name="connsiteX12" fmla="*/ 1206500 w 2611967"/>
              <a:gd name="connsiteY12" fmla="*/ 2048934 h 2277534"/>
              <a:gd name="connsiteX0" fmla="*/ 1206500 w 2611967"/>
              <a:gd name="connsiteY0" fmla="*/ 20489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2142067 w 2611967"/>
              <a:gd name="connsiteY10" fmla="*/ 791634 h 2277534"/>
              <a:gd name="connsiteX11" fmla="*/ 1206500 w 2611967"/>
              <a:gd name="connsiteY11" fmla="*/ 2048934 h 2277534"/>
              <a:gd name="connsiteX0" fmla="*/ 1041400 w 2611967"/>
              <a:gd name="connsiteY0" fmla="*/ 20997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2142067 w 2611967"/>
              <a:gd name="connsiteY10" fmla="*/ 791634 h 2277534"/>
              <a:gd name="connsiteX11" fmla="*/ 1041400 w 2611967"/>
              <a:gd name="connsiteY11" fmla="*/ 2099734 h 2277534"/>
              <a:gd name="connsiteX0" fmla="*/ 1041400 w 2611967"/>
              <a:gd name="connsiteY0" fmla="*/ 2099734 h 2277534"/>
              <a:gd name="connsiteX1" fmla="*/ 914400 w 2611967"/>
              <a:gd name="connsiteY1" fmla="*/ 2137834 h 2277534"/>
              <a:gd name="connsiteX2" fmla="*/ 508000 w 2611967"/>
              <a:gd name="connsiteY2" fmla="*/ 2252134 h 2277534"/>
              <a:gd name="connsiteX3" fmla="*/ 203200 w 2611967"/>
              <a:gd name="connsiteY3" fmla="*/ 2277534 h 2277534"/>
              <a:gd name="connsiteX4" fmla="*/ 0 w 2611967"/>
              <a:gd name="connsiteY4" fmla="*/ 2087034 h 2277534"/>
              <a:gd name="connsiteX5" fmla="*/ 939800 w 2611967"/>
              <a:gd name="connsiteY5" fmla="*/ 1172634 h 2277534"/>
              <a:gd name="connsiteX6" fmla="*/ 1676400 w 2611967"/>
              <a:gd name="connsiteY6" fmla="*/ 80434 h 2277534"/>
              <a:gd name="connsiteX7" fmla="*/ 2171700 w 2611967"/>
              <a:gd name="connsiteY7" fmla="*/ 0 h 2277534"/>
              <a:gd name="connsiteX8" fmla="*/ 2611967 w 2611967"/>
              <a:gd name="connsiteY8" fmla="*/ 4234 h 2277534"/>
              <a:gd name="connsiteX9" fmla="*/ 2341034 w 2611967"/>
              <a:gd name="connsiteY9" fmla="*/ 381001 h 2277534"/>
              <a:gd name="connsiteX10" fmla="*/ 2142067 w 2611967"/>
              <a:gd name="connsiteY10" fmla="*/ 791634 h 2277534"/>
              <a:gd name="connsiteX11" fmla="*/ 1041400 w 2611967"/>
              <a:gd name="connsiteY11" fmla="*/ 2099734 h 2277534"/>
              <a:gd name="connsiteX0" fmla="*/ 1041400 w 2611967"/>
              <a:gd name="connsiteY0" fmla="*/ 2099734 h 2277534"/>
              <a:gd name="connsiteX1" fmla="*/ 914400 w 2611967"/>
              <a:gd name="connsiteY1" fmla="*/ 2137834 h 2277534"/>
              <a:gd name="connsiteX2" fmla="*/ 203200 w 2611967"/>
              <a:gd name="connsiteY2" fmla="*/ 2277534 h 2277534"/>
              <a:gd name="connsiteX3" fmla="*/ 0 w 2611967"/>
              <a:gd name="connsiteY3" fmla="*/ 2087034 h 2277534"/>
              <a:gd name="connsiteX4" fmla="*/ 939800 w 2611967"/>
              <a:gd name="connsiteY4" fmla="*/ 1172634 h 2277534"/>
              <a:gd name="connsiteX5" fmla="*/ 1676400 w 2611967"/>
              <a:gd name="connsiteY5" fmla="*/ 80434 h 2277534"/>
              <a:gd name="connsiteX6" fmla="*/ 2171700 w 2611967"/>
              <a:gd name="connsiteY6" fmla="*/ 0 h 2277534"/>
              <a:gd name="connsiteX7" fmla="*/ 2611967 w 2611967"/>
              <a:gd name="connsiteY7" fmla="*/ 4234 h 2277534"/>
              <a:gd name="connsiteX8" fmla="*/ 2341034 w 2611967"/>
              <a:gd name="connsiteY8" fmla="*/ 381001 h 2277534"/>
              <a:gd name="connsiteX9" fmla="*/ 2142067 w 2611967"/>
              <a:gd name="connsiteY9" fmla="*/ 791634 h 2277534"/>
              <a:gd name="connsiteX10" fmla="*/ 1041400 w 2611967"/>
              <a:gd name="connsiteY10" fmla="*/ 2099734 h 2277534"/>
              <a:gd name="connsiteX0" fmla="*/ 1041400 w 2611967"/>
              <a:gd name="connsiteY0" fmla="*/ 2099734 h 2137834"/>
              <a:gd name="connsiteX1" fmla="*/ 914400 w 2611967"/>
              <a:gd name="connsiteY1" fmla="*/ 2137834 h 2137834"/>
              <a:gd name="connsiteX2" fmla="*/ 0 w 2611967"/>
              <a:gd name="connsiteY2" fmla="*/ 2087034 h 2137834"/>
              <a:gd name="connsiteX3" fmla="*/ 939800 w 2611967"/>
              <a:gd name="connsiteY3" fmla="*/ 1172634 h 2137834"/>
              <a:gd name="connsiteX4" fmla="*/ 1676400 w 2611967"/>
              <a:gd name="connsiteY4" fmla="*/ 80434 h 2137834"/>
              <a:gd name="connsiteX5" fmla="*/ 2171700 w 2611967"/>
              <a:gd name="connsiteY5" fmla="*/ 0 h 2137834"/>
              <a:gd name="connsiteX6" fmla="*/ 2611967 w 2611967"/>
              <a:gd name="connsiteY6" fmla="*/ 4234 h 2137834"/>
              <a:gd name="connsiteX7" fmla="*/ 2341034 w 2611967"/>
              <a:gd name="connsiteY7" fmla="*/ 381001 h 2137834"/>
              <a:gd name="connsiteX8" fmla="*/ 2142067 w 2611967"/>
              <a:gd name="connsiteY8" fmla="*/ 791634 h 2137834"/>
              <a:gd name="connsiteX9" fmla="*/ 1041400 w 2611967"/>
              <a:gd name="connsiteY9" fmla="*/ 2099734 h 2137834"/>
              <a:gd name="connsiteX0" fmla="*/ 876300 w 2446867"/>
              <a:gd name="connsiteY0" fmla="*/ 2099734 h 2281767"/>
              <a:gd name="connsiteX1" fmla="*/ 749300 w 2446867"/>
              <a:gd name="connsiteY1" fmla="*/ 2137834 h 2281767"/>
              <a:gd name="connsiteX2" fmla="*/ 0 w 2446867"/>
              <a:gd name="connsiteY2" fmla="*/ 2281767 h 2281767"/>
              <a:gd name="connsiteX3" fmla="*/ 774700 w 2446867"/>
              <a:gd name="connsiteY3" fmla="*/ 1172634 h 2281767"/>
              <a:gd name="connsiteX4" fmla="*/ 1511300 w 2446867"/>
              <a:gd name="connsiteY4" fmla="*/ 80434 h 2281767"/>
              <a:gd name="connsiteX5" fmla="*/ 2006600 w 2446867"/>
              <a:gd name="connsiteY5" fmla="*/ 0 h 2281767"/>
              <a:gd name="connsiteX6" fmla="*/ 2446867 w 2446867"/>
              <a:gd name="connsiteY6" fmla="*/ 4234 h 2281767"/>
              <a:gd name="connsiteX7" fmla="*/ 2175934 w 2446867"/>
              <a:gd name="connsiteY7" fmla="*/ 381001 h 2281767"/>
              <a:gd name="connsiteX8" fmla="*/ 1976967 w 2446867"/>
              <a:gd name="connsiteY8" fmla="*/ 791634 h 2281767"/>
              <a:gd name="connsiteX9" fmla="*/ 876300 w 2446867"/>
              <a:gd name="connsiteY9" fmla="*/ 2099734 h 22817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46867" h="2281767">
                <a:moveTo>
                  <a:pt x="876300" y="2099734"/>
                </a:moveTo>
                <a:lnTo>
                  <a:pt x="749300" y="2137834"/>
                </a:lnTo>
                <a:lnTo>
                  <a:pt x="0" y="2281767"/>
                </a:lnTo>
                <a:lnTo>
                  <a:pt x="774700" y="1172634"/>
                </a:lnTo>
                <a:lnTo>
                  <a:pt x="1511300" y="80434"/>
                </a:lnTo>
                <a:lnTo>
                  <a:pt x="2006600" y="0"/>
                </a:lnTo>
                <a:lnTo>
                  <a:pt x="2446867" y="4234"/>
                </a:lnTo>
                <a:cubicBezTo>
                  <a:pt x="2291645" y="220134"/>
                  <a:pt x="2326923" y="177801"/>
                  <a:pt x="2175934" y="381001"/>
                </a:cubicBezTo>
                <a:lnTo>
                  <a:pt x="1976967" y="791634"/>
                </a:lnTo>
                <a:cubicBezTo>
                  <a:pt x="1610078" y="1227667"/>
                  <a:pt x="1420989" y="1468967"/>
                  <a:pt x="876300" y="2099734"/>
                </a:cubicBezTo>
                <a:close/>
              </a:path>
            </a:pathLst>
          </a:custGeom>
          <a:gradFill flip="none" rotWithShape="1">
            <a:gsLst>
              <a:gs pos="9000">
                <a:srgbClr val="FF0000">
                  <a:alpha val="98000"/>
                </a:srgbClr>
              </a:gs>
              <a:gs pos="56000">
                <a:schemeClr val="bg1"/>
              </a:gs>
            </a:gsLst>
            <a:lin ang="13320000" scaled="0"/>
            <a:tileRect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993900" y="2603500"/>
            <a:ext cx="1612900" cy="2070100"/>
          </a:xfrm>
          <a:custGeom>
            <a:avLst/>
            <a:gdLst>
              <a:gd name="connsiteX0" fmla="*/ 0 w 1612900"/>
              <a:gd name="connsiteY0" fmla="*/ 2070100 h 2070100"/>
              <a:gd name="connsiteX1" fmla="*/ 749300 w 1612900"/>
              <a:gd name="connsiteY1" fmla="*/ 1270000 h 2070100"/>
              <a:gd name="connsiteX2" fmla="*/ 1130300 w 1612900"/>
              <a:gd name="connsiteY2" fmla="*/ 762000 h 2070100"/>
              <a:gd name="connsiteX3" fmla="*/ 1320800 w 1612900"/>
              <a:gd name="connsiteY3" fmla="*/ 355600 h 2070100"/>
              <a:gd name="connsiteX4" fmla="*/ 1612900 w 1612900"/>
              <a:gd name="connsiteY4" fmla="*/ 0 h 2070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12900" h="2070100">
                <a:moveTo>
                  <a:pt x="0" y="2070100"/>
                </a:moveTo>
                <a:lnTo>
                  <a:pt x="749300" y="1270000"/>
                </a:lnTo>
                <a:lnTo>
                  <a:pt x="1130300" y="762000"/>
                </a:lnTo>
                <a:lnTo>
                  <a:pt x="1320800" y="355600"/>
                </a:lnTo>
                <a:lnTo>
                  <a:pt x="16129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reeform 4"/>
          <p:cNvSpPr/>
          <p:nvPr/>
        </p:nvSpPr>
        <p:spPr>
          <a:xfrm>
            <a:off x="1155700" y="2565400"/>
            <a:ext cx="6146800" cy="2362200"/>
          </a:xfrm>
          <a:custGeom>
            <a:avLst/>
            <a:gdLst>
              <a:gd name="connsiteX0" fmla="*/ 0 w 6146800"/>
              <a:gd name="connsiteY0" fmla="*/ 2311400 h 2362200"/>
              <a:gd name="connsiteX1" fmla="*/ 482600 w 6146800"/>
              <a:gd name="connsiteY1" fmla="*/ 2184400 h 2362200"/>
              <a:gd name="connsiteX2" fmla="*/ 850900 w 6146800"/>
              <a:gd name="connsiteY2" fmla="*/ 2120900 h 2362200"/>
              <a:gd name="connsiteX3" fmla="*/ 952500 w 6146800"/>
              <a:gd name="connsiteY3" fmla="*/ 2260600 h 2362200"/>
              <a:gd name="connsiteX4" fmla="*/ 1054100 w 6146800"/>
              <a:gd name="connsiteY4" fmla="*/ 2336800 h 2362200"/>
              <a:gd name="connsiteX5" fmla="*/ 1295400 w 6146800"/>
              <a:gd name="connsiteY5" fmla="*/ 2336800 h 2362200"/>
              <a:gd name="connsiteX6" fmla="*/ 1612900 w 6146800"/>
              <a:gd name="connsiteY6" fmla="*/ 2260600 h 2362200"/>
              <a:gd name="connsiteX7" fmla="*/ 1879600 w 6146800"/>
              <a:gd name="connsiteY7" fmla="*/ 2159000 h 2362200"/>
              <a:gd name="connsiteX8" fmla="*/ 2057400 w 6146800"/>
              <a:gd name="connsiteY8" fmla="*/ 2120900 h 2362200"/>
              <a:gd name="connsiteX9" fmla="*/ 2146300 w 6146800"/>
              <a:gd name="connsiteY9" fmla="*/ 2171700 h 2362200"/>
              <a:gd name="connsiteX10" fmla="*/ 2209800 w 6146800"/>
              <a:gd name="connsiteY10" fmla="*/ 2311400 h 2362200"/>
              <a:gd name="connsiteX11" fmla="*/ 2374900 w 6146800"/>
              <a:gd name="connsiteY11" fmla="*/ 2324100 h 2362200"/>
              <a:gd name="connsiteX12" fmla="*/ 2616200 w 6146800"/>
              <a:gd name="connsiteY12" fmla="*/ 2286000 h 2362200"/>
              <a:gd name="connsiteX13" fmla="*/ 2921000 w 6146800"/>
              <a:gd name="connsiteY13" fmla="*/ 2197100 h 2362200"/>
              <a:gd name="connsiteX14" fmla="*/ 3187700 w 6146800"/>
              <a:gd name="connsiteY14" fmla="*/ 2120900 h 2362200"/>
              <a:gd name="connsiteX15" fmla="*/ 3340100 w 6146800"/>
              <a:gd name="connsiteY15" fmla="*/ 2108200 h 2362200"/>
              <a:gd name="connsiteX16" fmla="*/ 3378200 w 6146800"/>
              <a:gd name="connsiteY16" fmla="*/ 2222500 h 2362200"/>
              <a:gd name="connsiteX17" fmla="*/ 3530600 w 6146800"/>
              <a:gd name="connsiteY17" fmla="*/ 2298700 h 2362200"/>
              <a:gd name="connsiteX18" fmla="*/ 3733800 w 6146800"/>
              <a:gd name="connsiteY18" fmla="*/ 2362200 h 2362200"/>
              <a:gd name="connsiteX19" fmla="*/ 3949700 w 6146800"/>
              <a:gd name="connsiteY19" fmla="*/ 2336800 h 2362200"/>
              <a:gd name="connsiteX20" fmla="*/ 4229100 w 6146800"/>
              <a:gd name="connsiteY20" fmla="*/ 2247900 h 2362200"/>
              <a:gd name="connsiteX21" fmla="*/ 4419600 w 6146800"/>
              <a:gd name="connsiteY21" fmla="*/ 2171700 h 2362200"/>
              <a:gd name="connsiteX22" fmla="*/ 4495800 w 6146800"/>
              <a:gd name="connsiteY22" fmla="*/ 2260600 h 2362200"/>
              <a:gd name="connsiteX23" fmla="*/ 4533900 w 6146800"/>
              <a:gd name="connsiteY23" fmla="*/ 2349500 h 2362200"/>
              <a:gd name="connsiteX24" fmla="*/ 4673600 w 6146800"/>
              <a:gd name="connsiteY24" fmla="*/ 2336800 h 2362200"/>
              <a:gd name="connsiteX25" fmla="*/ 6146800 w 6146800"/>
              <a:gd name="connsiteY25" fmla="*/ 152400 h 2362200"/>
              <a:gd name="connsiteX26" fmla="*/ 6007100 w 6146800"/>
              <a:gd name="connsiteY26" fmla="*/ 127000 h 2362200"/>
              <a:gd name="connsiteX27" fmla="*/ 5892800 w 6146800"/>
              <a:gd name="connsiteY27" fmla="*/ 25400 h 2362200"/>
              <a:gd name="connsiteX28" fmla="*/ 5702300 w 6146800"/>
              <a:gd name="connsiteY28" fmla="*/ 88900 h 2362200"/>
              <a:gd name="connsiteX29" fmla="*/ 5410200 w 6146800"/>
              <a:gd name="connsiteY29" fmla="*/ 203200 h 2362200"/>
              <a:gd name="connsiteX30" fmla="*/ 5118100 w 6146800"/>
              <a:gd name="connsiteY30" fmla="*/ 215900 h 2362200"/>
              <a:gd name="connsiteX31" fmla="*/ 4965700 w 6146800"/>
              <a:gd name="connsiteY31" fmla="*/ 215900 h 2362200"/>
              <a:gd name="connsiteX32" fmla="*/ 4851400 w 6146800"/>
              <a:gd name="connsiteY32" fmla="*/ 76200 h 2362200"/>
              <a:gd name="connsiteX33" fmla="*/ 4673600 w 6146800"/>
              <a:gd name="connsiteY33" fmla="*/ 76200 h 2362200"/>
              <a:gd name="connsiteX34" fmla="*/ 4292600 w 6146800"/>
              <a:gd name="connsiteY34" fmla="*/ 139700 h 2362200"/>
              <a:gd name="connsiteX35" fmla="*/ 3987800 w 6146800"/>
              <a:gd name="connsiteY35" fmla="*/ 190500 h 2362200"/>
              <a:gd name="connsiteX36" fmla="*/ 3721100 w 6146800"/>
              <a:gd name="connsiteY36" fmla="*/ 190500 h 2362200"/>
              <a:gd name="connsiteX37" fmla="*/ 3568700 w 6146800"/>
              <a:gd name="connsiteY37" fmla="*/ 152400 h 2362200"/>
              <a:gd name="connsiteX38" fmla="*/ 3517900 w 6146800"/>
              <a:gd name="connsiteY38" fmla="*/ 50800 h 2362200"/>
              <a:gd name="connsiteX39" fmla="*/ 3136900 w 6146800"/>
              <a:gd name="connsiteY39" fmla="*/ 114300 h 2362200"/>
              <a:gd name="connsiteX40" fmla="*/ 2819400 w 6146800"/>
              <a:gd name="connsiteY40" fmla="*/ 152400 h 2362200"/>
              <a:gd name="connsiteX41" fmla="*/ 2603500 w 6146800"/>
              <a:gd name="connsiteY41" fmla="*/ 177800 h 2362200"/>
              <a:gd name="connsiteX42" fmla="*/ 2476500 w 6146800"/>
              <a:gd name="connsiteY42" fmla="*/ 127000 h 2362200"/>
              <a:gd name="connsiteX43" fmla="*/ 2438400 w 6146800"/>
              <a:gd name="connsiteY43" fmla="*/ 0 h 2362200"/>
              <a:gd name="connsiteX44" fmla="*/ 2438400 w 6146800"/>
              <a:gd name="connsiteY44" fmla="*/ 0 h 2362200"/>
              <a:gd name="connsiteX45" fmla="*/ 1993900 w 6146800"/>
              <a:gd name="connsiteY45" fmla="*/ 25400 h 2362200"/>
              <a:gd name="connsiteX46" fmla="*/ 1676400 w 6146800"/>
              <a:gd name="connsiteY46" fmla="*/ 101600 h 2362200"/>
              <a:gd name="connsiteX47" fmla="*/ 1498600 w 6146800"/>
              <a:gd name="connsiteY47" fmla="*/ 127000 h 2362200"/>
              <a:gd name="connsiteX48" fmla="*/ 0 w 6146800"/>
              <a:gd name="connsiteY48" fmla="*/ 2311400 h 2362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</a:cxnLst>
            <a:rect l="l" t="t" r="r" b="b"/>
            <a:pathLst>
              <a:path w="6146800" h="2362200">
                <a:moveTo>
                  <a:pt x="0" y="2311400"/>
                </a:moveTo>
                <a:lnTo>
                  <a:pt x="482600" y="2184400"/>
                </a:lnTo>
                <a:lnTo>
                  <a:pt x="850900" y="2120900"/>
                </a:lnTo>
                <a:lnTo>
                  <a:pt x="952500" y="2260600"/>
                </a:lnTo>
                <a:lnTo>
                  <a:pt x="1054100" y="2336800"/>
                </a:lnTo>
                <a:lnTo>
                  <a:pt x="1295400" y="2336800"/>
                </a:lnTo>
                <a:lnTo>
                  <a:pt x="1612900" y="2260600"/>
                </a:lnTo>
                <a:lnTo>
                  <a:pt x="1879600" y="2159000"/>
                </a:lnTo>
                <a:lnTo>
                  <a:pt x="2057400" y="2120900"/>
                </a:lnTo>
                <a:lnTo>
                  <a:pt x="2146300" y="2171700"/>
                </a:lnTo>
                <a:lnTo>
                  <a:pt x="2209800" y="2311400"/>
                </a:lnTo>
                <a:lnTo>
                  <a:pt x="2374900" y="2324100"/>
                </a:lnTo>
                <a:lnTo>
                  <a:pt x="2616200" y="2286000"/>
                </a:lnTo>
                <a:lnTo>
                  <a:pt x="2921000" y="2197100"/>
                </a:lnTo>
                <a:lnTo>
                  <a:pt x="3187700" y="2120900"/>
                </a:lnTo>
                <a:lnTo>
                  <a:pt x="3340100" y="2108200"/>
                </a:lnTo>
                <a:lnTo>
                  <a:pt x="3378200" y="2222500"/>
                </a:lnTo>
                <a:lnTo>
                  <a:pt x="3530600" y="2298700"/>
                </a:lnTo>
                <a:lnTo>
                  <a:pt x="3733800" y="2362200"/>
                </a:lnTo>
                <a:lnTo>
                  <a:pt x="3949700" y="2336800"/>
                </a:lnTo>
                <a:lnTo>
                  <a:pt x="4229100" y="2247900"/>
                </a:lnTo>
                <a:lnTo>
                  <a:pt x="4419600" y="2171700"/>
                </a:lnTo>
                <a:lnTo>
                  <a:pt x="4495800" y="2260600"/>
                </a:lnTo>
                <a:lnTo>
                  <a:pt x="4533900" y="2349500"/>
                </a:lnTo>
                <a:lnTo>
                  <a:pt x="4673600" y="2336800"/>
                </a:lnTo>
                <a:lnTo>
                  <a:pt x="6146800" y="152400"/>
                </a:lnTo>
                <a:lnTo>
                  <a:pt x="6007100" y="127000"/>
                </a:lnTo>
                <a:lnTo>
                  <a:pt x="5892800" y="25400"/>
                </a:lnTo>
                <a:lnTo>
                  <a:pt x="5702300" y="88900"/>
                </a:lnTo>
                <a:lnTo>
                  <a:pt x="5410200" y="203200"/>
                </a:lnTo>
                <a:lnTo>
                  <a:pt x="5118100" y="215900"/>
                </a:lnTo>
                <a:lnTo>
                  <a:pt x="4965700" y="215900"/>
                </a:lnTo>
                <a:lnTo>
                  <a:pt x="4851400" y="76200"/>
                </a:lnTo>
                <a:lnTo>
                  <a:pt x="4673600" y="76200"/>
                </a:lnTo>
                <a:lnTo>
                  <a:pt x="4292600" y="139700"/>
                </a:lnTo>
                <a:lnTo>
                  <a:pt x="3987800" y="190500"/>
                </a:lnTo>
                <a:lnTo>
                  <a:pt x="3721100" y="190500"/>
                </a:lnTo>
                <a:lnTo>
                  <a:pt x="3568700" y="152400"/>
                </a:lnTo>
                <a:lnTo>
                  <a:pt x="3517900" y="50800"/>
                </a:lnTo>
                <a:lnTo>
                  <a:pt x="3136900" y="114300"/>
                </a:lnTo>
                <a:lnTo>
                  <a:pt x="2819400" y="152400"/>
                </a:lnTo>
                <a:lnTo>
                  <a:pt x="2603500" y="177800"/>
                </a:lnTo>
                <a:lnTo>
                  <a:pt x="2476500" y="127000"/>
                </a:lnTo>
                <a:cubicBezTo>
                  <a:pt x="2437061" y="8684"/>
                  <a:pt x="2438400" y="52861"/>
                  <a:pt x="2438400" y="0"/>
                </a:cubicBezTo>
                <a:lnTo>
                  <a:pt x="2438400" y="0"/>
                </a:lnTo>
                <a:lnTo>
                  <a:pt x="1993900" y="25400"/>
                </a:lnTo>
                <a:lnTo>
                  <a:pt x="1676400" y="101600"/>
                </a:lnTo>
                <a:lnTo>
                  <a:pt x="1498600" y="127000"/>
                </a:lnTo>
                <a:lnTo>
                  <a:pt x="0" y="2311400"/>
                </a:lnTo>
                <a:close/>
              </a:path>
            </a:pathLst>
          </a:custGeom>
          <a:noFill/>
          <a:ln w="3810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3238500" y="2654300"/>
            <a:ext cx="1473200" cy="2044700"/>
          </a:xfrm>
          <a:custGeom>
            <a:avLst/>
            <a:gdLst>
              <a:gd name="connsiteX0" fmla="*/ 0 w 1473200"/>
              <a:gd name="connsiteY0" fmla="*/ 2044700 h 2044700"/>
              <a:gd name="connsiteX1" fmla="*/ 546100 w 1473200"/>
              <a:gd name="connsiteY1" fmla="*/ 1104900 h 2044700"/>
              <a:gd name="connsiteX2" fmla="*/ 1054100 w 1473200"/>
              <a:gd name="connsiteY2" fmla="*/ 406400 h 2044700"/>
              <a:gd name="connsiteX3" fmla="*/ 1473200 w 1473200"/>
              <a:gd name="connsiteY3" fmla="*/ 0 h 2044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73200" h="2044700">
                <a:moveTo>
                  <a:pt x="0" y="2044700"/>
                </a:moveTo>
                <a:lnTo>
                  <a:pt x="546100" y="1104900"/>
                </a:lnTo>
                <a:lnTo>
                  <a:pt x="1054100" y="406400"/>
                </a:lnTo>
                <a:lnTo>
                  <a:pt x="14732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4457700" y="2654300"/>
            <a:ext cx="1536700" cy="2032000"/>
          </a:xfrm>
          <a:custGeom>
            <a:avLst/>
            <a:gdLst>
              <a:gd name="connsiteX0" fmla="*/ 0 w 1536700"/>
              <a:gd name="connsiteY0" fmla="*/ 2032000 h 2032000"/>
              <a:gd name="connsiteX1" fmla="*/ 609600 w 1536700"/>
              <a:gd name="connsiteY1" fmla="*/ 1308100 h 2032000"/>
              <a:gd name="connsiteX2" fmla="*/ 1003300 w 1536700"/>
              <a:gd name="connsiteY2" fmla="*/ 723900 h 2032000"/>
              <a:gd name="connsiteX3" fmla="*/ 1219200 w 1536700"/>
              <a:gd name="connsiteY3" fmla="*/ 254000 h 2032000"/>
              <a:gd name="connsiteX4" fmla="*/ 1384300 w 1536700"/>
              <a:gd name="connsiteY4" fmla="*/ 76200 h 2032000"/>
              <a:gd name="connsiteX5" fmla="*/ 1536700 w 1536700"/>
              <a:gd name="connsiteY5" fmla="*/ 0 h 2032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36700" h="2032000">
                <a:moveTo>
                  <a:pt x="0" y="2032000"/>
                </a:moveTo>
                <a:lnTo>
                  <a:pt x="609600" y="1308100"/>
                </a:lnTo>
                <a:lnTo>
                  <a:pt x="1003300" y="723900"/>
                </a:lnTo>
                <a:lnTo>
                  <a:pt x="1219200" y="254000"/>
                </a:lnTo>
                <a:lnTo>
                  <a:pt x="1384300" y="76200"/>
                </a:lnTo>
                <a:lnTo>
                  <a:pt x="15367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5562600" y="2603500"/>
            <a:ext cx="1524000" cy="2120900"/>
          </a:xfrm>
          <a:custGeom>
            <a:avLst/>
            <a:gdLst>
              <a:gd name="connsiteX0" fmla="*/ 0 w 1524000"/>
              <a:gd name="connsiteY0" fmla="*/ 2120900 h 2120900"/>
              <a:gd name="connsiteX1" fmla="*/ 660400 w 1524000"/>
              <a:gd name="connsiteY1" fmla="*/ 1422400 h 2120900"/>
              <a:gd name="connsiteX2" fmla="*/ 1003300 w 1524000"/>
              <a:gd name="connsiteY2" fmla="*/ 952500 h 2120900"/>
              <a:gd name="connsiteX3" fmla="*/ 1409700 w 1524000"/>
              <a:gd name="connsiteY3" fmla="*/ 254000 h 2120900"/>
              <a:gd name="connsiteX4" fmla="*/ 1524000 w 1524000"/>
              <a:gd name="connsiteY4" fmla="*/ 0 h 212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24000" h="2120900">
                <a:moveTo>
                  <a:pt x="0" y="2120900"/>
                </a:moveTo>
                <a:lnTo>
                  <a:pt x="660400" y="1422400"/>
                </a:lnTo>
                <a:lnTo>
                  <a:pt x="1003300" y="952500"/>
                </a:lnTo>
                <a:lnTo>
                  <a:pt x="1409700" y="254000"/>
                </a:lnTo>
                <a:lnTo>
                  <a:pt x="15240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1155700" y="2730500"/>
            <a:ext cx="6172200" cy="3873500"/>
          </a:xfrm>
          <a:custGeom>
            <a:avLst/>
            <a:gdLst>
              <a:gd name="connsiteX0" fmla="*/ 0 w 6172200"/>
              <a:gd name="connsiteY0" fmla="*/ 2133600 h 3873500"/>
              <a:gd name="connsiteX1" fmla="*/ 25400 w 6172200"/>
              <a:gd name="connsiteY1" fmla="*/ 3835400 h 3873500"/>
              <a:gd name="connsiteX2" fmla="*/ 4686300 w 6172200"/>
              <a:gd name="connsiteY2" fmla="*/ 3873500 h 3873500"/>
              <a:gd name="connsiteX3" fmla="*/ 6172200 w 6172200"/>
              <a:gd name="connsiteY3" fmla="*/ 1612900 h 3873500"/>
              <a:gd name="connsiteX4" fmla="*/ 6172200 w 6172200"/>
              <a:gd name="connsiteY4" fmla="*/ 0 h 3873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172200" h="3873500">
                <a:moveTo>
                  <a:pt x="0" y="2133600"/>
                </a:moveTo>
                <a:lnTo>
                  <a:pt x="25400" y="3835400"/>
                </a:lnTo>
                <a:lnTo>
                  <a:pt x="4686300" y="3873500"/>
                </a:lnTo>
                <a:lnTo>
                  <a:pt x="6172200" y="1612900"/>
                </a:lnTo>
                <a:lnTo>
                  <a:pt x="6172200" y="0"/>
                </a:lnTo>
              </a:path>
            </a:pathLst>
          </a:cu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>
            <a:stCxn id="5" idx="24"/>
            <a:endCxn id="11" idx="2"/>
          </p:cNvCxnSpPr>
          <p:nvPr/>
        </p:nvCxnSpPr>
        <p:spPr>
          <a:xfrm>
            <a:off x="5829300" y="4902200"/>
            <a:ext cx="12700" cy="1701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257300" y="6121400"/>
            <a:ext cx="2741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diment (</a:t>
            </a:r>
            <a:r>
              <a:rPr lang="en-US" dirty="0" err="1" smtClean="0"/>
              <a:t>Hyporheic</a:t>
            </a:r>
            <a:r>
              <a:rPr lang="en-US" dirty="0" smtClean="0"/>
              <a:t> Zone)</a:t>
            </a:r>
            <a:endParaRPr lang="en-US" dirty="0"/>
          </a:p>
        </p:txBody>
      </p:sp>
      <p:sp>
        <p:nvSpPr>
          <p:cNvPr id="31" name="Down Arrow 30"/>
          <p:cNvSpPr/>
          <p:nvPr/>
        </p:nvSpPr>
        <p:spPr>
          <a:xfrm>
            <a:off x="1467841" y="4310526"/>
            <a:ext cx="449859" cy="1036174"/>
          </a:xfrm>
          <a:prstGeom prst="downArrow">
            <a:avLst/>
          </a:prstGeom>
          <a:solidFill>
            <a:srgbClr val="FF0000">
              <a:alpha val="25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Down Arrow 33"/>
          <p:cNvSpPr/>
          <p:nvPr/>
        </p:nvSpPr>
        <p:spPr>
          <a:xfrm>
            <a:off x="2598141" y="4310526"/>
            <a:ext cx="449859" cy="1036174"/>
          </a:xfrm>
          <a:prstGeom prst="downArrow">
            <a:avLst/>
          </a:prstGeom>
          <a:solidFill>
            <a:srgbClr val="FF0000">
              <a:alpha val="25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Down Arrow 34"/>
          <p:cNvSpPr/>
          <p:nvPr/>
        </p:nvSpPr>
        <p:spPr>
          <a:xfrm>
            <a:off x="3830041" y="4297826"/>
            <a:ext cx="449859" cy="1036174"/>
          </a:xfrm>
          <a:prstGeom prst="downArrow">
            <a:avLst/>
          </a:prstGeom>
          <a:solidFill>
            <a:srgbClr val="FF0000">
              <a:alpha val="25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Down Arrow 35"/>
          <p:cNvSpPr/>
          <p:nvPr/>
        </p:nvSpPr>
        <p:spPr>
          <a:xfrm>
            <a:off x="4934941" y="4348626"/>
            <a:ext cx="449859" cy="1036174"/>
          </a:xfrm>
          <a:prstGeom prst="downArrow">
            <a:avLst/>
          </a:prstGeom>
          <a:solidFill>
            <a:srgbClr val="FF0000">
              <a:alpha val="25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Down Arrow 36"/>
          <p:cNvSpPr/>
          <p:nvPr/>
        </p:nvSpPr>
        <p:spPr>
          <a:xfrm>
            <a:off x="7424141" y="5059826"/>
            <a:ext cx="449859" cy="1036174"/>
          </a:xfrm>
          <a:prstGeom prst="downArrow">
            <a:avLst/>
          </a:prstGeom>
          <a:solidFill>
            <a:srgbClr val="FF0000">
              <a:alpha val="25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 rot="16200000">
            <a:off x="6540501" y="5422901"/>
            <a:ext cx="1398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ownwelling</a:t>
            </a:r>
            <a:endParaRPr lang="en-US" dirty="0" smtClean="0"/>
          </a:p>
        </p:txBody>
      </p:sp>
      <p:sp>
        <p:nvSpPr>
          <p:cNvPr id="30" name="Down Arrow 29"/>
          <p:cNvSpPr/>
          <p:nvPr/>
        </p:nvSpPr>
        <p:spPr>
          <a:xfrm rot="10800000">
            <a:off x="1963141" y="4297826"/>
            <a:ext cx="449859" cy="1036174"/>
          </a:xfrm>
          <a:prstGeom prst="downArrow">
            <a:avLst/>
          </a:prstGeom>
          <a:solidFill>
            <a:schemeClr val="bg1">
              <a:alpha val="2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Down Arrow 31"/>
          <p:cNvSpPr/>
          <p:nvPr/>
        </p:nvSpPr>
        <p:spPr>
          <a:xfrm rot="10800000">
            <a:off x="3118841" y="4259726"/>
            <a:ext cx="449859" cy="1036174"/>
          </a:xfrm>
          <a:prstGeom prst="downArrow">
            <a:avLst/>
          </a:prstGeom>
          <a:solidFill>
            <a:schemeClr val="bg1">
              <a:alpha val="2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Down Arrow 32"/>
          <p:cNvSpPr/>
          <p:nvPr/>
        </p:nvSpPr>
        <p:spPr>
          <a:xfrm rot="10800000">
            <a:off x="4350741" y="4221626"/>
            <a:ext cx="449859" cy="1036174"/>
          </a:xfrm>
          <a:prstGeom prst="downArrow">
            <a:avLst/>
          </a:prstGeom>
          <a:solidFill>
            <a:schemeClr val="bg1">
              <a:alpha val="2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8" name="Down Arrow 37"/>
          <p:cNvSpPr/>
          <p:nvPr/>
        </p:nvSpPr>
        <p:spPr>
          <a:xfrm rot="10800000">
            <a:off x="7957541" y="5021726"/>
            <a:ext cx="449859" cy="1036174"/>
          </a:xfrm>
          <a:prstGeom prst="downArrow">
            <a:avLst/>
          </a:prstGeom>
          <a:solidFill>
            <a:schemeClr val="bg1">
              <a:alpha val="2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 rot="5400000">
            <a:off x="8051750" y="5435603"/>
            <a:ext cx="111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pwelling</a:t>
            </a:r>
          </a:p>
        </p:txBody>
      </p:sp>
      <p:sp>
        <p:nvSpPr>
          <p:cNvPr id="43" name="Block Arc 42"/>
          <p:cNvSpPr/>
          <p:nvPr/>
        </p:nvSpPr>
        <p:spPr>
          <a:xfrm rot="10800000">
            <a:off x="1579032" y="4999565"/>
            <a:ext cx="698499" cy="842434"/>
          </a:xfrm>
          <a:prstGeom prst="blockArc">
            <a:avLst>
              <a:gd name="adj1" fmla="val 10822291"/>
              <a:gd name="adj2" fmla="val 21599999"/>
              <a:gd name="adj3" fmla="val 31026"/>
            </a:avLst>
          </a:prstGeom>
          <a:gradFill>
            <a:gsLst>
              <a:gs pos="0">
                <a:srgbClr val="FF0000">
                  <a:alpha val="32000"/>
                </a:srgbClr>
              </a:gs>
              <a:gs pos="79000">
                <a:schemeClr val="bg1"/>
              </a:gs>
            </a:gsLst>
            <a:lin ang="10800000" scaled="0"/>
          </a:gradFill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4" name="Block Arc 43"/>
          <p:cNvSpPr/>
          <p:nvPr/>
        </p:nvSpPr>
        <p:spPr>
          <a:xfrm rot="10800000">
            <a:off x="2722032" y="4974165"/>
            <a:ext cx="698499" cy="842434"/>
          </a:xfrm>
          <a:prstGeom prst="blockArc">
            <a:avLst>
              <a:gd name="adj1" fmla="val 10822291"/>
              <a:gd name="adj2" fmla="val 21599999"/>
              <a:gd name="adj3" fmla="val 31026"/>
            </a:avLst>
          </a:prstGeom>
          <a:gradFill>
            <a:gsLst>
              <a:gs pos="0">
                <a:srgbClr val="FF0000">
                  <a:alpha val="32000"/>
                </a:srgbClr>
              </a:gs>
              <a:gs pos="79000">
                <a:schemeClr val="bg1"/>
              </a:gs>
            </a:gsLst>
            <a:lin ang="10800000" scaled="0"/>
          </a:gradFill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5" name="Block Arc 44"/>
          <p:cNvSpPr/>
          <p:nvPr/>
        </p:nvSpPr>
        <p:spPr>
          <a:xfrm rot="10800000">
            <a:off x="3928532" y="4948765"/>
            <a:ext cx="698499" cy="842434"/>
          </a:xfrm>
          <a:prstGeom prst="blockArc">
            <a:avLst>
              <a:gd name="adj1" fmla="val 10822291"/>
              <a:gd name="adj2" fmla="val 21599999"/>
              <a:gd name="adj3" fmla="val 31026"/>
            </a:avLst>
          </a:prstGeom>
          <a:gradFill>
            <a:gsLst>
              <a:gs pos="0">
                <a:srgbClr val="FF0000">
                  <a:alpha val="32000"/>
                </a:srgbClr>
              </a:gs>
              <a:gs pos="79000">
                <a:schemeClr val="bg1"/>
              </a:gs>
            </a:gsLst>
            <a:lin ang="10800000" scaled="0"/>
          </a:gradFill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8" name="Down Arrow 47"/>
          <p:cNvSpPr/>
          <p:nvPr/>
        </p:nvSpPr>
        <p:spPr>
          <a:xfrm rot="10800000">
            <a:off x="5404841" y="4272426"/>
            <a:ext cx="449859" cy="1036174"/>
          </a:xfrm>
          <a:prstGeom prst="downArrow">
            <a:avLst/>
          </a:prstGeom>
          <a:solidFill>
            <a:schemeClr val="bg1">
              <a:alpha val="25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9" name="Block Arc 48"/>
          <p:cNvSpPr/>
          <p:nvPr/>
        </p:nvSpPr>
        <p:spPr>
          <a:xfrm rot="10800000">
            <a:off x="5033432" y="4999565"/>
            <a:ext cx="698499" cy="842434"/>
          </a:xfrm>
          <a:prstGeom prst="blockArc">
            <a:avLst>
              <a:gd name="adj1" fmla="val 10822291"/>
              <a:gd name="adj2" fmla="val 21599999"/>
              <a:gd name="adj3" fmla="val 31026"/>
            </a:avLst>
          </a:prstGeom>
          <a:gradFill>
            <a:gsLst>
              <a:gs pos="0">
                <a:srgbClr val="FF0000">
                  <a:alpha val="32000"/>
                </a:srgbClr>
              </a:gs>
              <a:gs pos="79000">
                <a:schemeClr val="bg1"/>
              </a:gs>
            </a:gsLst>
            <a:lin ang="10800000" scaled="0"/>
          </a:gradFill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4" name="Title 5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5" name="Title 51"/>
          <p:cNvSpPr txBox="1">
            <a:spLocks/>
          </p:cNvSpPr>
          <p:nvPr/>
        </p:nvSpPr>
        <p:spPr>
          <a:xfrm>
            <a:off x="609600" y="427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yporheic Exchange over Dunes and Rippl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/>
          <p:nvPr/>
        </p:nvGrpSpPr>
        <p:grpSpPr>
          <a:xfrm>
            <a:off x="310500" y="1752600"/>
            <a:ext cx="973991" cy="2744232"/>
            <a:chOff x="386699" y="1511300"/>
            <a:chExt cx="973991" cy="2744232"/>
          </a:xfrm>
        </p:grpSpPr>
        <p:sp>
          <p:nvSpPr>
            <p:cNvPr id="24" name="Rectangle 23"/>
            <p:cNvSpPr/>
            <p:nvPr/>
          </p:nvSpPr>
          <p:spPr>
            <a:xfrm>
              <a:off x="850900" y="1905000"/>
              <a:ext cx="419100" cy="199390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64000">
                  <a:schemeClr val="bg1"/>
                </a:gs>
              </a:gsLst>
              <a:lin ang="54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76202" y="2730499"/>
              <a:ext cx="990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essure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9300" y="1511300"/>
              <a:ext cx="611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igh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49300" y="3886200"/>
              <a:ext cx="5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ow</a:t>
              </a:r>
              <a:endParaRPr lang="en-US" dirty="0"/>
            </a:p>
          </p:txBody>
        </p:sp>
      </p:grpSp>
      <p:grpSp>
        <p:nvGrpSpPr>
          <p:cNvPr id="3" name="Group 45"/>
          <p:cNvGrpSpPr/>
          <p:nvPr/>
        </p:nvGrpSpPr>
        <p:grpSpPr>
          <a:xfrm>
            <a:off x="1147232" y="2417233"/>
            <a:ext cx="6180668" cy="4186767"/>
            <a:chOff x="1147232" y="1909233"/>
            <a:chExt cx="6180668" cy="4186767"/>
          </a:xfrm>
        </p:grpSpPr>
        <p:sp>
          <p:nvSpPr>
            <p:cNvPr id="23" name="Freeform 22"/>
            <p:cNvSpPr/>
            <p:nvPr/>
          </p:nvSpPr>
          <p:spPr>
            <a:xfrm>
              <a:off x="4483100" y="2103966"/>
              <a:ext cx="2582332" cy="2383367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397000 w 2692400"/>
                <a:gd name="connsiteY9" fmla="*/ 160867 h 2484967"/>
                <a:gd name="connsiteX10" fmla="*/ 1676400 w 2692400"/>
                <a:gd name="connsiteY10" fmla="*/ 287867 h 2484967"/>
                <a:gd name="connsiteX11" fmla="*/ 2171700 w 2692400"/>
                <a:gd name="connsiteY11" fmla="*/ 262467 h 2484967"/>
                <a:gd name="connsiteX12" fmla="*/ 2692400 w 2692400"/>
                <a:gd name="connsiteY12" fmla="*/ 211667 h 2484967"/>
                <a:gd name="connsiteX13" fmla="*/ 2235200 w 2692400"/>
                <a:gd name="connsiteY13" fmla="*/ 706967 h 2484967"/>
                <a:gd name="connsiteX14" fmla="*/ 1778000 w 2692400"/>
                <a:gd name="connsiteY14" fmla="*/ 1380067 h 2484967"/>
                <a:gd name="connsiteX15" fmla="*/ 1346200 w 2692400"/>
                <a:gd name="connsiteY15" fmla="*/ 2078567 h 2484967"/>
                <a:gd name="connsiteX16" fmla="*/ 1206500 w 2692400"/>
                <a:gd name="connsiteY16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3843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3081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927100 w 2692400"/>
                <a:gd name="connsiteY7" fmla="*/ 596899 h 2273300"/>
                <a:gd name="connsiteX8" fmla="*/ 1143000 w 2692400"/>
                <a:gd name="connsiteY8" fmla="*/ 292100 h 2273300"/>
                <a:gd name="connsiteX9" fmla="*/ 1676400 w 2692400"/>
                <a:gd name="connsiteY9" fmla="*/ 76200 h 2273300"/>
                <a:gd name="connsiteX10" fmla="*/ 2171700 w 2692400"/>
                <a:gd name="connsiteY10" fmla="*/ 50800 h 2273300"/>
                <a:gd name="connsiteX11" fmla="*/ 2692400 w 2692400"/>
                <a:gd name="connsiteY11" fmla="*/ 0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692400 w 2692400"/>
                <a:gd name="connsiteY11" fmla="*/ 12699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99733 h 2328333"/>
                <a:gd name="connsiteX1" fmla="*/ 914400 w 2692400"/>
                <a:gd name="connsiteY1" fmla="*/ 2188633 h 2328333"/>
                <a:gd name="connsiteX2" fmla="*/ 508000 w 2692400"/>
                <a:gd name="connsiteY2" fmla="*/ 2302933 h 2328333"/>
                <a:gd name="connsiteX3" fmla="*/ 203200 w 2692400"/>
                <a:gd name="connsiteY3" fmla="*/ 2328333 h 2328333"/>
                <a:gd name="connsiteX4" fmla="*/ 0 w 2692400"/>
                <a:gd name="connsiteY4" fmla="*/ 2137833 h 2328333"/>
                <a:gd name="connsiteX5" fmla="*/ 838200 w 2692400"/>
                <a:gd name="connsiteY5" fmla="*/ 1134533 h 2328333"/>
                <a:gd name="connsiteX6" fmla="*/ 927100 w 2692400"/>
                <a:gd name="connsiteY6" fmla="*/ 651932 h 2328333"/>
                <a:gd name="connsiteX7" fmla="*/ 1143000 w 2692400"/>
                <a:gd name="connsiteY7" fmla="*/ 347133 h 2328333"/>
                <a:gd name="connsiteX8" fmla="*/ 1676400 w 2692400"/>
                <a:gd name="connsiteY8" fmla="*/ 131233 h 2328333"/>
                <a:gd name="connsiteX9" fmla="*/ 2171700 w 2692400"/>
                <a:gd name="connsiteY9" fmla="*/ 105833 h 2328333"/>
                <a:gd name="connsiteX10" fmla="*/ 2692400 w 2692400"/>
                <a:gd name="connsiteY10" fmla="*/ 55033 h 2328333"/>
                <a:gd name="connsiteX11" fmla="*/ 2692400 w 2692400"/>
                <a:gd name="connsiteY11" fmla="*/ 67732 h 2328333"/>
                <a:gd name="connsiteX12" fmla="*/ 2235200 w 2692400"/>
                <a:gd name="connsiteY12" fmla="*/ 550333 h 2328333"/>
                <a:gd name="connsiteX13" fmla="*/ 1778000 w 2692400"/>
                <a:gd name="connsiteY13" fmla="*/ 1223433 h 2328333"/>
                <a:gd name="connsiteX14" fmla="*/ 1346200 w 2692400"/>
                <a:gd name="connsiteY14" fmla="*/ 1921933 h 2328333"/>
                <a:gd name="connsiteX15" fmla="*/ 1206500 w 2692400"/>
                <a:gd name="connsiteY15" fmla="*/ 2099733 h 23283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495300 w 2692400"/>
                <a:gd name="connsiteY3" fmla="*/ 2290233 h 2302933"/>
                <a:gd name="connsiteX4" fmla="*/ 0 w 2692400"/>
                <a:gd name="connsiteY4" fmla="*/ 2137833 h 2302933"/>
                <a:gd name="connsiteX5" fmla="*/ 838200 w 2692400"/>
                <a:gd name="connsiteY5" fmla="*/ 1134533 h 2302933"/>
                <a:gd name="connsiteX6" fmla="*/ 927100 w 2692400"/>
                <a:gd name="connsiteY6" fmla="*/ 651932 h 2302933"/>
                <a:gd name="connsiteX7" fmla="*/ 1143000 w 2692400"/>
                <a:gd name="connsiteY7" fmla="*/ 347133 h 2302933"/>
                <a:gd name="connsiteX8" fmla="*/ 1676400 w 2692400"/>
                <a:gd name="connsiteY8" fmla="*/ 131233 h 2302933"/>
                <a:gd name="connsiteX9" fmla="*/ 2171700 w 2692400"/>
                <a:gd name="connsiteY9" fmla="*/ 105833 h 2302933"/>
                <a:gd name="connsiteX10" fmla="*/ 2692400 w 2692400"/>
                <a:gd name="connsiteY10" fmla="*/ 55033 h 2302933"/>
                <a:gd name="connsiteX11" fmla="*/ 2692400 w 2692400"/>
                <a:gd name="connsiteY11" fmla="*/ 67732 h 2302933"/>
                <a:gd name="connsiteX12" fmla="*/ 2235200 w 2692400"/>
                <a:gd name="connsiteY12" fmla="*/ 550333 h 2302933"/>
                <a:gd name="connsiteX13" fmla="*/ 1778000 w 2692400"/>
                <a:gd name="connsiteY13" fmla="*/ 1223433 h 2302933"/>
                <a:gd name="connsiteX14" fmla="*/ 1346200 w 2692400"/>
                <a:gd name="connsiteY14" fmla="*/ 1921933 h 2302933"/>
                <a:gd name="connsiteX15" fmla="*/ 1206500 w 2692400"/>
                <a:gd name="connsiteY15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188633"/>
                <a:gd name="connsiteX1" fmla="*/ 914400 w 2692400"/>
                <a:gd name="connsiteY1" fmla="*/ 2188633 h 2188633"/>
                <a:gd name="connsiteX2" fmla="*/ 0 w 2692400"/>
                <a:gd name="connsiteY2" fmla="*/ 2137833 h 2188633"/>
                <a:gd name="connsiteX3" fmla="*/ 838200 w 2692400"/>
                <a:gd name="connsiteY3" fmla="*/ 1134533 h 2188633"/>
                <a:gd name="connsiteX4" fmla="*/ 927100 w 2692400"/>
                <a:gd name="connsiteY4" fmla="*/ 651932 h 2188633"/>
                <a:gd name="connsiteX5" fmla="*/ 1143000 w 2692400"/>
                <a:gd name="connsiteY5" fmla="*/ 347133 h 2188633"/>
                <a:gd name="connsiteX6" fmla="*/ 1676400 w 2692400"/>
                <a:gd name="connsiteY6" fmla="*/ 131233 h 2188633"/>
                <a:gd name="connsiteX7" fmla="*/ 2171700 w 2692400"/>
                <a:gd name="connsiteY7" fmla="*/ 105833 h 2188633"/>
                <a:gd name="connsiteX8" fmla="*/ 2692400 w 2692400"/>
                <a:gd name="connsiteY8" fmla="*/ 55033 h 2188633"/>
                <a:gd name="connsiteX9" fmla="*/ 2692400 w 2692400"/>
                <a:gd name="connsiteY9" fmla="*/ 67732 h 2188633"/>
                <a:gd name="connsiteX10" fmla="*/ 2235200 w 2692400"/>
                <a:gd name="connsiteY10" fmla="*/ 550333 h 2188633"/>
                <a:gd name="connsiteX11" fmla="*/ 1778000 w 2692400"/>
                <a:gd name="connsiteY11" fmla="*/ 1223433 h 2188633"/>
                <a:gd name="connsiteX12" fmla="*/ 1346200 w 2692400"/>
                <a:gd name="connsiteY12" fmla="*/ 1921933 h 2188633"/>
                <a:gd name="connsiteX13" fmla="*/ 1206500 w 2692400"/>
                <a:gd name="connsiteY13" fmla="*/ 2099733 h 2188633"/>
                <a:gd name="connsiteX0" fmla="*/ 1206500 w 2692400"/>
                <a:gd name="connsiteY0" fmla="*/ 2099733 h 2269066"/>
                <a:gd name="connsiteX1" fmla="*/ 914400 w 2692400"/>
                <a:gd name="connsiteY1" fmla="*/ 2188633 h 2269066"/>
                <a:gd name="connsiteX2" fmla="*/ 0 w 2692400"/>
                <a:gd name="connsiteY2" fmla="*/ 2137833 h 2269066"/>
                <a:gd name="connsiteX3" fmla="*/ 838200 w 2692400"/>
                <a:gd name="connsiteY3" fmla="*/ 1134533 h 2269066"/>
                <a:gd name="connsiteX4" fmla="*/ 927100 w 2692400"/>
                <a:gd name="connsiteY4" fmla="*/ 651932 h 2269066"/>
                <a:gd name="connsiteX5" fmla="*/ 1143000 w 2692400"/>
                <a:gd name="connsiteY5" fmla="*/ 347133 h 2269066"/>
                <a:gd name="connsiteX6" fmla="*/ 1676400 w 2692400"/>
                <a:gd name="connsiteY6" fmla="*/ 131233 h 2269066"/>
                <a:gd name="connsiteX7" fmla="*/ 2171700 w 2692400"/>
                <a:gd name="connsiteY7" fmla="*/ 105833 h 2269066"/>
                <a:gd name="connsiteX8" fmla="*/ 2692400 w 2692400"/>
                <a:gd name="connsiteY8" fmla="*/ 55033 h 2269066"/>
                <a:gd name="connsiteX9" fmla="*/ 2692400 w 2692400"/>
                <a:gd name="connsiteY9" fmla="*/ 67732 h 2269066"/>
                <a:gd name="connsiteX10" fmla="*/ 2235200 w 2692400"/>
                <a:gd name="connsiteY10" fmla="*/ 550333 h 2269066"/>
                <a:gd name="connsiteX11" fmla="*/ 1778000 w 2692400"/>
                <a:gd name="connsiteY11" fmla="*/ 1223433 h 2269066"/>
                <a:gd name="connsiteX12" fmla="*/ 1346200 w 2692400"/>
                <a:gd name="connsiteY12" fmla="*/ 1921933 h 2269066"/>
                <a:gd name="connsiteX13" fmla="*/ 1206500 w 2692400"/>
                <a:gd name="connsiteY13" fmla="*/ 2099733 h 2269066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510366"/>
                <a:gd name="connsiteX1" fmla="*/ 0 w 2692400"/>
                <a:gd name="connsiteY1" fmla="*/ 2137833 h 2510366"/>
                <a:gd name="connsiteX2" fmla="*/ 838200 w 2692400"/>
                <a:gd name="connsiteY2" fmla="*/ 1134533 h 2510366"/>
                <a:gd name="connsiteX3" fmla="*/ 927100 w 2692400"/>
                <a:gd name="connsiteY3" fmla="*/ 651932 h 2510366"/>
                <a:gd name="connsiteX4" fmla="*/ 1143000 w 2692400"/>
                <a:gd name="connsiteY4" fmla="*/ 347133 h 2510366"/>
                <a:gd name="connsiteX5" fmla="*/ 1676400 w 2692400"/>
                <a:gd name="connsiteY5" fmla="*/ 131233 h 2510366"/>
                <a:gd name="connsiteX6" fmla="*/ 2171700 w 2692400"/>
                <a:gd name="connsiteY6" fmla="*/ 105833 h 2510366"/>
                <a:gd name="connsiteX7" fmla="*/ 2692400 w 2692400"/>
                <a:gd name="connsiteY7" fmla="*/ 55033 h 2510366"/>
                <a:gd name="connsiteX8" fmla="*/ 2692400 w 2692400"/>
                <a:gd name="connsiteY8" fmla="*/ 67732 h 2510366"/>
                <a:gd name="connsiteX9" fmla="*/ 2235200 w 2692400"/>
                <a:gd name="connsiteY9" fmla="*/ 550333 h 2510366"/>
                <a:gd name="connsiteX10" fmla="*/ 1778000 w 2692400"/>
                <a:gd name="connsiteY10" fmla="*/ 1223433 h 2510366"/>
                <a:gd name="connsiteX11" fmla="*/ 1346200 w 2692400"/>
                <a:gd name="connsiteY11" fmla="*/ 1921933 h 2510366"/>
                <a:gd name="connsiteX12" fmla="*/ 1206500 w 2692400"/>
                <a:gd name="connsiteY12" fmla="*/ 2099733 h 2510366"/>
                <a:gd name="connsiteX0" fmla="*/ 13462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346200 w 2692400"/>
                <a:gd name="connsiteY11" fmla="*/ 1921933 h 2269066"/>
                <a:gd name="connsiteX0" fmla="*/ 11303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1921933 h 2269066"/>
                <a:gd name="connsiteX0" fmla="*/ 11303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1113366 w 2692400"/>
                <a:gd name="connsiteY0" fmla="*/ 2027767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13366 w 2692400"/>
                <a:gd name="connsiteY11" fmla="*/ 2027767 h 2269066"/>
                <a:gd name="connsiteX0" fmla="*/ 1210732 w 2789766"/>
                <a:gd name="connsiteY0" fmla="*/ 2027767 h 2180167"/>
                <a:gd name="connsiteX1" fmla="*/ 0 w 2789766"/>
                <a:gd name="connsiteY1" fmla="*/ 2048933 h 2180167"/>
                <a:gd name="connsiteX2" fmla="*/ 935566 w 2789766"/>
                <a:gd name="connsiteY2" fmla="*/ 1134533 h 2180167"/>
                <a:gd name="connsiteX3" fmla="*/ 1024466 w 2789766"/>
                <a:gd name="connsiteY3" fmla="*/ 651932 h 2180167"/>
                <a:gd name="connsiteX4" fmla="*/ 1240366 w 2789766"/>
                <a:gd name="connsiteY4" fmla="*/ 347133 h 2180167"/>
                <a:gd name="connsiteX5" fmla="*/ 1773766 w 2789766"/>
                <a:gd name="connsiteY5" fmla="*/ 131233 h 2180167"/>
                <a:gd name="connsiteX6" fmla="*/ 2269066 w 2789766"/>
                <a:gd name="connsiteY6" fmla="*/ 105833 h 2180167"/>
                <a:gd name="connsiteX7" fmla="*/ 2789766 w 2789766"/>
                <a:gd name="connsiteY7" fmla="*/ 55033 h 2180167"/>
                <a:gd name="connsiteX8" fmla="*/ 2789766 w 2789766"/>
                <a:gd name="connsiteY8" fmla="*/ 67732 h 2180167"/>
                <a:gd name="connsiteX9" fmla="*/ 2332566 w 2789766"/>
                <a:gd name="connsiteY9" fmla="*/ 550333 h 2180167"/>
                <a:gd name="connsiteX10" fmla="*/ 1875366 w 2789766"/>
                <a:gd name="connsiteY10" fmla="*/ 1223433 h 2180167"/>
                <a:gd name="connsiteX11" fmla="*/ 1210732 w 2789766"/>
                <a:gd name="connsiteY11" fmla="*/ 2027767 h 2180167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658533 w 2789766"/>
                <a:gd name="connsiteY8" fmla="*/ 8466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240366 w 2658533"/>
                <a:gd name="connsiteY3" fmla="*/ 369006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303639"/>
                <a:gd name="connsiteX1" fmla="*/ 0 w 2658533"/>
                <a:gd name="connsiteY1" fmla="*/ 1969206 h 2303639"/>
                <a:gd name="connsiteX2" fmla="*/ 643466 w 2658533"/>
                <a:gd name="connsiteY2" fmla="*/ 1046340 h 2303639"/>
                <a:gd name="connsiteX3" fmla="*/ 1405466 w 2658533"/>
                <a:gd name="connsiteY3" fmla="*/ 110773 h 2303639"/>
                <a:gd name="connsiteX4" fmla="*/ 1773766 w 2658533"/>
                <a:gd name="connsiteY4" fmla="*/ 153106 h 2303639"/>
                <a:gd name="connsiteX5" fmla="*/ 2269066 w 2658533"/>
                <a:gd name="connsiteY5" fmla="*/ 72673 h 2303639"/>
                <a:gd name="connsiteX6" fmla="*/ 2658533 w 2658533"/>
                <a:gd name="connsiteY6" fmla="*/ 30339 h 2303639"/>
                <a:gd name="connsiteX7" fmla="*/ 2412999 w 2658533"/>
                <a:gd name="connsiteY7" fmla="*/ 309740 h 2303639"/>
                <a:gd name="connsiteX8" fmla="*/ 1875366 w 2658533"/>
                <a:gd name="connsiteY8" fmla="*/ 1245306 h 2303639"/>
                <a:gd name="connsiteX9" fmla="*/ 1210732 w 2658533"/>
                <a:gd name="connsiteY9" fmla="*/ 2049640 h 2303639"/>
                <a:gd name="connsiteX0" fmla="*/ 1265765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930399 w 2713566"/>
                <a:gd name="connsiteY8" fmla="*/ 1245306 h 2303639"/>
                <a:gd name="connsiteX9" fmla="*/ 1265765 w 2713566"/>
                <a:gd name="connsiteY9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930399 w 2713566"/>
                <a:gd name="connsiteY8" fmla="*/ 1245306 h 2303639"/>
                <a:gd name="connsiteX9" fmla="*/ 1104898 w 2713566"/>
                <a:gd name="connsiteY9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104898 w 2713566"/>
                <a:gd name="connsiteY8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104898 w 2713566"/>
                <a:gd name="connsiteY8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104898 w 2713566"/>
                <a:gd name="connsiteY8" fmla="*/ 2049640 h 23036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2468032 w 2713566"/>
                <a:gd name="connsiteY7" fmla="*/ 309740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2468032 w 2713566"/>
                <a:gd name="connsiteY7" fmla="*/ 309740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582332"/>
                <a:gd name="connsiteY0" fmla="*/ 2147007 h 2413706"/>
                <a:gd name="connsiteX1" fmla="*/ 0 w 2582332"/>
                <a:gd name="connsiteY1" fmla="*/ 2066573 h 2413706"/>
                <a:gd name="connsiteX2" fmla="*/ 698499 w 2582332"/>
                <a:gd name="connsiteY2" fmla="*/ 1143707 h 2413706"/>
                <a:gd name="connsiteX3" fmla="*/ 1460499 w 2582332"/>
                <a:gd name="connsiteY3" fmla="*/ 208140 h 2413706"/>
                <a:gd name="connsiteX4" fmla="*/ 1828799 w 2582332"/>
                <a:gd name="connsiteY4" fmla="*/ 250473 h 2413706"/>
                <a:gd name="connsiteX5" fmla="*/ 2324099 w 2582332"/>
                <a:gd name="connsiteY5" fmla="*/ 170040 h 2413706"/>
                <a:gd name="connsiteX6" fmla="*/ 2582332 w 2582332"/>
                <a:gd name="connsiteY6" fmla="*/ 30339 h 2413706"/>
                <a:gd name="connsiteX7" fmla="*/ 1722965 w 2582332"/>
                <a:gd name="connsiteY7" fmla="*/ 1456974 h 2413706"/>
                <a:gd name="connsiteX8" fmla="*/ 1104898 w 2582332"/>
                <a:gd name="connsiteY8" fmla="*/ 2147007 h 2413706"/>
                <a:gd name="connsiteX0" fmla="*/ 1104898 w 2582332"/>
                <a:gd name="connsiteY0" fmla="*/ 2147007 h 2413706"/>
                <a:gd name="connsiteX1" fmla="*/ 0 w 2582332"/>
                <a:gd name="connsiteY1" fmla="*/ 2066573 h 2413706"/>
                <a:gd name="connsiteX2" fmla="*/ 698499 w 2582332"/>
                <a:gd name="connsiteY2" fmla="*/ 1143707 h 2413706"/>
                <a:gd name="connsiteX3" fmla="*/ 1460499 w 2582332"/>
                <a:gd name="connsiteY3" fmla="*/ 208140 h 2413706"/>
                <a:gd name="connsiteX4" fmla="*/ 1828799 w 2582332"/>
                <a:gd name="connsiteY4" fmla="*/ 250473 h 2413706"/>
                <a:gd name="connsiteX5" fmla="*/ 2324099 w 2582332"/>
                <a:gd name="connsiteY5" fmla="*/ 170040 h 2413706"/>
                <a:gd name="connsiteX6" fmla="*/ 2582332 w 2582332"/>
                <a:gd name="connsiteY6" fmla="*/ 30339 h 2413706"/>
                <a:gd name="connsiteX7" fmla="*/ 1722965 w 2582332"/>
                <a:gd name="connsiteY7" fmla="*/ 1456974 h 2413706"/>
                <a:gd name="connsiteX8" fmla="*/ 1104898 w 2582332"/>
                <a:gd name="connsiteY8" fmla="*/ 2147007 h 2413706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220134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220134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982132 w 2582332"/>
                <a:gd name="connsiteY2" fmla="*/ 736601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982132 w 2582332"/>
                <a:gd name="connsiteY2" fmla="*/ 736601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82332" h="2383367">
                  <a:moveTo>
                    <a:pt x="1104898" y="2116668"/>
                  </a:moveTo>
                  <a:cubicBezTo>
                    <a:pt x="550331" y="2315635"/>
                    <a:pt x="88899" y="2383367"/>
                    <a:pt x="0" y="2036234"/>
                  </a:cubicBezTo>
                  <a:lnTo>
                    <a:pt x="982132" y="736601"/>
                  </a:lnTo>
                  <a:cubicBezTo>
                    <a:pt x="1185332" y="300567"/>
                    <a:pt x="1346199" y="279401"/>
                    <a:pt x="1528232" y="50801"/>
                  </a:cubicBezTo>
                  <a:cubicBezTo>
                    <a:pt x="1583266" y="122767"/>
                    <a:pt x="1684866" y="205318"/>
                    <a:pt x="1828799" y="165101"/>
                  </a:cubicBezTo>
                  <a:cubicBezTo>
                    <a:pt x="2084210" y="173567"/>
                    <a:pt x="2331154" y="55034"/>
                    <a:pt x="2582332" y="0"/>
                  </a:cubicBezTo>
                  <a:cubicBezTo>
                    <a:pt x="2476498" y="294922"/>
                    <a:pt x="2031998" y="1000479"/>
                    <a:pt x="1722965" y="1426635"/>
                  </a:cubicBezTo>
                  <a:cubicBezTo>
                    <a:pt x="1399820" y="1763185"/>
                    <a:pt x="1393471" y="1755423"/>
                    <a:pt x="1104898" y="2116668"/>
                  </a:cubicBez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3255433" y="2107494"/>
              <a:ext cx="2658533" cy="2405239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397000 w 2692400"/>
                <a:gd name="connsiteY9" fmla="*/ 160867 h 2484967"/>
                <a:gd name="connsiteX10" fmla="*/ 1676400 w 2692400"/>
                <a:gd name="connsiteY10" fmla="*/ 287867 h 2484967"/>
                <a:gd name="connsiteX11" fmla="*/ 2171700 w 2692400"/>
                <a:gd name="connsiteY11" fmla="*/ 262467 h 2484967"/>
                <a:gd name="connsiteX12" fmla="*/ 2692400 w 2692400"/>
                <a:gd name="connsiteY12" fmla="*/ 211667 h 2484967"/>
                <a:gd name="connsiteX13" fmla="*/ 2235200 w 2692400"/>
                <a:gd name="connsiteY13" fmla="*/ 706967 h 2484967"/>
                <a:gd name="connsiteX14" fmla="*/ 1778000 w 2692400"/>
                <a:gd name="connsiteY14" fmla="*/ 1380067 h 2484967"/>
                <a:gd name="connsiteX15" fmla="*/ 1346200 w 2692400"/>
                <a:gd name="connsiteY15" fmla="*/ 2078567 h 2484967"/>
                <a:gd name="connsiteX16" fmla="*/ 1206500 w 2692400"/>
                <a:gd name="connsiteY16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3843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3081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927100 w 2692400"/>
                <a:gd name="connsiteY7" fmla="*/ 596899 h 2273300"/>
                <a:gd name="connsiteX8" fmla="*/ 1143000 w 2692400"/>
                <a:gd name="connsiteY8" fmla="*/ 292100 h 2273300"/>
                <a:gd name="connsiteX9" fmla="*/ 1676400 w 2692400"/>
                <a:gd name="connsiteY9" fmla="*/ 76200 h 2273300"/>
                <a:gd name="connsiteX10" fmla="*/ 2171700 w 2692400"/>
                <a:gd name="connsiteY10" fmla="*/ 50800 h 2273300"/>
                <a:gd name="connsiteX11" fmla="*/ 2692400 w 2692400"/>
                <a:gd name="connsiteY11" fmla="*/ 0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692400 w 2692400"/>
                <a:gd name="connsiteY11" fmla="*/ 12699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99733 h 2328333"/>
                <a:gd name="connsiteX1" fmla="*/ 914400 w 2692400"/>
                <a:gd name="connsiteY1" fmla="*/ 2188633 h 2328333"/>
                <a:gd name="connsiteX2" fmla="*/ 508000 w 2692400"/>
                <a:gd name="connsiteY2" fmla="*/ 2302933 h 2328333"/>
                <a:gd name="connsiteX3" fmla="*/ 203200 w 2692400"/>
                <a:gd name="connsiteY3" fmla="*/ 2328333 h 2328333"/>
                <a:gd name="connsiteX4" fmla="*/ 0 w 2692400"/>
                <a:gd name="connsiteY4" fmla="*/ 2137833 h 2328333"/>
                <a:gd name="connsiteX5" fmla="*/ 838200 w 2692400"/>
                <a:gd name="connsiteY5" fmla="*/ 1134533 h 2328333"/>
                <a:gd name="connsiteX6" fmla="*/ 927100 w 2692400"/>
                <a:gd name="connsiteY6" fmla="*/ 651932 h 2328333"/>
                <a:gd name="connsiteX7" fmla="*/ 1143000 w 2692400"/>
                <a:gd name="connsiteY7" fmla="*/ 347133 h 2328333"/>
                <a:gd name="connsiteX8" fmla="*/ 1676400 w 2692400"/>
                <a:gd name="connsiteY8" fmla="*/ 131233 h 2328333"/>
                <a:gd name="connsiteX9" fmla="*/ 2171700 w 2692400"/>
                <a:gd name="connsiteY9" fmla="*/ 105833 h 2328333"/>
                <a:gd name="connsiteX10" fmla="*/ 2692400 w 2692400"/>
                <a:gd name="connsiteY10" fmla="*/ 55033 h 2328333"/>
                <a:gd name="connsiteX11" fmla="*/ 2692400 w 2692400"/>
                <a:gd name="connsiteY11" fmla="*/ 67732 h 2328333"/>
                <a:gd name="connsiteX12" fmla="*/ 2235200 w 2692400"/>
                <a:gd name="connsiteY12" fmla="*/ 550333 h 2328333"/>
                <a:gd name="connsiteX13" fmla="*/ 1778000 w 2692400"/>
                <a:gd name="connsiteY13" fmla="*/ 1223433 h 2328333"/>
                <a:gd name="connsiteX14" fmla="*/ 1346200 w 2692400"/>
                <a:gd name="connsiteY14" fmla="*/ 1921933 h 2328333"/>
                <a:gd name="connsiteX15" fmla="*/ 1206500 w 2692400"/>
                <a:gd name="connsiteY15" fmla="*/ 2099733 h 23283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495300 w 2692400"/>
                <a:gd name="connsiteY3" fmla="*/ 2290233 h 2302933"/>
                <a:gd name="connsiteX4" fmla="*/ 0 w 2692400"/>
                <a:gd name="connsiteY4" fmla="*/ 2137833 h 2302933"/>
                <a:gd name="connsiteX5" fmla="*/ 838200 w 2692400"/>
                <a:gd name="connsiteY5" fmla="*/ 1134533 h 2302933"/>
                <a:gd name="connsiteX6" fmla="*/ 927100 w 2692400"/>
                <a:gd name="connsiteY6" fmla="*/ 651932 h 2302933"/>
                <a:gd name="connsiteX7" fmla="*/ 1143000 w 2692400"/>
                <a:gd name="connsiteY7" fmla="*/ 347133 h 2302933"/>
                <a:gd name="connsiteX8" fmla="*/ 1676400 w 2692400"/>
                <a:gd name="connsiteY8" fmla="*/ 131233 h 2302933"/>
                <a:gd name="connsiteX9" fmla="*/ 2171700 w 2692400"/>
                <a:gd name="connsiteY9" fmla="*/ 105833 h 2302933"/>
                <a:gd name="connsiteX10" fmla="*/ 2692400 w 2692400"/>
                <a:gd name="connsiteY10" fmla="*/ 55033 h 2302933"/>
                <a:gd name="connsiteX11" fmla="*/ 2692400 w 2692400"/>
                <a:gd name="connsiteY11" fmla="*/ 67732 h 2302933"/>
                <a:gd name="connsiteX12" fmla="*/ 2235200 w 2692400"/>
                <a:gd name="connsiteY12" fmla="*/ 550333 h 2302933"/>
                <a:gd name="connsiteX13" fmla="*/ 1778000 w 2692400"/>
                <a:gd name="connsiteY13" fmla="*/ 1223433 h 2302933"/>
                <a:gd name="connsiteX14" fmla="*/ 1346200 w 2692400"/>
                <a:gd name="connsiteY14" fmla="*/ 1921933 h 2302933"/>
                <a:gd name="connsiteX15" fmla="*/ 1206500 w 2692400"/>
                <a:gd name="connsiteY15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188633"/>
                <a:gd name="connsiteX1" fmla="*/ 914400 w 2692400"/>
                <a:gd name="connsiteY1" fmla="*/ 2188633 h 2188633"/>
                <a:gd name="connsiteX2" fmla="*/ 0 w 2692400"/>
                <a:gd name="connsiteY2" fmla="*/ 2137833 h 2188633"/>
                <a:gd name="connsiteX3" fmla="*/ 838200 w 2692400"/>
                <a:gd name="connsiteY3" fmla="*/ 1134533 h 2188633"/>
                <a:gd name="connsiteX4" fmla="*/ 927100 w 2692400"/>
                <a:gd name="connsiteY4" fmla="*/ 651932 h 2188633"/>
                <a:gd name="connsiteX5" fmla="*/ 1143000 w 2692400"/>
                <a:gd name="connsiteY5" fmla="*/ 347133 h 2188633"/>
                <a:gd name="connsiteX6" fmla="*/ 1676400 w 2692400"/>
                <a:gd name="connsiteY6" fmla="*/ 131233 h 2188633"/>
                <a:gd name="connsiteX7" fmla="*/ 2171700 w 2692400"/>
                <a:gd name="connsiteY7" fmla="*/ 105833 h 2188633"/>
                <a:gd name="connsiteX8" fmla="*/ 2692400 w 2692400"/>
                <a:gd name="connsiteY8" fmla="*/ 55033 h 2188633"/>
                <a:gd name="connsiteX9" fmla="*/ 2692400 w 2692400"/>
                <a:gd name="connsiteY9" fmla="*/ 67732 h 2188633"/>
                <a:gd name="connsiteX10" fmla="*/ 2235200 w 2692400"/>
                <a:gd name="connsiteY10" fmla="*/ 550333 h 2188633"/>
                <a:gd name="connsiteX11" fmla="*/ 1778000 w 2692400"/>
                <a:gd name="connsiteY11" fmla="*/ 1223433 h 2188633"/>
                <a:gd name="connsiteX12" fmla="*/ 1346200 w 2692400"/>
                <a:gd name="connsiteY12" fmla="*/ 1921933 h 2188633"/>
                <a:gd name="connsiteX13" fmla="*/ 1206500 w 2692400"/>
                <a:gd name="connsiteY13" fmla="*/ 2099733 h 2188633"/>
                <a:gd name="connsiteX0" fmla="*/ 1206500 w 2692400"/>
                <a:gd name="connsiteY0" fmla="*/ 2099733 h 2269066"/>
                <a:gd name="connsiteX1" fmla="*/ 914400 w 2692400"/>
                <a:gd name="connsiteY1" fmla="*/ 2188633 h 2269066"/>
                <a:gd name="connsiteX2" fmla="*/ 0 w 2692400"/>
                <a:gd name="connsiteY2" fmla="*/ 2137833 h 2269066"/>
                <a:gd name="connsiteX3" fmla="*/ 838200 w 2692400"/>
                <a:gd name="connsiteY3" fmla="*/ 1134533 h 2269066"/>
                <a:gd name="connsiteX4" fmla="*/ 927100 w 2692400"/>
                <a:gd name="connsiteY4" fmla="*/ 651932 h 2269066"/>
                <a:gd name="connsiteX5" fmla="*/ 1143000 w 2692400"/>
                <a:gd name="connsiteY5" fmla="*/ 347133 h 2269066"/>
                <a:gd name="connsiteX6" fmla="*/ 1676400 w 2692400"/>
                <a:gd name="connsiteY6" fmla="*/ 131233 h 2269066"/>
                <a:gd name="connsiteX7" fmla="*/ 2171700 w 2692400"/>
                <a:gd name="connsiteY7" fmla="*/ 105833 h 2269066"/>
                <a:gd name="connsiteX8" fmla="*/ 2692400 w 2692400"/>
                <a:gd name="connsiteY8" fmla="*/ 55033 h 2269066"/>
                <a:gd name="connsiteX9" fmla="*/ 2692400 w 2692400"/>
                <a:gd name="connsiteY9" fmla="*/ 67732 h 2269066"/>
                <a:gd name="connsiteX10" fmla="*/ 2235200 w 2692400"/>
                <a:gd name="connsiteY10" fmla="*/ 550333 h 2269066"/>
                <a:gd name="connsiteX11" fmla="*/ 1778000 w 2692400"/>
                <a:gd name="connsiteY11" fmla="*/ 1223433 h 2269066"/>
                <a:gd name="connsiteX12" fmla="*/ 1346200 w 2692400"/>
                <a:gd name="connsiteY12" fmla="*/ 1921933 h 2269066"/>
                <a:gd name="connsiteX13" fmla="*/ 1206500 w 2692400"/>
                <a:gd name="connsiteY13" fmla="*/ 2099733 h 2269066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510366"/>
                <a:gd name="connsiteX1" fmla="*/ 0 w 2692400"/>
                <a:gd name="connsiteY1" fmla="*/ 2137833 h 2510366"/>
                <a:gd name="connsiteX2" fmla="*/ 838200 w 2692400"/>
                <a:gd name="connsiteY2" fmla="*/ 1134533 h 2510366"/>
                <a:gd name="connsiteX3" fmla="*/ 927100 w 2692400"/>
                <a:gd name="connsiteY3" fmla="*/ 651932 h 2510366"/>
                <a:gd name="connsiteX4" fmla="*/ 1143000 w 2692400"/>
                <a:gd name="connsiteY4" fmla="*/ 347133 h 2510366"/>
                <a:gd name="connsiteX5" fmla="*/ 1676400 w 2692400"/>
                <a:gd name="connsiteY5" fmla="*/ 131233 h 2510366"/>
                <a:gd name="connsiteX6" fmla="*/ 2171700 w 2692400"/>
                <a:gd name="connsiteY6" fmla="*/ 105833 h 2510366"/>
                <a:gd name="connsiteX7" fmla="*/ 2692400 w 2692400"/>
                <a:gd name="connsiteY7" fmla="*/ 55033 h 2510366"/>
                <a:gd name="connsiteX8" fmla="*/ 2692400 w 2692400"/>
                <a:gd name="connsiteY8" fmla="*/ 67732 h 2510366"/>
                <a:gd name="connsiteX9" fmla="*/ 2235200 w 2692400"/>
                <a:gd name="connsiteY9" fmla="*/ 550333 h 2510366"/>
                <a:gd name="connsiteX10" fmla="*/ 1778000 w 2692400"/>
                <a:gd name="connsiteY10" fmla="*/ 1223433 h 2510366"/>
                <a:gd name="connsiteX11" fmla="*/ 1346200 w 2692400"/>
                <a:gd name="connsiteY11" fmla="*/ 1921933 h 2510366"/>
                <a:gd name="connsiteX12" fmla="*/ 1206500 w 2692400"/>
                <a:gd name="connsiteY12" fmla="*/ 2099733 h 2510366"/>
                <a:gd name="connsiteX0" fmla="*/ 13462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346200 w 2692400"/>
                <a:gd name="connsiteY11" fmla="*/ 1921933 h 2269066"/>
                <a:gd name="connsiteX0" fmla="*/ 11303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1921933 h 2269066"/>
                <a:gd name="connsiteX0" fmla="*/ 11303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1113366 w 2692400"/>
                <a:gd name="connsiteY0" fmla="*/ 2027767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13366 w 2692400"/>
                <a:gd name="connsiteY11" fmla="*/ 2027767 h 2269066"/>
                <a:gd name="connsiteX0" fmla="*/ 1210732 w 2789766"/>
                <a:gd name="connsiteY0" fmla="*/ 2027767 h 2180167"/>
                <a:gd name="connsiteX1" fmla="*/ 0 w 2789766"/>
                <a:gd name="connsiteY1" fmla="*/ 2048933 h 2180167"/>
                <a:gd name="connsiteX2" fmla="*/ 935566 w 2789766"/>
                <a:gd name="connsiteY2" fmla="*/ 1134533 h 2180167"/>
                <a:gd name="connsiteX3" fmla="*/ 1024466 w 2789766"/>
                <a:gd name="connsiteY3" fmla="*/ 651932 h 2180167"/>
                <a:gd name="connsiteX4" fmla="*/ 1240366 w 2789766"/>
                <a:gd name="connsiteY4" fmla="*/ 347133 h 2180167"/>
                <a:gd name="connsiteX5" fmla="*/ 1773766 w 2789766"/>
                <a:gd name="connsiteY5" fmla="*/ 131233 h 2180167"/>
                <a:gd name="connsiteX6" fmla="*/ 2269066 w 2789766"/>
                <a:gd name="connsiteY6" fmla="*/ 105833 h 2180167"/>
                <a:gd name="connsiteX7" fmla="*/ 2789766 w 2789766"/>
                <a:gd name="connsiteY7" fmla="*/ 55033 h 2180167"/>
                <a:gd name="connsiteX8" fmla="*/ 2789766 w 2789766"/>
                <a:gd name="connsiteY8" fmla="*/ 67732 h 2180167"/>
                <a:gd name="connsiteX9" fmla="*/ 2332566 w 2789766"/>
                <a:gd name="connsiteY9" fmla="*/ 550333 h 2180167"/>
                <a:gd name="connsiteX10" fmla="*/ 1875366 w 2789766"/>
                <a:gd name="connsiteY10" fmla="*/ 1223433 h 2180167"/>
                <a:gd name="connsiteX11" fmla="*/ 1210732 w 2789766"/>
                <a:gd name="connsiteY11" fmla="*/ 2027767 h 2180167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658533 w 2789766"/>
                <a:gd name="connsiteY8" fmla="*/ 8466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240366 w 2658533"/>
                <a:gd name="connsiteY3" fmla="*/ 369006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658533" h="2405239">
                  <a:moveTo>
                    <a:pt x="1210732" y="2049640"/>
                  </a:moveTo>
                  <a:cubicBezTo>
                    <a:pt x="876299" y="2147007"/>
                    <a:pt x="42333" y="2405239"/>
                    <a:pt x="0" y="2070806"/>
                  </a:cubicBezTo>
                  <a:lnTo>
                    <a:pt x="643466" y="1046340"/>
                  </a:lnTo>
                  <a:lnTo>
                    <a:pt x="1405466" y="110773"/>
                  </a:lnTo>
                  <a:cubicBezTo>
                    <a:pt x="1490133" y="127706"/>
                    <a:pt x="1629833" y="193323"/>
                    <a:pt x="1773766" y="153106"/>
                  </a:cubicBezTo>
                  <a:lnTo>
                    <a:pt x="2269066" y="72673"/>
                  </a:lnTo>
                  <a:cubicBezTo>
                    <a:pt x="2416527" y="52212"/>
                    <a:pt x="2634544" y="0"/>
                    <a:pt x="2658533" y="30339"/>
                  </a:cubicBezTo>
                  <a:lnTo>
                    <a:pt x="2412999" y="309740"/>
                  </a:lnTo>
                  <a:cubicBezTo>
                    <a:pt x="2276121" y="642762"/>
                    <a:pt x="2054577" y="933451"/>
                    <a:pt x="1875366" y="1245306"/>
                  </a:cubicBezTo>
                  <a:lnTo>
                    <a:pt x="1210732" y="2049640"/>
                  </a:ln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019300" y="1909233"/>
              <a:ext cx="2692400" cy="2484967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692400" h="2484967">
                  <a:moveTo>
                    <a:pt x="1206500" y="2256367"/>
                  </a:moveTo>
                  <a:lnTo>
                    <a:pt x="914400" y="2345267"/>
                  </a:lnTo>
                  <a:lnTo>
                    <a:pt x="508000" y="2459567"/>
                  </a:lnTo>
                  <a:lnTo>
                    <a:pt x="203200" y="2484967"/>
                  </a:lnTo>
                  <a:lnTo>
                    <a:pt x="0" y="2294467"/>
                  </a:lnTo>
                  <a:lnTo>
                    <a:pt x="838200" y="1291167"/>
                  </a:lnTo>
                  <a:lnTo>
                    <a:pt x="1168400" y="821267"/>
                  </a:lnTo>
                  <a:lnTo>
                    <a:pt x="1308100" y="503767"/>
                  </a:lnTo>
                  <a:cubicBezTo>
                    <a:pt x="1577340" y="144780"/>
                    <a:pt x="1574800" y="0"/>
                    <a:pt x="1574800" y="160867"/>
                  </a:cubicBezTo>
                  <a:lnTo>
                    <a:pt x="1676400" y="287867"/>
                  </a:lnTo>
                  <a:lnTo>
                    <a:pt x="2171700" y="262467"/>
                  </a:lnTo>
                  <a:lnTo>
                    <a:pt x="2692400" y="211667"/>
                  </a:lnTo>
                  <a:lnTo>
                    <a:pt x="2235200" y="706967"/>
                  </a:lnTo>
                  <a:lnTo>
                    <a:pt x="1778000" y="1380067"/>
                  </a:lnTo>
                  <a:lnTo>
                    <a:pt x="1346200" y="2078567"/>
                  </a:lnTo>
                  <a:lnTo>
                    <a:pt x="1206500" y="2256367"/>
                  </a:ln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147232" y="2070101"/>
              <a:ext cx="2446867" cy="2281767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3081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676400 w 2692400"/>
                <a:gd name="connsiteY7" fmla="*/ 76200 h 2273300"/>
                <a:gd name="connsiteX8" fmla="*/ 2171700 w 2692400"/>
                <a:gd name="connsiteY8" fmla="*/ 50800 h 2273300"/>
                <a:gd name="connsiteX9" fmla="*/ 2692400 w 2692400"/>
                <a:gd name="connsiteY9" fmla="*/ 0 h 2273300"/>
                <a:gd name="connsiteX10" fmla="*/ 2235200 w 2692400"/>
                <a:gd name="connsiteY10" fmla="*/ 495300 h 2273300"/>
                <a:gd name="connsiteX11" fmla="*/ 1778000 w 2692400"/>
                <a:gd name="connsiteY11" fmla="*/ 1168400 h 2273300"/>
                <a:gd name="connsiteX12" fmla="*/ 1346200 w 2692400"/>
                <a:gd name="connsiteY12" fmla="*/ 1866900 h 2273300"/>
                <a:gd name="connsiteX13" fmla="*/ 1206500 w 2692400"/>
                <a:gd name="connsiteY13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676400 w 2692400"/>
                <a:gd name="connsiteY6" fmla="*/ 76200 h 2273300"/>
                <a:gd name="connsiteX7" fmla="*/ 2171700 w 2692400"/>
                <a:gd name="connsiteY7" fmla="*/ 50800 h 2273300"/>
                <a:gd name="connsiteX8" fmla="*/ 2692400 w 2692400"/>
                <a:gd name="connsiteY8" fmla="*/ 0 h 2273300"/>
                <a:gd name="connsiteX9" fmla="*/ 2235200 w 2692400"/>
                <a:gd name="connsiteY9" fmla="*/ 495300 h 2273300"/>
                <a:gd name="connsiteX10" fmla="*/ 1778000 w 2692400"/>
                <a:gd name="connsiteY10" fmla="*/ 1168400 h 2273300"/>
                <a:gd name="connsiteX11" fmla="*/ 1346200 w 2692400"/>
                <a:gd name="connsiteY11" fmla="*/ 1866900 h 2273300"/>
                <a:gd name="connsiteX12" fmla="*/ 1206500 w 2692400"/>
                <a:gd name="connsiteY12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939800 w 2692400"/>
                <a:gd name="connsiteY5" fmla="*/ 1168400 h 2273300"/>
                <a:gd name="connsiteX6" fmla="*/ 1676400 w 2692400"/>
                <a:gd name="connsiteY6" fmla="*/ 76200 h 2273300"/>
                <a:gd name="connsiteX7" fmla="*/ 2171700 w 2692400"/>
                <a:gd name="connsiteY7" fmla="*/ 50800 h 2273300"/>
                <a:gd name="connsiteX8" fmla="*/ 2692400 w 2692400"/>
                <a:gd name="connsiteY8" fmla="*/ 0 h 2273300"/>
                <a:gd name="connsiteX9" fmla="*/ 2235200 w 2692400"/>
                <a:gd name="connsiteY9" fmla="*/ 495300 h 2273300"/>
                <a:gd name="connsiteX10" fmla="*/ 1778000 w 2692400"/>
                <a:gd name="connsiteY10" fmla="*/ 1168400 h 2273300"/>
                <a:gd name="connsiteX11" fmla="*/ 1346200 w 2692400"/>
                <a:gd name="connsiteY11" fmla="*/ 1866900 h 2273300"/>
                <a:gd name="connsiteX12" fmla="*/ 1206500 w 2692400"/>
                <a:gd name="connsiteY12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939800 w 2692400"/>
                <a:gd name="connsiteY5" fmla="*/ 1168400 h 2273300"/>
                <a:gd name="connsiteX6" fmla="*/ 1676400 w 2692400"/>
                <a:gd name="connsiteY6" fmla="*/ 76200 h 2273300"/>
                <a:gd name="connsiteX7" fmla="*/ 2171700 w 2692400"/>
                <a:gd name="connsiteY7" fmla="*/ 50800 h 2273300"/>
                <a:gd name="connsiteX8" fmla="*/ 2692400 w 2692400"/>
                <a:gd name="connsiteY8" fmla="*/ 0 h 2273300"/>
                <a:gd name="connsiteX9" fmla="*/ 2235200 w 2692400"/>
                <a:gd name="connsiteY9" fmla="*/ 495300 h 2273300"/>
                <a:gd name="connsiteX10" fmla="*/ 1778000 w 2692400"/>
                <a:gd name="connsiteY10" fmla="*/ 1168400 h 2273300"/>
                <a:gd name="connsiteX11" fmla="*/ 1346200 w 2692400"/>
                <a:gd name="connsiteY11" fmla="*/ 1866900 h 2273300"/>
                <a:gd name="connsiteX12" fmla="*/ 1206500 w 2692400"/>
                <a:gd name="connsiteY12" fmla="*/ 2044700 h 2273300"/>
                <a:gd name="connsiteX0" fmla="*/ 1206500 w 2692400"/>
                <a:gd name="connsiteY0" fmla="*/ 2048934 h 2277534"/>
                <a:gd name="connsiteX1" fmla="*/ 914400 w 2692400"/>
                <a:gd name="connsiteY1" fmla="*/ 2137834 h 2277534"/>
                <a:gd name="connsiteX2" fmla="*/ 508000 w 2692400"/>
                <a:gd name="connsiteY2" fmla="*/ 2252134 h 2277534"/>
                <a:gd name="connsiteX3" fmla="*/ 203200 w 2692400"/>
                <a:gd name="connsiteY3" fmla="*/ 2277534 h 2277534"/>
                <a:gd name="connsiteX4" fmla="*/ 0 w 2692400"/>
                <a:gd name="connsiteY4" fmla="*/ 2087034 h 2277534"/>
                <a:gd name="connsiteX5" fmla="*/ 939800 w 2692400"/>
                <a:gd name="connsiteY5" fmla="*/ 1172634 h 2277534"/>
                <a:gd name="connsiteX6" fmla="*/ 1676400 w 2692400"/>
                <a:gd name="connsiteY6" fmla="*/ 80434 h 2277534"/>
                <a:gd name="connsiteX7" fmla="*/ 2171700 w 2692400"/>
                <a:gd name="connsiteY7" fmla="*/ 0 h 2277534"/>
                <a:gd name="connsiteX8" fmla="*/ 2692400 w 2692400"/>
                <a:gd name="connsiteY8" fmla="*/ 4234 h 2277534"/>
                <a:gd name="connsiteX9" fmla="*/ 2235200 w 2692400"/>
                <a:gd name="connsiteY9" fmla="*/ 499534 h 2277534"/>
                <a:gd name="connsiteX10" fmla="*/ 1778000 w 2692400"/>
                <a:gd name="connsiteY10" fmla="*/ 1172634 h 2277534"/>
                <a:gd name="connsiteX11" fmla="*/ 1346200 w 2692400"/>
                <a:gd name="connsiteY11" fmla="*/ 1871134 h 2277534"/>
                <a:gd name="connsiteX12" fmla="*/ 1206500 w 2692400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235200 w 2611967"/>
                <a:gd name="connsiteY9" fmla="*/ 499534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235200 w 2611967"/>
                <a:gd name="connsiteY9" fmla="*/ 499534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3378"/>
                <a:gd name="connsiteY0" fmla="*/ 2048934 h 2277534"/>
                <a:gd name="connsiteX1" fmla="*/ 914400 w 2613378"/>
                <a:gd name="connsiteY1" fmla="*/ 2137834 h 2277534"/>
                <a:gd name="connsiteX2" fmla="*/ 508000 w 2613378"/>
                <a:gd name="connsiteY2" fmla="*/ 2252134 h 2277534"/>
                <a:gd name="connsiteX3" fmla="*/ 203200 w 2613378"/>
                <a:gd name="connsiteY3" fmla="*/ 2277534 h 2277534"/>
                <a:gd name="connsiteX4" fmla="*/ 0 w 2613378"/>
                <a:gd name="connsiteY4" fmla="*/ 2087034 h 2277534"/>
                <a:gd name="connsiteX5" fmla="*/ 939800 w 2613378"/>
                <a:gd name="connsiteY5" fmla="*/ 1172634 h 2277534"/>
                <a:gd name="connsiteX6" fmla="*/ 1676400 w 2613378"/>
                <a:gd name="connsiteY6" fmla="*/ 80434 h 2277534"/>
                <a:gd name="connsiteX7" fmla="*/ 2171700 w 2613378"/>
                <a:gd name="connsiteY7" fmla="*/ 0 h 2277534"/>
                <a:gd name="connsiteX8" fmla="*/ 2611967 w 2613378"/>
                <a:gd name="connsiteY8" fmla="*/ 4234 h 2277534"/>
                <a:gd name="connsiteX9" fmla="*/ 2235200 w 2613378"/>
                <a:gd name="connsiteY9" fmla="*/ 499534 h 2277534"/>
                <a:gd name="connsiteX10" fmla="*/ 1778000 w 2613378"/>
                <a:gd name="connsiteY10" fmla="*/ 1172634 h 2277534"/>
                <a:gd name="connsiteX11" fmla="*/ 1346200 w 2613378"/>
                <a:gd name="connsiteY11" fmla="*/ 1871134 h 2277534"/>
                <a:gd name="connsiteX12" fmla="*/ 1206500 w 2613378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235200 w 2611967"/>
                <a:gd name="connsiteY9" fmla="*/ 499534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206500 w 2611967"/>
                <a:gd name="connsiteY11" fmla="*/ 2048934 h 2277534"/>
                <a:gd name="connsiteX0" fmla="*/ 1041400 w 2611967"/>
                <a:gd name="connsiteY0" fmla="*/ 20997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041400 w 2611967"/>
                <a:gd name="connsiteY11" fmla="*/ 2099734 h 2277534"/>
                <a:gd name="connsiteX0" fmla="*/ 1041400 w 2611967"/>
                <a:gd name="connsiteY0" fmla="*/ 20997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041400 w 2611967"/>
                <a:gd name="connsiteY11" fmla="*/ 2099734 h 2277534"/>
                <a:gd name="connsiteX0" fmla="*/ 1041400 w 2611967"/>
                <a:gd name="connsiteY0" fmla="*/ 2099734 h 2277534"/>
                <a:gd name="connsiteX1" fmla="*/ 914400 w 2611967"/>
                <a:gd name="connsiteY1" fmla="*/ 2137834 h 2277534"/>
                <a:gd name="connsiteX2" fmla="*/ 203200 w 2611967"/>
                <a:gd name="connsiteY2" fmla="*/ 2277534 h 2277534"/>
                <a:gd name="connsiteX3" fmla="*/ 0 w 2611967"/>
                <a:gd name="connsiteY3" fmla="*/ 2087034 h 2277534"/>
                <a:gd name="connsiteX4" fmla="*/ 939800 w 2611967"/>
                <a:gd name="connsiteY4" fmla="*/ 1172634 h 2277534"/>
                <a:gd name="connsiteX5" fmla="*/ 1676400 w 2611967"/>
                <a:gd name="connsiteY5" fmla="*/ 80434 h 2277534"/>
                <a:gd name="connsiteX6" fmla="*/ 2171700 w 2611967"/>
                <a:gd name="connsiteY6" fmla="*/ 0 h 2277534"/>
                <a:gd name="connsiteX7" fmla="*/ 2611967 w 2611967"/>
                <a:gd name="connsiteY7" fmla="*/ 4234 h 2277534"/>
                <a:gd name="connsiteX8" fmla="*/ 2341034 w 2611967"/>
                <a:gd name="connsiteY8" fmla="*/ 381001 h 2277534"/>
                <a:gd name="connsiteX9" fmla="*/ 2142067 w 2611967"/>
                <a:gd name="connsiteY9" fmla="*/ 791634 h 2277534"/>
                <a:gd name="connsiteX10" fmla="*/ 1041400 w 2611967"/>
                <a:gd name="connsiteY10" fmla="*/ 2099734 h 2277534"/>
                <a:gd name="connsiteX0" fmla="*/ 1041400 w 2611967"/>
                <a:gd name="connsiteY0" fmla="*/ 2099734 h 2137834"/>
                <a:gd name="connsiteX1" fmla="*/ 914400 w 2611967"/>
                <a:gd name="connsiteY1" fmla="*/ 2137834 h 2137834"/>
                <a:gd name="connsiteX2" fmla="*/ 0 w 2611967"/>
                <a:gd name="connsiteY2" fmla="*/ 2087034 h 2137834"/>
                <a:gd name="connsiteX3" fmla="*/ 939800 w 2611967"/>
                <a:gd name="connsiteY3" fmla="*/ 1172634 h 2137834"/>
                <a:gd name="connsiteX4" fmla="*/ 1676400 w 2611967"/>
                <a:gd name="connsiteY4" fmla="*/ 80434 h 2137834"/>
                <a:gd name="connsiteX5" fmla="*/ 2171700 w 2611967"/>
                <a:gd name="connsiteY5" fmla="*/ 0 h 2137834"/>
                <a:gd name="connsiteX6" fmla="*/ 2611967 w 2611967"/>
                <a:gd name="connsiteY6" fmla="*/ 4234 h 2137834"/>
                <a:gd name="connsiteX7" fmla="*/ 2341034 w 2611967"/>
                <a:gd name="connsiteY7" fmla="*/ 381001 h 2137834"/>
                <a:gd name="connsiteX8" fmla="*/ 2142067 w 2611967"/>
                <a:gd name="connsiteY8" fmla="*/ 791634 h 2137834"/>
                <a:gd name="connsiteX9" fmla="*/ 1041400 w 2611967"/>
                <a:gd name="connsiteY9" fmla="*/ 2099734 h 2137834"/>
                <a:gd name="connsiteX0" fmla="*/ 876300 w 2446867"/>
                <a:gd name="connsiteY0" fmla="*/ 2099734 h 2281767"/>
                <a:gd name="connsiteX1" fmla="*/ 749300 w 2446867"/>
                <a:gd name="connsiteY1" fmla="*/ 2137834 h 2281767"/>
                <a:gd name="connsiteX2" fmla="*/ 0 w 2446867"/>
                <a:gd name="connsiteY2" fmla="*/ 2281767 h 2281767"/>
                <a:gd name="connsiteX3" fmla="*/ 774700 w 2446867"/>
                <a:gd name="connsiteY3" fmla="*/ 1172634 h 2281767"/>
                <a:gd name="connsiteX4" fmla="*/ 1511300 w 2446867"/>
                <a:gd name="connsiteY4" fmla="*/ 80434 h 2281767"/>
                <a:gd name="connsiteX5" fmla="*/ 2006600 w 2446867"/>
                <a:gd name="connsiteY5" fmla="*/ 0 h 2281767"/>
                <a:gd name="connsiteX6" fmla="*/ 2446867 w 2446867"/>
                <a:gd name="connsiteY6" fmla="*/ 4234 h 2281767"/>
                <a:gd name="connsiteX7" fmla="*/ 2175934 w 2446867"/>
                <a:gd name="connsiteY7" fmla="*/ 381001 h 2281767"/>
                <a:gd name="connsiteX8" fmla="*/ 1976967 w 2446867"/>
                <a:gd name="connsiteY8" fmla="*/ 791634 h 2281767"/>
                <a:gd name="connsiteX9" fmla="*/ 876300 w 2446867"/>
                <a:gd name="connsiteY9" fmla="*/ 2099734 h 22817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46867" h="2281767">
                  <a:moveTo>
                    <a:pt x="876300" y="2099734"/>
                  </a:moveTo>
                  <a:lnTo>
                    <a:pt x="749300" y="2137834"/>
                  </a:lnTo>
                  <a:lnTo>
                    <a:pt x="0" y="2281767"/>
                  </a:lnTo>
                  <a:lnTo>
                    <a:pt x="774700" y="1172634"/>
                  </a:lnTo>
                  <a:lnTo>
                    <a:pt x="1511300" y="80434"/>
                  </a:lnTo>
                  <a:lnTo>
                    <a:pt x="2006600" y="0"/>
                  </a:lnTo>
                  <a:lnTo>
                    <a:pt x="2446867" y="4234"/>
                  </a:lnTo>
                  <a:cubicBezTo>
                    <a:pt x="2291645" y="220134"/>
                    <a:pt x="2326923" y="177801"/>
                    <a:pt x="2175934" y="381001"/>
                  </a:cubicBezTo>
                  <a:lnTo>
                    <a:pt x="1976967" y="791634"/>
                  </a:lnTo>
                  <a:cubicBezTo>
                    <a:pt x="1610078" y="1227667"/>
                    <a:pt x="1420989" y="1468967"/>
                    <a:pt x="876300" y="2099734"/>
                  </a:cubicBez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1993900" y="2095500"/>
              <a:ext cx="1612900" cy="2070100"/>
            </a:xfrm>
            <a:custGeom>
              <a:avLst/>
              <a:gdLst>
                <a:gd name="connsiteX0" fmla="*/ 0 w 1612900"/>
                <a:gd name="connsiteY0" fmla="*/ 2070100 h 2070100"/>
                <a:gd name="connsiteX1" fmla="*/ 749300 w 1612900"/>
                <a:gd name="connsiteY1" fmla="*/ 1270000 h 2070100"/>
                <a:gd name="connsiteX2" fmla="*/ 1130300 w 1612900"/>
                <a:gd name="connsiteY2" fmla="*/ 762000 h 2070100"/>
                <a:gd name="connsiteX3" fmla="*/ 1320800 w 1612900"/>
                <a:gd name="connsiteY3" fmla="*/ 355600 h 2070100"/>
                <a:gd name="connsiteX4" fmla="*/ 1612900 w 1612900"/>
                <a:gd name="connsiteY4" fmla="*/ 0 h 2070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2900" h="2070100">
                  <a:moveTo>
                    <a:pt x="0" y="2070100"/>
                  </a:moveTo>
                  <a:lnTo>
                    <a:pt x="749300" y="1270000"/>
                  </a:lnTo>
                  <a:lnTo>
                    <a:pt x="1130300" y="762000"/>
                  </a:lnTo>
                  <a:lnTo>
                    <a:pt x="1320800" y="355600"/>
                  </a:lnTo>
                  <a:lnTo>
                    <a:pt x="16129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1155700" y="2057400"/>
              <a:ext cx="6146800" cy="2362200"/>
            </a:xfrm>
            <a:custGeom>
              <a:avLst/>
              <a:gdLst>
                <a:gd name="connsiteX0" fmla="*/ 0 w 6146800"/>
                <a:gd name="connsiteY0" fmla="*/ 2311400 h 2362200"/>
                <a:gd name="connsiteX1" fmla="*/ 482600 w 6146800"/>
                <a:gd name="connsiteY1" fmla="*/ 2184400 h 2362200"/>
                <a:gd name="connsiteX2" fmla="*/ 850900 w 6146800"/>
                <a:gd name="connsiteY2" fmla="*/ 2120900 h 2362200"/>
                <a:gd name="connsiteX3" fmla="*/ 952500 w 6146800"/>
                <a:gd name="connsiteY3" fmla="*/ 2260600 h 2362200"/>
                <a:gd name="connsiteX4" fmla="*/ 1054100 w 6146800"/>
                <a:gd name="connsiteY4" fmla="*/ 2336800 h 2362200"/>
                <a:gd name="connsiteX5" fmla="*/ 1295400 w 6146800"/>
                <a:gd name="connsiteY5" fmla="*/ 2336800 h 2362200"/>
                <a:gd name="connsiteX6" fmla="*/ 1612900 w 6146800"/>
                <a:gd name="connsiteY6" fmla="*/ 2260600 h 2362200"/>
                <a:gd name="connsiteX7" fmla="*/ 1879600 w 6146800"/>
                <a:gd name="connsiteY7" fmla="*/ 2159000 h 2362200"/>
                <a:gd name="connsiteX8" fmla="*/ 2057400 w 6146800"/>
                <a:gd name="connsiteY8" fmla="*/ 2120900 h 2362200"/>
                <a:gd name="connsiteX9" fmla="*/ 2146300 w 6146800"/>
                <a:gd name="connsiteY9" fmla="*/ 2171700 h 2362200"/>
                <a:gd name="connsiteX10" fmla="*/ 2209800 w 6146800"/>
                <a:gd name="connsiteY10" fmla="*/ 2311400 h 2362200"/>
                <a:gd name="connsiteX11" fmla="*/ 2374900 w 6146800"/>
                <a:gd name="connsiteY11" fmla="*/ 2324100 h 2362200"/>
                <a:gd name="connsiteX12" fmla="*/ 2616200 w 6146800"/>
                <a:gd name="connsiteY12" fmla="*/ 2286000 h 2362200"/>
                <a:gd name="connsiteX13" fmla="*/ 2921000 w 6146800"/>
                <a:gd name="connsiteY13" fmla="*/ 2197100 h 2362200"/>
                <a:gd name="connsiteX14" fmla="*/ 3187700 w 6146800"/>
                <a:gd name="connsiteY14" fmla="*/ 2120900 h 2362200"/>
                <a:gd name="connsiteX15" fmla="*/ 3340100 w 6146800"/>
                <a:gd name="connsiteY15" fmla="*/ 2108200 h 2362200"/>
                <a:gd name="connsiteX16" fmla="*/ 3378200 w 6146800"/>
                <a:gd name="connsiteY16" fmla="*/ 2222500 h 2362200"/>
                <a:gd name="connsiteX17" fmla="*/ 3530600 w 6146800"/>
                <a:gd name="connsiteY17" fmla="*/ 2298700 h 2362200"/>
                <a:gd name="connsiteX18" fmla="*/ 3733800 w 6146800"/>
                <a:gd name="connsiteY18" fmla="*/ 2362200 h 2362200"/>
                <a:gd name="connsiteX19" fmla="*/ 3949700 w 6146800"/>
                <a:gd name="connsiteY19" fmla="*/ 2336800 h 2362200"/>
                <a:gd name="connsiteX20" fmla="*/ 4229100 w 6146800"/>
                <a:gd name="connsiteY20" fmla="*/ 2247900 h 2362200"/>
                <a:gd name="connsiteX21" fmla="*/ 4419600 w 6146800"/>
                <a:gd name="connsiteY21" fmla="*/ 2171700 h 2362200"/>
                <a:gd name="connsiteX22" fmla="*/ 4495800 w 6146800"/>
                <a:gd name="connsiteY22" fmla="*/ 2260600 h 2362200"/>
                <a:gd name="connsiteX23" fmla="*/ 4533900 w 6146800"/>
                <a:gd name="connsiteY23" fmla="*/ 2349500 h 2362200"/>
                <a:gd name="connsiteX24" fmla="*/ 4673600 w 6146800"/>
                <a:gd name="connsiteY24" fmla="*/ 2336800 h 2362200"/>
                <a:gd name="connsiteX25" fmla="*/ 6146800 w 6146800"/>
                <a:gd name="connsiteY25" fmla="*/ 152400 h 2362200"/>
                <a:gd name="connsiteX26" fmla="*/ 6007100 w 6146800"/>
                <a:gd name="connsiteY26" fmla="*/ 127000 h 2362200"/>
                <a:gd name="connsiteX27" fmla="*/ 5892800 w 6146800"/>
                <a:gd name="connsiteY27" fmla="*/ 25400 h 2362200"/>
                <a:gd name="connsiteX28" fmla="*/ 5702300 w 6146800"/>
                <a:gd name="connsiteY28" fmla="*/ 88900 h 2362200"/>
                <a:gd name="connsiteX29" fmla="*/ 5410200 w 6146800"/>
                <a:gd name="connsiteY29" fmla="*/ 203200 h 2362200"/>
                <a:gd name="connsiteX30" fmla="*/ 5118100 w 6146800"/>
                <a:gd name="connsiteY30" fmla="*/ 215900 h 2362200"/>
                <a:gd name="connsiteX31" fmla="*/ 4965700 w 6146800"/>
                <a:gd name="connsiteY31" fmla="*/ 215900 h 2362200"/>
                <a:gd name="connsiteX32" fmla="*/ 4851400 w 6146800"/>
                <a:gd name="connsiteY32" fmla="*/ 76200 h 2362200"/>
                <a:gd name="connsiteX33" fmla="*/ 4673600 w 6146800"/>
                <a:gd name="connsiteY33" fmla="*/ 76200 h 2362200"/>
                <a:gd name="connsiteX34" fmla="*/ 4292600 w 6146800"/>
                <a:gd name="connsiteY34" fmla="*/ 139700 h 2362200"/>
                <a:gd name="connsiteX35" fmla="*/ 3987800 w 6146800"/>
                <a:gd name="connsiteY35" fmla="*/ 190500 h 2362200"/>
                <a:gd name="connsiteX36" fmla="*/ 3721100 w 6146800"/>
                <a:gd name="connsiteY36" fmla="*/ 190500 h 2362200"/>
                <a:gd name="connsiteX37" fmla="*/ 3568700 w 6146800"/>
                <a:gd name="connsiteY37" fmla="*/ 152400 h 2362200"/>
                <a:gd name="connsiteX38" fmla="*/ 3517900 w 6146800"/>
                <a:gd name="connsiteY38" fmla="*/ 50800 h 2362200"/>
                <a:gd name="connsiteX39" fmla="*/ 3136900 w 6146800"/>
                <a:gd name="connsiteY39" fmla="*/ 114300 h 2362200"/>
                <a:gd name="connsiteX40" fmla="*/ 2819400 w 6146800"/>
                <a:gd name="connsiteY40" fmla="*/ 152400 h 2362200"/>
                <a:gd name="connsiteX41" fmla="*/ 2603500 w 6146800"/>
                <a:gd name="connsiteY41" fmla="*/ 177800 h 2362200"/>
                <a:gd name="connsiteX42" fmla="*/ 2476500 w 6146800"/>
                <a:gd name="connsiteY42" fmla="*/ 127000 h 2362200"/>
                <a:gd name="connsiteX43" fmla="*/ 2438400 w 6146800"/>
                <a:gd name="connsiteY43" fmla="*/ 0 h 2362200"/>
                <a:gd name="connsiteX44" fmla="*/ 2438400 w 6146800"/>
                <a:gd name="connsiteY44" fmla="*/ 0 h 2362200"/>
                <a:gd name="connsiteX45" fmla="*/ 1993900 w 6146800"/>
                <a:gd name="connsiteY45" fmla="*/ 25400 h 2362200"/>
                <a:gd name="connsiteX46" fmla="*/ 1676400 w 6146800"/>
                <a:gd name="connsiteY46" fmla="*/ 101600 h 2362200"/>
                <a:gd name="connsiteX47" fmla="*/ 1498600 w 6146800"/>
                <a:gd name="connsiteY47" fmla="*/ 127000 h 2362200"/>
                <a:gd name="connsiteX48" fmla="*/ 0 w 6146800"/>
                <a:gd name="connsiteY48" fmla="*/ 23114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6146800" h="2362200">
                  <a:moveTo>
                    <a:pt x="0" y="2311400"/>
                  </a:moveTo>
                  <a:lnTo>
                    <a:pt x="482600" y="2184400"/>
                  </a:lnTo>
                  <a:lnTo>
                    <a:pt x="850900" y="2120900"/>
                  </a:lnTo>
                  <a:lnTo>
                    <a:pt x="952500" y="2260600"/>
                  </a:lnTo>
                  <a:lnTo>
                    <a:pt x="1054100" y="2336800"/>
                  </a:lnTo>
                  <a:lnTo>
                    <a:pt x="1295400" y="2336800"/>
                  </a:lnTo>
                  <a:lnTo>
                    <a:pt x="1612900" y="2260600"/>
                  </a:lnTo>
                  <a:lnTo>
                    <a:pt x="1879600" y="2159000"/>
                  </a:lnTo>
                  <a:lnTo>
                    <a:pt x="2057400" y="2120900"/>
                  </a:lnTo>
                  <a:lnTo>
                    <a:pt x="2146300" y="2171700"/>
                  </a:lnTo>
                  <a:lnTo>
                    <a:pt x="2209800" y="2311400"/>
                  </a:lnTo>
                  <a:lnTo>
                    <a:pt x="2374900" y="2324100"/>
                  </a:lnTo>
                  <a:lnTo>
                    <a:pt x="2616200" y="2286000"/>
                  </a:lnTo>
                  <a:lnTo>
                    <a:pt x="2921000" y="2197100"/>
                  </a:lnTo>
                  <a:lnTo>
                    <a:pt x="3187700" y="2120900"/>
                  </a:lnTo>
                  <a:lnTo>
                    <a:pt x="3340100" y="2108200"/>
                  </a:lnTo>
                  <a:lnTo>
                    <a:pt x="3378200" y="2222500"/>
                  </a:lnTo>
                  <a:lnTo>
                    <a:pt x="3530600" y="2298700"/>
                  </a:lnTo>
                  <a:lnTo>
                    <a:pt x="3733800" y="2362200"/>
                  </a:lnTo>
                  <a:lnTo>
                    <a:pt x="3949700" y="2336800"/>
                  </a:lnTo>
                  <a:lnTo>
                    <a:pt x="4229100" y="2247900"/>
                  </a:lnTo>
                  <a:lnTo>
                    <a:pt x="4419600" y="2171700"/>
                  </a:lnTo>
                  <a:lnTo>
                    <a:pt x="4495800" y="2260600"/>
                  </a:lnTo>
                  <a:lnTo>
                    <a:pt x="4533900" y="2349500"/>
                  </a:lnTo>
                  <a:lnTo>
                    <a:pt x="4673600" y="2336800"/>
                  </a:lnTo>
                  <a:lnTo>
                    <a:pt x="6146800" y="152400"/>
                  </a:lnTo>
                  <a:lnTo>
                    <a:pt x="6007100" y="127000"/>
                  </a:lnTo>
                  <a:lnTo>
                    <a:pt x="5892800" y="25400"/>
                  </a:lnTo>
                  <a:lnTo>
                    <a:pt x="5702300" y="88900"/>
                  </a:lnTo>
                  <a:lnTo>
                    <a:pt x="5410200" y="203200"/>
                  </a:lnTo>
                  <a:lnTo>
                    <a:pt x="5118100" y="215900"/>
                  </a:lnTo>
                  <a:lnTo>
                    <a:pt x="4965700" y="215900"/>
                  </a:lnTo>
                  <a:lnTo>
                    <a:pt x="4851400" y="76200"/>
                  </a:lnTo>
                  <a:lnTo>
                    <a:pt x="4673600" y="76200"/>
                  </a:lnTo>
                  <a:lnTo>
                    <a:pt x="4292600" y="139700"/>
                  </a:lnTo>
                  <a:lnTo>
                    <a:pt x="3987800" y="190500"/>
                  </a:lnTo>
                  <a:lnTo>
                    <a:pt x="3721100" y="190500"/>
                  </a:lnTo>
                  <a:lnTo>
                    <a:pt x="3568700" y="152400"/>
                  </a:lnTo>
                  <a:lnTo>
                    <a:pt x="3517900" y="50800"/>
                  </a:lnTo>
                  <a:lnTo>
                    <a:pt x="3136900" y="114300"/>
                  </a:lnTo>
                  <a:lnTo>
                    <a:pt x="2819400" y="152400"/>
                  </a:lnTo>
                  <a:lnTo>
                    <a:pt x="2603500" y="177800"/>
                  </a:lnTo>
                  <a:lnTo>
                    <a:pt x="2476500" y="127000"/>
                  </a:lnTo>
                  <a:cubicBezTo>
                    <a:pt x="2437061" y="8684"/>
                    <a:pt x="2438400" y="52861"/>
                    <a:pt x="2438400" y="0"/>
                  </a:cubicBezTo>
                  <a:lnTo>
                    <a:pt x="2438400" y="0"/>
                  </a:lnTo>
                  <a:lnTo>
                    <a:pt x="1993900" y="25400"/>
                  </a:lnTo>
                  <a:lnTo>
                    <a:pt x="1676400" y="101600"/>
                  </a:lnTo>
                  <a:lnTo>
                    <a:pt x="1498600" y="127000"/>
                  </a:lnTo>
                  <a:lnTo>
                    <a:pt x="0" y="2311400"/>
                  </a:lnTo>
                  <a:close/>
                </a:path>
              </a:pathLst>
            </a:custGeom>
            <a:noFill/>
            <a:ln w="381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3238500" y="2146300"/>
              <a:ext cx="1473200" cy="2044700"/>
            </a:xfrm>
            <a:custGeom>
              <a:avLst/>
              <a:gdLst>
                <a:gd name="connsiteX0" fmla="*/ 0 w 1473200"/>
                <a:gd name="connsiteY0" fmla="*/ 2044700 h 2044700"/>
                <a:gd name="connsiteX1" fmla="*/ 546100 w 1473200"/>
                <a:gd name="connsiteY1" fmla="*/ 1104900 h 2044700"/>
                <a:gd name="connsiteX2" fmla="*/ 1054100 w 1473200"/>
                <a:gd name="connsiteY2" fmla="*/ 406400 h 2044700"/>
                <a:gd name="connsiteX3" fmla="*/ 1473200 w 1473200"/>
                <a:gd name="connsiteY3" fmla="*/ 0 h 204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3200" h="2044700">
                  <a:moveTo>
                    <a:pt x="0" y="2044700"/>
                  </a:moveTo>
                  <a:lnTo>
                    <a:pt x="546100" y="1104900"/>
                  </a:lnTo>
                  <a:lnTo>
                    <a:pt x="1054100" y="406400"/>
                  </a:lnTo>
                  <a:lnTo>
                    <a:pt x="14732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4457700" y="2146300"/>
              <a:ext cx="1536700" cy="2032000"/>
            </a:xfrm>
            <a:custGeom>
              <a:avLst/>
              <a:gdLst>
                <a:gd name="connsiteX0" fmla="*/ 0 w 1536700"/>
                <a:gd name="connsiteY0" fmla="*/ 2032000 h 2032000"/>
                <a:gd name="connsiteX1" fmla="*/ 609600 w 1536700"/>
                <a:gd name="connsiteY1" fmla="*/ 1308100 h 2032000"/>
                <a:gd name="connsiteX2" fmla="*/ 1003300 w 1536700"/>
                <a:gd name="connsiteY2" fmla="*/ 723900 h 2032000"/>
                <a:gd name="connsiteX3" fmla="*/ 1219200 w 1536700"/>
                <a:gd name="connsiteY3" fmla="*/ 254000 h 2032000"/>
                <a:gd name="connsiteX4" fmla="*/ 1384300 w 1536700"/>
                <a:gd name="connsiteY4" fmla="*/ 76200 h 2032000"/>
                <a:gd name="connsiteX5" fmla="*/ 1536700 w 1536700"/>
                <a:gd name="connsiteY5" fmla="*/ 0 h 203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6700" h="2032000">
                  <a:moveTo>
                    <a:pt x="0" y="2032000"/>
                  </a:moveTo>
                  <a:lnTo>
                    <a:pt x="609600" y="1308100"/>
                  </a:lnTo>
                  <a:lnTo>
                    <a:pt x="1003300" y="723900"/>
                  </a:lnTo>
                  <a:lnTo>
                    <a:pt x="1219200" y="254000"/>
                  </a:lnTo>
                  <a:lnTo>
                    <a:pt x="1384300" y="76200"/>
                  </a:lnTo>
                  <a:lnTo>
                    <a:pt x="15367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5562600" y="2095500"/>
              <a:ext cx="1524000" cy="2120900"/>
            </a:xfrm>
            <a:custGeom>
              <a:avLst/>
              <a:gdLst>
                <a:gd name="connsiteX0" fmla="*/ 0 w 1524000"/>
                <a:gd name="connsiteY0" fmla="*/ 2120900 h 2120900"/>
                <a:gd name="connsiteX1" fmla="*/ 660400 w 1524000"/>
                <a:gd name="connsiteY1" fmla="*/ 1422400 h 2120900"/>
                <a:gd name="connsiteX2" fmla="*/ 1003300 w 1524000"/>
                <a:gd name="connsiteY2" fmla="*/ 952500 h 2120900"/>
                <a:gd name="connsiteX3" fmla="*/ 1409700 w 1524000"/>
                <a:gd name="connsiteY3" fmla="*/ 254000 h 2120900"/>
                <a:gd name="connsiteX4" fmla="*/ 1524000 w 1524000"/>
                <a:gd name="connsiteY4" fmla="*/ 0 h 212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4000" h="2120900">
                  <a:moveTo>
                    <a:pt x="0" y="2120900"/>
                  </a:moveTo>
                  <a:lnTo>
                    <a:pt x="660400" y="1422400"/>
                  </a:lnTo>
                  <a:lnTo>
                    <a:pt x="1003300" y="952500"/>
                  </a:lnTo>
                  <a:lnTo>
                    <a:pt x="1409700" y="254000"/>
                  </a:lnTo>
                  <a:lnTo>
                    <a:pt x="15240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155700" y="2222500"/>
              <a:ext cx="6172200" cy="3873500"/>
            </a:xfrm>
            <a:custGeom>
              <a:avLst/>
              <a:gdLst>
                <a:gd name="connsiteX0" fmla="*/ 0 w 6172200"/>
                <a:gd name="connsiteY0" fmla="*/ 2133600 h 3873500"/>
                <a:gd name="connsiteX1" fmla="*/ 25400 w 6172200"/>
                <a:gd name="connsiteY1" fmla="*/ 3835400 h 3873500"/>
                <a:gd name="connsiteX2" fmla="*/ 4686300 w 6172200"/>
                <a:gd name="connsiteY2" fmla="*/ 3873500 h 3873500"/>
                <a:gd name="connsiteX3" fmla="*/ 6172200 w 6172200"/>
                <a:gd name="connsiteY3" fmla="*/ 1612900 h 3873500"/>
                <a:gd name="connsiteX4" fmla="*/ 6172200 w 6172200"/>
                <a:gd name="connsiteY4" fmla="*/ 0 h 387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72200" h="3873500">
                  <a:moveTo>
                    <a:pt x="0" y="2133600"/>
                  </a:moveTo>
                  <a:lnTo>
                    <a:pt x="25400" y="3835400"/>
                  </a:lnTo>
                  <a:lnTo>
                    <a:pt x="4686300" y="3873500"/>
                  </a:lnTo>
                  <a:lnTo>
                    <a:pt x="6172200" y="1612900"/>
                  </a:lnTo>
                  <a:lnTo>
                    <a:pt x="61722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>
              <a:stCxn id="5" idx="24"/>
              <a:endCxn id="11" idx="2"/>
            </p:cNvCxnSpPr>
            <p:nvPr/>
          </p:nvCxnSpPr>
          <p:spPr>
            <a:xfrm>
              <a:off x="5829300" y="4394200"/>
              <a:ext cx="12700" cy="17018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Down Arrow 59"/>
          <p:cNvSpPr/>
          <p:nvPr/>
        </p:nvSpPr>
        <p:spPr>
          <a:xfrm>
            <a:off x="7416800" y="4834066"/>
            <a:ext cx="1050423" cy="1487991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63500" dist="25400" dir="1386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vert270" rtlCol="0" anchor="ctr"/>
          <a:lstStyle/>
          <a:p>
            <a:pPr algn="ctr"/>
            <a:r>
              <a:rPr lang="en-US" sz="1400" dirty="0" smtClean="0"/>
              <a:t>Strong nutrient gradients</a:t>
            </a:r>
            <a:endParaRPr lang="en-US" sz="1400" dirty="0"/>
          </a:p>
        </p:txBody>
      </p:sp>
      <p:sp>
        <p:nvSpPr>
          <p:cNvPr id="61" name="Down Arrow 60"/>
          <p:cNvSpPr/>
          <p:nvPr/>
        </p:nvSpPr>
        <p:spPr>
          <a:xfrm>
            <a:off x="6232398" y="4813300"/>
            <a:ext cx="1050423" cy="1504468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vert270" rtlCol="0" anchor="ctr"/>
          <a:lstStyle/>
          <a:p>
            <a:pPr algn="ctr"/>
            <a:r>
              <a:rPr lang="en-US" sz="1400" dirty="0" smtClean="0"/>
              <a:t>Strong redox</a:t>
            </a:r>
          </a:p>
          <a:p>
            <a:pPr algn="ctr"/>
            <a:r>
              <a:rPr lang="en-US" sz="1400" dirty="0" smtClean="0"/>
              <a:t>gradients</a:t>
            </a:r>
            <a:endParaRPr lang="en-US" sz="1400" dirty="0"/>
          </a:p>
        </p:txBody>
      </p:sp>
      <p:grpSp>
        <p:nvGrpSpPr>
          <p:cNvPr id="4" name="Group 70"/>
          <p:cNvGrpSpPr/>
          <p:nvPr/>
        </p:nvGrpSpPr>
        <p:grpSpPr>
          <a:xfrm>
            <a:off x="2070100" y="2653219"/>
            <a:ext cx="571499" cy="1052027"/>
            <a:chOff x="1536700" y="2386519"/>
            <a:chExt cx="571499" cy="1052027"/>
          </a:xfrm>
        </p:grpSpPr>
        <p:sp>
          <p:nvSpPr>
            <p:cNvPr id="65" name="Down Arrow 64"/>
            <p:cNvSpPr/>
            <p:nvPr/>
          </p:nvSpPr>
          <p:spPr>
            <a:xfrm>
              <a:off x="1536700" y="2540000"/>
              <a:ext cx="571499" cy="838200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2" name="TextBox 61"/>
            <p:cNvSpPr txBox="1"/>
            <p:nvPr/>
          </p:nvSpPr>
          <p:spPr>
            <a:xfrm rot="5400000">
              <a:off x="1326653" y="2727867"/>
              <a:ext cx="10520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DOC</a:t>
              </a:r>
              <a:endParaRPr lang="en-US" dirty="0">
                <a:cs typeface="Times"/>
              </a:endParaRPr>
            </a:p>
          </p:txBody>
        </p:sp>
      </p:grpSp>
      <p:grpSp>
        <p:nvGrpSpPr>
          <p:cNvPr id="6" name="Group 72"/>
          <p:cNvGrpSpPr/>
          <p:nvPr/>
        </p:nvGrpSpPr>
        <p:grpSpPr>
          <a:xfrm>
            <a:off x="2540000" y="1968786"/>
            <a:ext cx="571499" cy="1255457"/>
            <a:chOff x="2540000" y="1968786"/>
            <a:chExt cx="571499" cy="1255457"/>
          </a:xfrm>
        </p:grpSpPr>
        <p:sp>
          <p:nvSpPr>
            <p:cNvPr id="66" name="Down Arrow 65"/>
            <p:cNvSpPr/>
            <p:nvPr/>
          </p:nvSpPr>
          <p:spPr>
            <a:xfrm>
              <a:off x="2540000" y="2209800"/>
              <a:ext cx="571499" cy="838200"/>
            </a:xfrm>
            <a:prstGeom prst="downArrow">
              <a:avLst/>
            </a:prstGeom>
            <a:solidFill>
              <a:schemeClr val="bg1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4" name="TextBox 63"/>
            <p:cNvSpPr txBox="1"/>
            <p:nvPr/>
          </p:nvSpPr>
          <p:spPr>
            <a:xfrm rot="5400000">
              <a:off x="2221637" y="2411849"/>
              <a:ext cx="12554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Total N</a:t>
              </a:r>
              <a:endParaRPr lang="en-US" dirty="0">
                <a:cs typeface="Times"/>
              </a:endParaRPr>
            </a:p>
          </p:txBody>
        </p:sp>
      </p:grpSp>
      <p:grpSp>
        <p:nvGrpSpPr>
          <p:cNvPr id="12" name="Group 71"/>
          <p:cNvGrpSpPr/>
          <p:nvPr/>
        </p:nvGrpSpPr>
        <p:grpSpPr>
          <a:xfrm>
            <a:off x="1651000" y="3581400"/>
            <a:ext cx="571499" cy="838200"/>
            <a:chOff x="2044700" y="3416300"/>
            <a:chExt cx="571499" cy="838200"/>
          </a:xfrm>
        </p:grpSpPr>
        <p:sp>
          <p:nvSpPr>
            <p:cNvPr id="67" name="Down Arrow 66"/>
            <p:cNvSpPr/>
            <p:nvPr/>
          </p:nvSpPr>
          <p:spPr>
            <a:xfrm>
              <a:off x="2044700" y="3416300"/>
              <a:ext cx="571499" cy="838200"/>
            </a:xfrm>
            <a:prstGeom prst="downArrow">
              <a:avLst/>
            </a:prstGeom>
            <a:solidFill>
              <a:schemeClr val="bg1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3" name="TextBox 62"/>
            <p:cNvSpPr txBox="1"/>
            <p:nvPr/>
          </p:nvSpPr>
          <p:spPr>
            <a:xfrm rot="5400000">
              <a:off x="2052378" y="3579262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O</a:t>
              </a:r>
              <a:r>
                <a:rPr lang="en-US" baseline="-25000" dirty="0" smtClean="0">
                  <a:cs typeface="Times"/>
                </a:rPr>
                <a:t>2</a:t>
              </a:r>
              <a:endParaRPr lang="en-US" dirty="0">
                <a:cs typeface="Times"/>
              </a:endParaRPr>
            </a:p>
          </p:txBody>
        </p:sp>
      </p:grpSp>
      <p:sp>
        <p:nvSpPr>
          <p:cNvPr id="74" name="Down Arrow 73"/>
          <p:cNvSpPr/>
          <p:nvPr/>
        </p:nvSpPr>
        <p:spPr>
          <a:xfrm rot="16200000">
            <a:off x="4369791" y="697376"/>
            <a:ext cx="673224" cy="265219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556000" y="1828800"/>
            <a:ext cx="2311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rbulent Stream Flow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1220224" y="5088099"/>
            <a:ext cx="2799735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erobic respiration:</a:t>
            </a:r>
            <a:endParaRPr lang="en-US" sz="2000" dirty="0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980631633"/>
              </p:ext>
            </p:extLst>
          </p:nvPr>
        </p:nvGraphicFramePr>
        <p:xfrm>
          <a:off x="3402155" y="5224195"/>
          <a:ext cx="2223945" cy="290608"/>
        </p:xfrm>
        <a:graphic>
          <a:graphicData uri="http://schemas.openxmlformats.org/presentationml/2006/ole">
            <p:oleObj spid="_x0000_s11266" name="Equation" r:id="rId3" imgW="2540000" imgH="304800" progId="Equation.DSMT4">
              <p:embed/>
            </p:oleObj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480975036"/>
              </p:ext>
            </p:extLst>
          </p:nvPr>
        </p:nvGraphicFramePr>
        <p:xfrm>
          <a:off x="2834219" y="6070600"/>
          <a:ext cx="2814608" cy="285241"/>
        </p:xfrm>
        <a:graphic>
          <a:graphicData uri="http://schemas.openxmlformats.org/presentationml/2006/ole">
            <p:oleObj spid="_x0000_s11267" name="Equation" r:id="rId4" imgW="3263900" imgH="330200" progId="Equation.DSMT4">
              <p:embed/>
            </p:oleObj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1182386" y="5946816"/>
            <a:ext cx="2038949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Denitrification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520053196"/>
              </p:ext>
            </p:extLst>
          </p:nvPr>
        </p:nvGraphicFramePr>
        <p:xfrm>
          <a:off x="2690247" y="5624052"/>
          <a:ext cx="2288153" cy="284912"/>
        </p:xfrm>
        <a:graphic>
          <a:graphicData uri="http://schemas.openxmlformats.org/presentationml/2006/ole">
            <p:oleObj spid="_x0000_s11268" name="Equation" r:id="rId5" imgW="2654300" imgH="330200" progId="Equation.DSMT4">
              <p:embed/>
            </p:oleObj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1195917" y="5530913"/>
            <a:ext cx="2117783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Nitrification:</a:t>
            </a:r>
            <a:endParaRPr lang="en-US" sz="2000" dirty="0"/>
          </a:p>
        </p:txBody>
      </p:sp>
      <p:sp>
        <p:nvSpPr>
          <p:cNvPr id="44" name="Title 5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Microbial Metabolis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/>
          <p:nvPr/>
        </p:nvGrpSpPr>
        <p:grpSpPr>
          <a:xfrm>
            <a:off x="310500" y="1752600"/>
            <a:ext cx="973991" cy="2744232"/>
            <a:chOff x="386699" y="1511300"/>
            <a:chExt cx="973991" cy="2744232"/>
          </a:xfrm>
        </p:grpSpPr>
        <p:sp>
          <p:nvSpPr>
            <p:cNvPr id="24" name="Rectangle 23"/>
            <p:cNvSpPr/>
            <p:nvPr/>
          </p:nvSpPr>
          <p:spPr>
            <a:xfrm>
              <a:off x="850900" y="1905000"/>
              <a:ext cx="419100" cy="199390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64000">
                  <a:schemeClr val="bg1"/>
                </a:gs>
              </a:gsLst>
              <a:lin ang="54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76202" y="2730499"/>
              <a:ext cx="990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essure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9300" y="1511300"/>
              <a:ext cx="611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igh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49300" y="3886200"/>
              <a:ext cx="5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ow</a:t>
              </a:r>
              <a:endParaRPr lang="en-US" dirty="0"/>
            </a:p>
          </p:txBody>
        </p:sp>
      </p:grpSp>
      <p:grpSp>
        <p:nvGrpSpPr>
          <p:cNvPr id="3" name="Group 45"/>
          <p:cNvGrpSpPr/>
          <p:nvPr/>
        </p:nvGrpSpPr>
        <p:grpSpPr>
          <a:xfrm>
            <a:off x="1147232" y="2417233"/>
            <a:ext cx="6180668" cy="4186767"/>
            <a:chOff x="1147232" y="1909233"/>
            <a:chExt cx="6180668" cy="4186767"/>
          </a:xfrm>
        </p:grpSpPr>
        <p:sp>
          <p:nvSpPr>
            <p:cNvPr id="23" name="Freeform 22"/>
            <p:cNvSpPr/>
            <p:nvPr/>
          </p:nvSpPr>
          <p:spPr>
            <a:xfrm>
              <a:off x="4483100" y="2103966"/>
              <a:ext cx="2582332" cy="2383367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397000 w 2692400"/>
                <a:gd name="connsiteY9" fmla="*/ 160867 h 2484967"/>
                <a:gd name="connsiteX10" fmla="*/ 1676400 w 2692400"/>
                <a:gd name="connsiteY10" fmla="*/ 287867 h 2484967"/>
                <a:gd name="connsiteX11" fmla="*/ 2171700 w 2692400"/>
                <a:gd name="connsiteY11" fmla="*/ 262467 h 2484967"/>
                <a:gd name="connsiteX12" fmla="*/ 2692400 w 2692400"/>
                <a:gd name="connsiteY12" fmla="*/ 211667 h 2484967"/>
                <a:gd name="connsiteX13" fmla="*/ 2235200 w 2692400"/>
                <a:gd name="connsiteY13" fmla="*/ 706967 h 2484967"/>
                <a:gd name="connsiteX14" fmla="*/ 1778000 w 2692400"/>
                <a:gd name="connsiteY14" fmla="*/ 1380067 h 2484967"/>
                <a:gd name="connsiteX15" fmla="*/ 1346200 w 2692400"/>
                <a:gd name="connsiteY15" fmla="*/ 2078567 h 2484967"/>
                <a:gd name="connsiteX16" fmla="*/ 1206500 w 2692400"/>
                <a:gd name="connsiteY16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3843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3081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927100 w 2692400"/>
                <a:gd name="connsiteY7" fmla="*/ 596899 h 2273300"/>
                <a:gd name="connsiteX8" fmla="*/ 1143000 w 2692400"/>
                <a:gd name="connsiteY8" fmla="*/ 292100 h 2273300"/>
                <a:gd name="connsiteX9" fmla="*/ 1676400 w 2692400"/>
                <a:gd name="connsiteY9" fmla="*/ 76200 h 2273300"/>
                <a:gd name="connsiteX10" fmla="*/ 2171700 w 2692400"/>
                <a:gd name="connsiteY10" fmla="*/ 50800 h 2273300"/>
                <a:gd name="connsiteX11" fmla="*/ 2692400 w 2692400"/>
                <a:gd name="connsiteY11" fmla="*/ 0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692400 w 2692400"/>
                <a:gd name="connsiteY11" fmla="*/ 12699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99733 h 2328333"/>
                <a:gd name="connsiteX1" fmla="*/ 914400 w 2692400"/>
                <a:gd name="connsiteY1" fmla="*/ 2188633 h 2328333"/>
                <a:gd name="connsiteX2" fmla="*/ 508000 w 2692400"/>
                <a:gd name="connsiteY2" fmla="*/ 2302933 h 2328333"/>
                <a:gd name="connsiteX3" fmla="*/ 203200 w 2692400"/>
                <a:gd name="connsiteY3" fmla="*/ 2328333 h 2328333"/>
                <a:gd name="connsiteX4" fmla="*/ 0 w 2692400"/>
                <a:gd name="connsiteY4" fmla="*/ 2137833 h 2328333"/>
                <a:gd name="connsiteX5" fmla="*/ 838200 w 2692400"/>
                <a:gd name="connsiteY5" fmla="*/ 1134533 h 2328333"/>
                <a:gd name="connsiteX6" fmla="*/ 927100 w 2692400"/>
                <a:gd name="connsiteY6" fmla="*/ 651932 h 2328333"/>
                <a:gd name="connsiteX7" fmla="*/ 1143000 w 2692400"/>
                <a:gd name="connsiteY7" fmla="*/ 347133 h 2328333"/>
                <a:gd name="connsiteX8" fmla="*/ 1676400 w 2692400"/>
                <a:gd name="connsiteY8" fmla="*/ 131233 h 2328333"/>
                <a:gd name="connsiteX9" fmla="*/ 2171700 w 2692400"/>
                <a:gd name="connsiteY9" fmla="*/ 105833 h 2328333"/>
                <a:gd name="connsiteX10" fmla="*/ 2692400 w 2692400"/>
                <a:gd name="connsiteY10" fmla="*/ 55033 h 2328333"/>
                <a:gd name="connsiteX11" fmla="*/ 2692400 w 2692400"/>
                <a:gd name="connsiteY11" fmla="*/ 67732 h 2328333"/>
                <a:gd name="connsiteX12" fmla="*/ 2235200 w 2692400"/>
                <a:gd name="connsiteY12" fmla="*/ 550333 h 2328333"/>
                <a:gd name="connsiteX13" fmla="*/ 1778000 w 2692400"/>
                <a:gd name="connsiteY13" fmla="*/ 1223433 h 2328333"/>
                <a:gd name="connsiteX14" fmla="*/ 1346200 w 2692400"/>
                <a:gd name="connsiteY14" fmla="*/ 1921933 h 2328333"/>
                <a:gd name="connsiteX15" fmla="*/ 1206500 w 2692400"/>
                <a:gd name="connsiteY15" fmla="*/ 2099733 h 23283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495300 w 2692400"/>
                <a:gd name="connsiteY3" fmla="*/ 2290233 h 2302933"/>
                <a:gd name="connsiteX4" fmla="*/ 0 w 2692400"/>
                <a:gd name="connsiteY4" fmla="*/ 2137833 h 2302933"/>
                <a:gd name="connsiteX5" fmla="*/ 838200 w 2692400"/>
                <a:gd name="connsiteY5" fmla="*/ 1134533 h 2302933"/>
                <a:gd name="connsiteX6" fmla="*/ 927100 w 2692400"/>
                <a:gd name="connsiteY6" fmla="*/ 651932 h 2302933"/>
                <a:gd name="connsiteX7" fmla="*/ 1143000 w 2692400"/>
                <a:gd name="connsiteY7" fmla="*/ 347133 h 2302933"/>
                <a:gd name="connsiteX8" fmla="*/ 1676400 w 2692400"/>
                <a:gd name="connsiteY8" fmla="*/ 131233 h 2302933"/>
                <a:gd name="connsiteX9" fmla="*/ 2171700 w 2692400"/>
                <a:gd name="connsiteY9" fmla="*/ 105833 h 2302933"/>
                <a:gd name="connsiteX10" fmla="*/ 2692400 w 2692400"/>
                <a:gd name="connsiteY10" fmla="*/ 55033 h 2302933"/>
                <a:gd name="connsiteX11" fmla="*/ 2692400 w 2692400"/>
                <a:gd name="connsiteY11" fmla="*/ 67732 h 2302933"/>
                <a:gd name="connsiteX12" fmla="*/ 2235200 w 2692400"/>
                <a:gd name="connsiteY12" fmla="*/ 550333 h 2302933"/>
                <a:gd name="connsiteX13" fmla="*/ 1778000 w 2692400"/>
                <a:gd name="connsiteY13" fmla="*/ 1223433 h 2302933"/>
                <a:gd name="connsiteX14" fmla="*/ 1346200 w 2692400"/>
                <a:gd name="connsiteY14" fmla="*/ 1921933 h 2302933"/>
                <a:gd name="connsiteX15" fmla="*/ 1206500 w 2692400"/>
                <a:gd name="connsiteY15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188633"/>
                <a:gd name="connsiteX1" fmla="*/ 914400 w 2692400"/>
                <a:gd name="connsiteY1" fmla="*/ 2188633 h 2188633"/>
                <a:gd name="connsiteX2" fmla="*/ 0 w 2692400"/>
                <a:gd name="connsiteY2" fmla="*/ 2137833 h 2188633"/>
                <a:gd name="connsiteX3" fmla="*/ 838200 w 2692400"/>
                <a:gd name="connsiteY3" fmla="*/ 1134533 h 2188633"/>
                <a:gd name="connsiteX4" fmla="*/ 927100 w 2692400"/>
                <a:gd name="connsiteY4" fmla="*/ 651932 h 2188633"/>
                <a:gd name="connsiteX5" fmla="*/ 1143000 w 2692400"/>
                <a:gd name="connsiteY5" fmla="*/ 347133 h 2188633"/>
                <a:gd name="connsiteX6" fmla="*/ 1676400 w 2692400"/>
                <a:gd name="connsiteY6" fmla="*/ 131233 h 2188633"/>
                <a:gd name="connsiteX7" fmla="*/ 2171700 w 2692400"/>
                <a:gd name="connsiteY7" fmla="*/ 105833 h 2188633"/>
                <a:gd name="connsiteX8" fmla="*/ 2692400 w 2692400"/>
                <a:gd name="connsiteY8" fmla="*/ 55033 h 2188633"/>
                <a:gd name="connsiteX9" fmla="*/ 2692400 w 2692400"/>
                <a:gd name="connsiteY9" fmla="*/ 67732 h 2188633"/>
                <a:gd name="connsiteX10" fmla="*/ 2235200 w 2692400"/>
                <a:gd name="connsiteY10" fmla="*/ 550333 h 2188633"/>
                <a:gd name="connsiteX11" fmla="*/ 1778000 w 2692400"/>
                <a:gd name="connsiteY11" fmla="*/ 1223433 h 2188633"/>
                <a:gd name="connsiteX12" fmla="*/ 1346200 w 2692400"/>
                <a:gd name="connsiteY12" fmla="*/ 1921933 h 2188633"/>
                <a:gd name="connsiteX13" fmla="*/ 1206500 w 2692400"/>
                <a:gd name="connsiteY13" fmla="*/ 2099733 h 2188633"/>
                <a:gd name="connsiteX0" fmla="*/ 1206500 w 2692400"/>
                <a:gd name="connsiteY0" fmla="*/ 2099733 h 2269066"/>
                <a:gd name="connsiteX1" fmla="*/ 914400 w 2692400"/>
                <a:gd name="connsiteY1" fmla="*/ 2188633 h 2269066"/>
                <a:gd name="connsiteX2" fmla="*/ 0 w 2692400"/>
                <a:gd name="connsiteY2" fmla="*/ 2137833 h 2269066"/>
                <a:gd name="connsiteX3" fmla="*/ 838200 w 2692400"/>
                <a:gd name="connsiteY3" fmla="*/ 1134533 h 2269066"/>
                <a:gd name="connsiteX4" fmla="*/ 927100 w 2692400"/>
                <a:gd name="connsiteY4" fmla="*/ 651932 h 2269066"/>
                <a:gd name="connsiteX5" fmla="*/ 1143000 w 2692400"/>
                <a:gd name="connsiteY5" fmla="*/ 347133 h 2269066"/>
                <a:gd name="connsiteX6" fmla="*/ 1676400 w 2692400"/>
                <a:gd name="connsiteY6" fmla="*/ 131233 h 2269066"/>
                <a:gd name="connsiteX7" fmla="*/ 2171700 w 2692400"/>
                <a:gd name="connsiteY7" fmla="*/ 105833 h 2269066"/>
                <a:gd name="connsiteX8" fmla="*/ 2692400 w 2692400"/>
                <a:gd name="connsiteY8" fmla="*/ 55033 h 2269066"/>
                <a:gd name="connsiteX9" fmla="*/ 2692400 w 2692400"/>
                <a:gd name="connsiteY9" fmla="*/ 67732 h 2269066"/>
                <a:gd name="connsiteX10" fmla="*/ 2235200 w 2692400"/>
                <a:gd name="connsiteY10" fmla="*/ 550333 h 2269066"/>
                <a:gd name="connsiteX11" fmla="*/ 1778000 w 2692400"/>
                <a:gd name="connsiteY11" fmla="*/ 1223433 h 2269066"/>
                <a:gd name="connsiteX12" fmla="*/ 1346200 w 2692400"/>
                <a:gd name="connsiteY12" fmla="*/ 1921933 h 2269066"/>
                <a:gd name="connsiteX13" fmla="*/ 1206500 w 2692400"/>
                <a:gd name="connsiteY13" fmla="*/ 2099733 h 2269066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510366"/>
                <a:gd name="connsiteX1" fmla="*/ 0 w 2692400"/>
                <a:gd name="connsiteY1" fmla="*/ 2137833 h 2510366"/>
                <a:gd name="connsiteX2" fmla="*/ 838200 w 2692400"/>
                <a:gd name="connsiteY2" fmla="*/ 1134533 h 2510366"/>
                <a:gd name="connsiteX3" fmla="*/ 927100 w 2692400"/>
                <a:gd name="connsiteY3" fmla="*/ 651932 h 2510366"/>
                <a:gd name="connsiteX4" fmla="*/ 1143000 w 2692400"/>
                <a:gd name="connsiteY4" fmla="*/ 347133 h 2510366"/>
                <a:gd name="connsiteX5" fmla="*/ 1676400 w 2692400"/>
                <a:gd name="connsiteY5" fmla="*/ 131233 h 2510366"/>
                <a:gd name="connsiteX6" fmla="*/ 2171700 w 2692400"/>
                <a:gd name="connsiteY6" fmla="*/ 105833 h 2510366"/>
                <a:gd name="connsiteX7" fmla="*/ 2692400 w 2692400"/>
                <a:gd name="connsiteY7" fmla="*/ 55033 h 2510366"/>
                <a:gd name="connsiteX8" fmla="*/ 2692400 w 2692400"/>
                <a:gd name="connsiteY8" fmla="*/ 67732 h 2510366"/>
                <a:gd name="connsiteX9" fmla="*/ 2235200 w 2692400"/>
                <a:gd name="connsiteY9" fmla="*/ 550333 h 2510366"/>
                <a:gd name="connsiteX10" fmla="*/ 1778000 w 2692400"/>
                <a:gd name="connsiteY10" fmla="*/ 1223433 h 2510366"/>
                <a:gd name="connsiteX11" fmla="*/ 1346200 w 2692400"/>
                <a:gd name="connsiteY11" fmla="*/ 1921933 h 2510366"/>
                <a:gd name="connsiteX12" fmla="*/ 1206500 w 2692400"/>
                <a:gd name="connsiteY12" fmla="*/ 2099733 h 2510366"/>
                <a:gd name="connsiteX0" fmla="*/ 13462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346200 w 2692400"/>
                <a:gd name="connsiteY11" fmla="*/ 1921933 h 2269066"/>
                <a:gd name="connsiteX0" fmla="*/ 11303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1921933 h 2269066"/>
                <a:gd name="connsiteX0" fmla="*/ 11303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1113366 w 2692400"/>
                <a:gd name="connsiteY0" fmla="*/ 2027767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13366 w 2692400"/>
                <a:gd name="connsiteY11" fmla="*/ 2027767 h 2269066"/>
                <a:gd name="connsiteX0" fmla="*/ 1210732 w 2789766"/>
                <a:gd name="connsiteY0" fmla="*/ 2027767 h 2180167"/>
                <a:gd name="connsiteX1" fmla="*/ 0 w 2789766"/>
                <a:gd name="connsiteY1" fmla="*/ 2048933 h 2180167"/>
                <a:gd name="connsiteX2" fmla="*/ 935566 w 2789766"/>
                <a:gd name="connsiteY2" fmla="*/ 1134533 h 2180167"/>
                <a:gd name="connsiteX3" fmla="*/ 1024466 w 2789766"/>
                <a:gd name="connsiteY3" fmla="*/ 651932 h 2180167"/>
                <a:gd name="connsiteX4" fmla="*/ 1240366 w 2789766"/>
                <a:gd name="connsiteY4" fmla="*/ 347133 h 2180167"/>
                <a:gd name="connsiteX5" fmla="*/ 1773766 w 2789766"/>
                <a:gd name="connsiteY5" fmla="*/ 131233 h 2180167"/>
                <a:gd name="connsiteX6" fmla="*/ 2269066 w 2789766"/>
                <a:gd name="connsiteY6" fmla="*/ 105833 h 2180167"/>
                <a:gd name="connsiteX7" fmla="*/ 2789766 w 2789766"/>
                <a:gd name="connsiteY7" fmla="*/ 55033 h 2180167"/>
                <a:gd name="connsiteX8" fmla="*/ 2789766 w 2789766"/>
                <a:gd name="connsiteY8" fmla="*/ 67732 h 2180167"/>
                <a:gd name="connsiteX9" fmla="*/ 2332566 w 2789766"/>
                <a:gd name="connsiteY9" fmla="*/ 550333 h 2180167"/>
                <a:gd name="connsiteX10" fmla="*/ 1875366 w 2789766"/>
                <a:gd name="connsiteY10" fmla="*/ 1223433 h 2180167"/>
                <a:gd name="connsiteX11" fmla="*/ 1210732 w 2789766"/>
                <a:gd name="connsiteY11" fmla="*/ 2027767 h 2180167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658533 w 2789766"/>
                <a:gd name="connsiteY8" fmla="*/ 8466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240366 w 2658533"/>
                <a:gd name="connsiteY3" fmla="*/ 369006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303639"/>
                <a:gd name="connsiteX1" fmla="*/ 0 w 2658533"/>
                <a:gd name="connsiteY1" fmla="*/ 1969206 h 2303639"/>
                <a:gd name="connsiteX2" fmla="*/ 643466 w 2658533"/>
                <a:gd name="connsiteY2" fmla="*/ 1046340 h 2303639"/>
                <a:gd name="connsiteX3" fmla="*/ 1405466 w 2658533"/>
                <a:gd name="connsiteY3" fmla="*/ 110773 h 2303639"/>
                <a:gd name="connsiteX4" fmla="*/ 1773766 w 2658533"/>
                <a:gd name="connsiteY4" fmla="*/ 153106 h 2303639"/>
                <a:gd name="connsiteX5" fmla="*/ 2269066 w 2658533"/>
                <a:gd name="connsiteY5" fmla="*/ 72673 h 2303639"/>
                <a:gd name="connsiteX6" fmla="*/ 2658533 w 2658533"/>
                <a:gd name="connsiteY6" fmla="*/ 30339 h 2303639"/>
                <a:gd name="connsiteX7" fmla="*/ 2412999 w 2658533"/>
                <a:gd name="connsiteY7" fmla="*/ 309740 h 2303639"/>
                <a:gd name="connsiteX8" fmla="*/ 1875366 w 2658533"/>
                <a:gd name="connsiteY8" fmla="*/ 1245306 h 2303639"/>
                <a:gd name="connsiteX9" fmla="*/ 1210732 w 2658533"/>
                <a:gd name="connsiteY9" fmla="*/ 2049640 h 2303639"/>
                <a:gd name="connsiteX0" fmla="*/ 1265765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930399 w 2713566"/>
                <a:gd name="connsiteY8" fmla="*/ 1245306 h 2303639"/>
                <a:gd name="connsiteX9" fmla="*/ 1265765 w 2713566"/>
                <a:gd name="connsiteY9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930399 w 2713566"/>
                <a:gd name="connsiteY8" fmla="*/ 1245306 h 2303639"/>
                <a:gd name="connsiteX9" fmla="*/ 1104898 w 2713566"/>
                <a:gd name="connsiteY9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104898 w 2713566"/>
                <a:gd name="connsiteY8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104898 w 2713566"/>
                <a:gd name="connsiteY8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104898 w 2713566"/>
                <a:gd name="connsiteY8" fmla="*/ 2049640 h 23036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2468032 w 2713566"/>
                <a:gd name="connsiteY7" fmla="*/ 309740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2468032 w 2713566"/>
                <a:gd name="connsiteY7" fmla="*/ 309740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582332"/>
                <a:gd name="connsiteY0" fmla="*/ 2147007 h 2413706"/>
                <a:gd name="connsiteX1" fmla="*/ 0 w 2582332"/>
                <a:gd name="connsiteY1" fmla="*/ 2066573 h 2413706"/>
                <a:gd name="connsiteX2" fmla="*/ 698499 w 2582332"/>
                <a:gd name="connsiteY2" fmla="*/ 1143707 h 2413706"/>
                <a:gd name="connsiteX3" fmla="*/ 1460499 w 2582332"/>
                <a:gd name="connsiteY3" fmla="*/ 208140 h 2413706"/>
                <a:gd name="connsiteX4" fmla="*/ 1828799 w 2582332"/>
                <a:gd name="connsiteY4" fmla="*/ 250473 h 2413706"/>
                <a:gd name="connsiteX5" fmla="*/ 2324099 w 2582332"/>
                <a:gd name="connsiteY5" fmla="*/ 170040 h 2413706"/>
                <a:gd name="connsiteX6" fmla="*/ 2582332 w 2582332"/>
                <a:gd name="connsiteY6" fmla="*/ 30339 h 2413706"/>
                <a:gd name="connsiteX7" fmla="*/ 1722965 w 2582332"/>
                <a:gd name="connsiteY7" fmla="*/ 1456974 h 2413706"/>
                <a:gd name="connsiteX8" fmla="*/ 1104898 w 2582332"/>
                <a:gd name="connsiteY8" fmla="*/ 2147007 h 2413706"/>
                <a:gd name="connsiteX0" fmla="*/ 1104898 w 2582332"/>
                <a:gd name="connsiteY0" fmla="*/ 2147007 h 2413706"/>
                <a:gd name="connsiteX1" fmla="*/ 0 w 2582332"/>
                <a:gd name="connsiteY1" fmla="*/ 2066573 h 2413706"/>
                <a:gd name="connsiteX2" fmla="*/ 698499 w 2582332"/>
                <a:gd name="connsiteY2" fmla="*/ 1143707 h 2413706"/>
                <a:gd name="connsiteX3" fmla="*/ 1460499 w 2582332"/>
                <a:gd name="connsiteY3" fmla="*/ 208140 h 2413706"/>
                <a:gd name="connsiteX4" fmla="*/ 1828799 w 2582332"/>
                <a:gd name="connsiteY4" fmla="*/ 250473 h 2413706"/>
                <a:gd name="connsiteX5" fmla="*/ 2324099 w 2582332"/>
                <a:gd name="connsiteY5" fmla="*/ 170040 h 2413706"/>
                <a:gd name="connsiteX6" fmla="*/ 2582332 w 2582332"/>
                <a:gd name="connsiteY6" fmla="*/ 30339 h 2413706"/>
                <a:gd name="connsiteX7" fmla="*/ 1722965 w 2582332"/>
                <a:gd name="connsiteY7" fmla="*/ 1456974 h 2413706"/>
                <a:gd name="connsiteX8" fmla="*/ 1104898 w 2582332"/>
                <a:gd name="connsiteY8" fmla="*/ 2147007 h 2413706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220134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220134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982132 w 2582332"/>
                <a:gd name="connsiteY2" fmla="*/ 736601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982132 w 2582332"/>
                <a:gd name="connsiteY2" fmla="*/ 736601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82332" h="2383367">
                  <a:moveTo>
                    <a:pt x="1104898" y="2116668"/>
                  </a:moveTo>
                  <a:cubicBezTo>
                    <a:pt x="550331" y="2315635"/>
                    <a:pt x="88899" y="2383367"/>
                    <a:pt x="0" y="2036234"/>
                  </a:cubicBezTo>
                  <a:lnTo>
                    <a:pt x="982132" y="736601"/>
                  </a:lnTo>
                  <a:cubicBezTo>
                    <a:pt x="1185332" y="300567"/>
                    <a:pt x="1346199" y="279401"/>
                    <a:pt x="1528232" y="50801"/>
                  </a:cubicBezTo>
                  <a:cubicBezTo>
                    <a:pt x="1583266" y="122767"/>
                    <a:pt x="1684866" y="205318"/>
                    <a:pt x="1828799" y="165101"/>
                  </a:cubicBezTo>
                  <a:cubicBezTo>
                    <a:pt x="2084210" y="173567"/>
                    <a:pt x="2331154" y="55034"/>
                    <a:pt x="2582332" y="0"/>
                  </a:cubicBezTo>
                  <a:cubicBezTo>
                    <a:pt x="2476498" y="294922"/>
                    <a:pt x="2031998" y="1000479"/>
                    <a:pt x="1722965" y="1426635"/>
                  </a:cubicBezTo>
                  <a:cubicBezTo>
                    <a:pt x="1399820" y="1763185"/>
                    <a:pt x="1393471" y="1755423"/>
                    <a:pt x="1104898" y="2116668"/>
                  </a:cubicBez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3255433" y="2107494"/>
              <a:ext cx="2658533" cy="2405239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397000 w 2692400"/>
                <a:gd name="connsiteY9" fmla="*/ 160867 h 2484967"/>
                <a:gd name="connsiteX10" fmla="*/ 1676400 w 2692400"/>
                <a:gd name="connsiteY10" fmla="*/ 287867 h 2484967"/>
                <a:gd name="connsiteX11" fmla="*/ 2171700 w 2692400"/>
                <a:gd name="connsiteY11" fmla="*/ 262467 h 2484967"/>
                <a:gd name="connsiteX12" fmla="*/ 2692400 w 2692400"/>
                <a:gd name="connsiteY12" fmla="*/ 211667 h 2484967"/>
                <a:gd name="connsiteX13" fmla="*/ 2235200 w 2692400"/>
                <a:gd name="connsiteY13" fmla="*/ 706967 h 2484967"/>
                <a:gd name="connsiteX14" fmla="*/ 1778000 w 2692400"/>
                <a:gd name="connsiteY14" fmla="*/ 1380067 h 2484967"/>
                <a:gd name="connsiteX15" fmla="*/ 1346200 w 2692400"/>
                <a:gd name="connsiteY15" fmla="*/ 2078567 h 2484967"/>
                <a:gd name="connsiteX16" fmla="*/ 1206500 w 2692400"/>
                <a:gd name="connsiteY16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3843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3081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927100 w 2692400"/>
                <a:gd name="connsiteY7" fmla="*/ 596899 h 2273300"/>
                <a:gd name="connsiteX8" fmla="*/ 1143000 w 2692400"/>
                <a:gd name="connsiteY8" fmla="*/ 292100 h 2273300"/>
                <a:gd name="connsiteX9" fmla="*/ 1676400 w 2692400"/>
                <a:gd name="connsiteY9" fmla="*/ 76200 h 2273300"/>
                <a:gd name="connsiteX10" fmla="*/ 2171700 w 2692400"/>
                <a:gd name="connsiteY10" fmla="*/ 50800 h 2273300"/>
                <a:gd name="connsiteX11" fmla="*/ 2692400 w 2692400"/>
                <a:gd name="connsiteY11" fmla="*/ 0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692400 w 2692400"/>
                <a:gd name="connsiteY11" fmla="*/ 12699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99733 h 2328333"/>
                <a:gd name="connsiteX1" fmla="*/ 914400 w 2692400"/>
                <a:gd name="connsiteY1" fmla="*/ 2188633 h 2328333"/>
                <a:gd name="connsiteX2" fmla="*/ 508000 w 2692400"/>
                <a:gd name="connsiteY2" fmla="*/ 2302933 h 2328333"/>
                <a:gd name="connsiteX3" fmla="*/ 203200 w 2692400"/>
                <a:gd name="connsiteY3" fmla="*/ 2328333 h 2328333"/>
                <a:gd name="connsiteX4" fmla="*/ 0 w 2692400"/>
                <a:gd name="connsiteY4" fmla="*/ 2137833 h 2328333"/>
                <a:gd name="connsiteX5" fmla="*/ 838200 w 2692400"/>
                <a:gd name="connsiteY5" fmla="*/ 1134533 h 2328333"/>
                <a:gd name="connsiteX6" fmla="*/ 927100 w 2692400"/>
                <a:gd name="connsiteY6" fmla="*/ 651932 h 2328333"/>
                <a:gd name="connsiteX7" fmla="*/ 1143000 w 2692400"/>
                <a:gd name="connsiteY7" fmla="*/ 347133 h 2328333"/>
                <a:gd name="connsiteX8" fmla="*/ 1676400 w 2692400"/>
                <a:gd name="connsiteY8" fmla="*/ 131233 h 2328333"/>
                <a:gd name="connsiteX9" fmla="*/ 2171700 w 2692400"/>
                <a:gd name="connsiteY9" fmla="*/ 105833 h 2328333"/>
                <a:gd name="connsiteX10" fmla="*/ 2692400 w 2692400"/>
                <a:gd name="connsiteY10" fmla="*/ 55033 h 2328333"/>
                <a:gd name="connsiteX11" fmla="*/ 2692400 w 2692400"/>
                <a:gd name="connsiteY11" fmla="*/ 67732 h 2328333"/>
                <a:gd name="connsiteX12" fmla="*/ 2235200 w 2692400"/>
                <a:gd name="connsiteY12" fmla="*/ 550333 h 2328333"/>
                <a:gd name="connsiteX13" fmla="*/ 1778000 w 2692400"/>
                <a:gd name="connsiteY13" fmla="*/ 1223433 h 2328333"/>
                <a:gd name="connsiteX14" fmla="*/ 1346200 w 2692400"/>
                <a:gd name="connsiteY14" fmla="*/ 1921933 h 2328333"/>
                <a:gd name="connsiteX15" fmla="*/ 1206500 w 2692400"/>
                <a:gd name="connsiteY15" fmla="*/ 2099733 h 23283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495300 w 2692400"/>
                <a:gd name="connsiteY3" fmla="*/ 2290233 h 2302933"/>
                <a:gd name="connsiteX4" fmla="*/ 0 w 2692400"/>
                <a:gd name="connsiteY4" fmla="*/ 2137833 h 2302933"/>
                <a:gd name="connsiteX5" fmla="*/ 838200 w 2692400"/>
                <a:gd name="connsiteY5" fmla="*/ 1134533 h 2302933"/>
                <a:gd name="connsiteX6" fmla="*/ 927100 w 2692400"/>
                <a:gd name="connsiteY6" fmla="*/ 651932 h 2302933"/>
                <a:gd name="connsiteX7" fmla="*/ 1143000 w 2692400"/>
                <a:gd name="connsiteY7" fmla="*/ 347133 h 2302933"/>
                <a:gd name="connsiteX8" fmla="*/ 1676400 w 2692400"/>
                <a:gd name="connsiteY8" fmla="*/ 131233 h 2302933"/>
                <a:gd name="connsiteX9" fmla="*/ 2171700 w 2692400"/>
                <a:gd name="connsiteY9" fmla="*/ 105833 h 2302933"/>
                <a:gd name="connsiteX10" fmla="*/ 2692400 w 2692400"/>
                <a:gd name="connsiteY10" fmla="*/ 55033 h 2302933"/>
                <a:gd name="connsiteX11" fmla="*/ 2692400 w 2692400"/>
                <a:gd name="connsiteY11" fmla="*/ 67732 h 2302933"/>
                <a:gd name="connsiteX12" fmla="*/ 2235200 w 2692400"/>
                <a:gd name="connsiteY12" fmla="*/ 550333 h 2302933"/>
                <a:gd name="connsiteX13" fmla="*/ 1778000 w 2692400"/>
                <a:gd name="connsiteY13" fmla="*/ 1223433 h 2302933"/>
                <a:gd name="connsiteX14" fmla="*/ 1346200 w 2692400"/>
                <a:gd name="connsiteY14" fmla="*/ 1921933 h 2302933"/>
                <a:gd name="connsiteX15" fmla="*/ 1206500 w 2692400"/>
                <a:gd name="connsiteY15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188633"/>
                <a:gd name="connsiteX1" fmla="*/ 914400 w 2692400"/>
                <a:gd name="connsiteY1" fmla="*/ 2188633 h 2188633"/>
                <a:gd name="connsiteX2" fmla="*/ 0 w 2692400"/>
                <a:gd name="connsiteY2" fmla="*/ 2137833 h 2188633"/>
                <a:gd name="connsiteX3" fmla="*/ 838200 w 2692400"/>
                <a:gd name="connsiteY3" fmla="*/ 1134533 h 2188633"/>
                <a:gd name="connsiteX4" fmla="*/ 927100 w 2692400"/>
                <a:gd name="connsiteY4" fmla="*/ 651932 h 2188633"/>
                <a:gd name="connsiteX5" fmla="*/ 1143000 w 2692400"/>
                <a:gd name="connsiteY5" fmla="*/ 347133 h 2188633"/>
                <a:gd name="connsiteX6" fmla="*/ 1676400 w 2692400"/>
                <a:gd name="connsiteY6" fmla="*/ 131233 h 2188633"/>
                <a:gd name="connsiteX7" fmla="*/ 2171700 w 2692400"/>
                <a:gd name="connsiteY7" fmla="*/ 105833 h 2188633"/>
                <a:gd name="connsiteX8" fmla="*/ 2692400 w 2692400"/>
                <a:gd name="connsiteY8" fmla="*/ 55033 h 2188633"/>
                <a:gd name="connsiteX9" fmla="*/ 2692400 w 2692400"/>
                <a:gd name="connsiteY9" fmla="*/ 67732 h 2188633"/>
                <a:gd name="connsiteX10" fmla="*/ 2235200 w 2692400"/>
                <a:gd name="connsiteY10" fmla="*/ 550333 h 2188633"/>
                <a:gd name="connsiteX11" fmla="*/ 1778000 w 2692400"/>
                <a:gd name="connsiteY11" fmla="*/ 1223433 h 2188633"/>
                <a:gd name="connsiteX12" fmla="*/ 1346200 w 2692400"/>
                <a:gd name="connsiteY12" fmla="*/ 1921933 h 2188633"/>
                <a:gd name="connsiteX13" fmla="*/ 1206500 w 2692400"/>
                <a:gd name="connsiteY13" fmla="*/ 2099733 h 2188633"/>
                <a:gd name="connsiteX0" fmla="*/ 1206500 w 2692400"/>
                <a:gd name="connsiteY0" fmla="*/ 2099733 h 2269066"/>
                <a:gd name="connsiteX1" fmla="*/ 914400 w 2692400"/>
                <a:gd name="connsiteY1" fmla="*/ 2188633 h 2269066"/>
                <a:gd name="connsiteX2" fmla="*/ 0 w 2692400"/>
                <a:gd name="connsiteY2" fmla="*/ 2137833 h 2269066"/>
                <a:gd name="connsiteX3" fmla="*/ 838200 w 2692400"/>
                <a:gd name="connsiteY3" fmla="*/ 1134533 h 2269066"/>
                <a:gd name="connsiteX4" fmla="*/ 927100 w 2692400"/>
                <a:gd name="connsiteY4" fmla="*/ 651932 h 2269066"/>
                <a:gd name="connsiteX5" fmla="*/ 1143000 w 2692400"/>
                <a:gd name="connsiteY5" fmla="*/ 347133 h 2269066"/>
                <a:gd name="connsiteX6" fmla="*/ 1676400 w 2692400"/>
                <a:gd name="connsiteY6" fmla="*/ 131233 h 2269066"/>
                <a:gd name="connsiteX7" fmla="*/ 2171700 w 2692400"/>
                <a:gd name="connsiteY7" fmla="*/ 105833 h 2269066"/>
                <a:gd name="connsiteX8" fmla="*/ 2692400 w 2692400"/>
                <a:gd name="connsiteY8" fmla="*/ 55033 h 2269066"/>
                <a:gd name="connsiteX9" fmla="*/ 2692400 w 2692400"/>
                <a:gd name="connsiteY9" fmla="*/ 67732 h 2269066"/>
                <a:gd name="connsiteX10" fmla="*/ 2235200 w 2692400"/>
                <a:gd name="connsiteY10" fmla="*/ 550333 h 2269066"/>
                <a:gd name="connsiteX11" fmla="*/ 1778000 w 2692400"/>
                <a:gd name="connsiteY11" fmla="*/ 1223433 h 2269066"/>
                <a:gd name="connsiteX12" fmla="*/ 1346200 w 2692400"/>
                <a:gd name="connsiteY12" fmla="*/ 1921933 h 2269066"/>
                <a:gd name="connsiteX13" fmla="*/ 1206500 w 2692400"/>
                <a:gd name="connsiteY13" fmla="*/ 2099733 h 2269066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510366"/>
                <a:gd name="connsiteX1" fmla="*/ 0 w 2692400"/>
                <a:gd name="connsiteY1" fmla="*/ 2137833 h 2510366"/>
                <a:gd name="connsiteX2" fmla="*/ 838200 w 2692400"/>
                <a:gd name="connsiteY2" fmla="*/ 1134533 h 2510366"/>
                <a:gd name="connsiteX3" fmla="*/ 927100 w 2692400"/>
                <a:gd name="connsiteY3" fmla="*/ 651932 h 2510366"/>
                <a:gd name="connsiteX4" fmla="*/ 1143000 w 2692400"/>
                <a:gd name="connsiteY4" fmla="*/ 347133 h 2510366"/>
                <a:gd name="connsiteX5" fmla="*/ 1676400 w 2692400"/>
                <a:gd name="connsiteY5" fmla="*/ 131233 h 2510366"/>
                <a:gd name="connsiteX6" fmla="*/ 2171700 w 2692400"/>
                <a:gd name="connsiteY6" fmla="*/ 105833 h 2510366"/>
                <a:gd name="connsiteX7" fmla="*/ 2692400 w 2692400"/>
                <a:gd name="connsiteY7" fmla="*/ 55033 h 2510366"/>
                <a:gd name="connsiteX8" fmla="*/ 2692400 w 2692400"/>
                <a:gd name="connsiteY8" fmla="*/ 67732 h 2510366"/>
                <a:gd name="connsiteX9" fmla="*/ 2235200 w 2692400"/>
                <a:gd name="connsiteY9" fmla="*/ 550333 h 2510366"/>
                <a:gd name="connsiteX10" fmla="*/ 1778000 w 2692400"/>
                <a:gd name="connsiteY10" fmla="*/ 1223433 h 2510366"/>
                <a:gd name="connsiteX11" fmla="*/ 1346200 w 2692400"/>
                <a:gd name="connsiteY11" fmla="*/ 1921933 h 2510366"/>
                <a:gd name="connsiteX12" fmla="*/ 1206500 w 2692400"/>
                <a:gd name="connsiteY12" fmla="*/ 2099733 h 2510366"/>
                <a:gd name="connsiteX0" fmla="*/ 13462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346200 w 2692400"/>
                <a:gd name="connsiteY11" fmla="*/ 1921933 h 2269066"/>
                <a:gd name="connsiteX0" fmla="*/ 11303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1921933 h 2269066"/>
                <a:gd name="connsiteX0" fmla="*/ 11303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1113366 w 2692400"/>
                <a:gd name="connsiteY0" fmla="*/ 2027767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13366 w 2692400"/>
                <a:gd name="connsiteY11" fmla="*/ 2027767 h 2269066"/>
                <a:gd name="connsiteX0" fmla="*/ 1210732 w 2789766"/>
                <a:gd name="connsiteY0" fmla="*/ 2027767 h 2180167"/>
                <a:gd name="connsiteX1" fmla="*/ 0 w 2789766"/>
                <a:gd name="connsiteY1" fmla="*/ 2048933 h 2180167"/>
                <a:gd name="connsiteX2" fmla="*/ 935566 w 2789766"/>
                <a:gd name="connsiteY2" fmla="*/ 1134533 h 2180167"/>
                <a:gd name="connsiteX3" fmla="*/ 1024466 w 2789766"/>
                <a:gd name="connsiteY3" fmla="*/ 651932 h 2180167"/>
                <a:gd name="connsiteX4" fmla="*/ 1240366 w 2789766"/>
                <a:gd name="connsiteY4" fmla="*/ 347133 h 2180167"/>
                <a:gd name="connsiteX5" fmla="*/ 1773766 w 2789766"/>
                <a:gd name="connsiteY5" fmla="*/ 131233 h 2180167"/>
                <a:gd name="connsiteX6" fmla="*/ 2269066 w 2789766"/>
                <a:gd name="connsiteY6" fmla="*/ 105833 h 2180167"/>
                <a:gd name="connsiteX7" fmla="*/ 2789766 w 2789766"/>
                <a:gd name="connsiteY7" fmla="*/ 55033 h 2180167"/>
                <a:gd name="connsiteX8" fmla="*/ 2789766 w 2789766"/>
                <a:gd name="connsiteY8" fmla="*/ 67732 h 2180167"/>
                <a:gd name="connsiteX9" fmla="*/ 2332566 w 2789766"/>
                <a:gd name="connsiteY9" fmla="*/ 550333 h 2180167"/>
                <a:gd name="connsiteX10" fmla="*/ 1875366 w 2789766"/>
                <a:gd name="connsiteY10" fmla="*/ 1223433 h 2180167"/>
                <a:gd name="connsiteX11" fmla="*/ 1210732 w 2789766"/>
                <a:gd name="connsiteY11" fmla="*/ 2027767 h 2180167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658533 w 2789766"/>
                <a:gd name="connsiteY8" fmla="*/ 8466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240366 w 2658533"/>
                <a:gd name="connsiteY3" fmla="*/ 369006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658533" h="2405239">
                  <a:moveTo>
                    <a:pt x="1210732" y="2049640"/>
                  </a:moveTo>
                  <a:cubicBezTo>
                    <a:pt x="876299" y="2147007"/>
                    <a:pt x="42333" y="2405239"/>
                    <a:pt x="0" y="2070806"/>
                  </a:cubicBezTo>
                  <a:lnTo>
                    <a:pt x="643466" y="1046340"/>
                  </a:lnTo>
                  <a:lnTo>
                    <a:pt x="1405466" y="110773"/>
                  </a:lnTo>
                  <a:cubicBezTo>
                    <a:pt x="1490133" y="127706"/>
                    <a:pt x="1629833" y="193323"/>
                    <a:pt x="1773766" y="153106"/>
                  </a:cubicBezTo>
                  <a:lnTo>
                    <a:pt x="2269066" y="72673"/>
                  </a:lnTo>
                  <a:cubicBezTo>
                    <a:pt x="2416527" y="52212"/>
                    <a:pt x="2634544" y="0"/>
                    <a:pt x="2658533" y="30339"/>
                  </a:cubicBezTo>
                  <a:lnTo>
                    <a:pt x="2412999" y="309740"/>
                  </a:lnTo>
                  <a:cubicBezTo>
                    <a:pt x="2276121" y="642762"/>
                    <a:pt x="2054577" y="933451"/>
                    <a:pt x="1875366" y="1245306"/>
                  </a:cubicBezTo>
                  <a:lnTo>
                    <a:pt x="1210732" y="2049640"/>
                  </a:ln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019300" y="1909233"/>
              <a:ext cx="2692400" cy="2484967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692400" h="2484967">
                  <a:moveTo>
                    <a:pt x="1206500" y="2256367"/>
                  </a:moveTo>
                  <a:lnTo>
                    <a:pt x="914400" y="2345267"/>
                  </a:lnTo>
                  <a:lnTo>
                    <a:pt x="508000" y="2459567"/>
                  </a:lnTo>
                  <a:lnTo>
                    <a:pt x="203200" y="2484967"/>
                  </a:lnTo>
                  <a:lnTo>
                    <a:pt x="0" y="2294467"/>
                  </a:lnTo>
                  <a:lnTo>
                    <a:pt x="838200" y="1291167"/>
                  </a:lnTo>
                  <a:lnTo>
                    <a:pt x="1168400" y="821267"/>
                  </a:lnTo>
                  <a:lnTo>
                    <a:pt x="1308100" y="503767"/>
                  </a:lnTo>
                  <a:cubicBezTo>
                    <a:pt x="1577340" y="144780"/>
                    <a:pt x="1574800" y="0"/>
                    <a:pt x="1574800" y="160867"/>
                  </a:cubicBezTo>
                  <a:lnTo>
                    <a:pt x="1676400" y="287867"/>
                  </a:lnTo>
                  <a:lnTo>
                    <a:pt x="2171700" y="262467"/>
                  </a:lnTo>
                  <a:lnTo>
                    <a:pt x="2692400" y="211667"/>
                  </a:lnTo>
                  <a:lnTo>
                    <a:pt x="2235200" y="706967"/>
                  </a:lnTo>
                  <a:lnTo>
                    <a:pt x="1778000" y="1380067"/>
                  </a:lnTo>
                  <a:lnTo>
                    <a:pt x="1346200" y="2078567"/>
                  </a:lnTo>
                  <a:lnTo>
                    <a:pt x="1206500" y="2256367"/>
                  </a:ln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147232" y="2070101"/>
              <a:ext cx="2446867" cy="2281767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3081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676400 w 2692400"/>
                <a:gd name="connsiteY7" fmla="*/ 76200 h 2273300"/>
                <a:gd name="connsiteX8" fmla="*/ 2171700 w 2692400"/>
                <a:gd name="connsiteY8" fmla="*/ 50800 h 2273300"/>
                <a:gd name="connsiteX9" fmla="*/ 2692400 w 2692400"/>
                <a:gd name="connsiteY9" fmla="*/ 0 h 2273300"/>
                <a:gd name="connsiteX10" fmla="*/ 2235200 w 2692400"/>
                <a:gd name="connsiteY10" fmla="*/ 495300 h 2273300"/>
                <a:gd name="connsiteX11" fmla="*/ 1778000 w 2692400"/>
                <a:gd name="connsiteY11" fmla="*/ 1168400 h 2273300"/>
                <a:gd name="connsiteX12" fmla="*/ 1346200 w 2692400"/>
                <a:gd name="connsiteY12" fmla="*/ 1866900 h 2273300"/>
                <a:gd name="connsiteX13" fmla="*/ 1206500 w 2692400"/>
                <a:gd name="connsiteY13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676400 w 2692400"/>
                <a:gd name="connsiteY6" fmla="*/ 76200 h 2273300"/>
                <a:gd name="connsiteX7" fmla="*/ 2171700 w 2692400"/>
                <a:gd name="connsiteY7" fmla="*/ 50800 h 2273300"/>
                <a:gd name="connsiteX8" fmla="*/ 2692400 w 2692400"/>
                <a:gd name="connsiteY8" fmla="*/ 0 h 2273300"/>
                <a:gd name="connsiteX9" fmla="*/ 2235200 w 2692400"/>
                <a:gd name="connsiteY9" fmla="*/ 495300 h 2273300"/>
                <a:gd name="connsiteX10" fmla="*/ 1778000 w 2692400"/>
                <a:gd name="connsiteY10" fmla="*/ 1168400 h 2273300"/>
                <a:gd name="connsiteX11" fmla="*/ 1346200 w 2692400"/>
                <a:gd name="connsiteY11" fmla="*/ 1866900 h 2273300"/>
                <a:gd name="connsiteX12" fmla="*/ 1206500 w 2692400"/>
                <a:gd name="connsiteY12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939800 w 2692400"/>
                <a:gd name="connsiteY5" fmla="*/ 1168400 h 2273300"/>
                <a:gd name="connsiteX6" fmla="*/ 1676400 w 2692400"/>
                <a:gd name="connsiteY6" fmla="*/ 76200 h 2273300"/>
                <a:gd name="connsiteX7" fmla="*/ 2171700 w 2692400"/>
                <a:gd name="connsiteY7" fmla="*/ 50800 h 2273300"/>
                <a:gd name="connsiteX8" fmla="*/ 2692400 w 2692400"/>
                <a:gd name="connsiteY8" fmla="*/ 0 h 2273300"/>
                <a:gd name="connsiteX9" fmla="*/ 2235200 w 2692400"/>
                <a:gd name="connsiteY9" fmla="*/ 495300 h 2273300"/>
                <a:gd name="connsiteX10" fmla="*/ 1778000 w 2692400"/>
                <a:gd name="connsiteY10" fmla="*/ 1168400 h 2273300"/>
                <a:gd name="connsiteX11" fmla="*/ 1346200 w 2692400"/>
                <a:gd name="connsiteY11" fmla="*/ 1866900 h 2273300"/>
                <a:gd name="connsiteX12" fmla="*/ 1206500 w 2692400"/>
                <a:gd name="connsiteY12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939800 w 2692400"/>
                <a:gd name="connsiteY5" fmla="*/ 1168400 h 2273300"/>
                <a:gd name="connsiteX6" fmla="*/ 1676400 w 2692400"/>
                <a:gd name="connsiteY6" fmla="*/ 76200 h 2273300"/>
                <a:gd name="connsiteX7" fmla="*/ 2171700 w 2692400"/>
                <a:gd name="connsiteY7" fmla="*/ 50800 h 2273300"/>
                <a:gd name="connsiteX8" fmla="*/ 2692400 w 2692400"/>
                <a:gd name="connsiteY8" fmla="*/ 0 h 2273300"/>
                <a:gd name="connsiteX9" fmla="*/ 2235200 w 2692400"/>
                <a:gd name="connsiteY9" fmla="*/ 495300 h 2273300"/>
                <a:gd name="connsiteX10" fmla="*/ 1778000 w 2692400"/>
                <a:gd name="connsiteY10" fmla="*/ 1168400 h 2273300"/>
                <a:gd name="connsiteX11" fmla="*/ 1346200 w 2692400"/>
                <a:gd name="connsiteY11" fmla="*/ 1866900 h 2273300"/>
                <a:gd name="connsiteX12" fmla="*/ 1206500 w 2692400"/>
                <a:gd name="connsiteY12" fmla="*/ 2044700 h 2273300"/>
                <a:gd name="connsiteX0" fmla="*/ 1206500 w 2692400"/>
                <a:gd name="connsiteY0" fmla="*/ 2048934 h 2277534"/>
                <a:gd name="connsiteX1" fmla="*/ 914400 w 2692400"/>
                <a:gd name="connsiteY1" fmla="*/ 2137834 h 2277534"/>
                <a:gd name="connsiteX2" fmla="*/ 508000 w 2692400"/>
                <a:gd name="connsiteY2" fmla="*/ 2252134 h 2277534"/>
                <a:gd name="connsiteX3" fmla="*/ 203200 w 2692400"/>
                <a:gd name="connsiteY3" fmla="*/ 2277534 h 2277534"/>
                <a:gd name="connsiteX4" fmla="*/ 0 w 2692400"/>
                <a:gd name="connsiteY4" fmla="*/ 2087034 h 2277534"/>
                <a:gd name="connsiteX5" fmla="*/ 939800 w 2692400"/>
                <a:gd name="connsiteY5" fmla="*/ 1172634 h 2277534"/>
                <a:gd name="connsiteX6" fmla="*/ 1676400 w 2692400"/>
                <a:gd name="connsiteY6" fmla="*/ 80434 h 2277534"/>
                <a:gd name="connsiteX7" fmla="*/ 2171700 w 2692400"/>
                <a:gd name="connsiteY7" fmla="*/ 0 h 2277534"/>
                <a:gd name="connsiteX8" fmla="*/ 2692400 w 2692400"/>
                <a:gd name="connsiteY8" fmla="*/ 4234 h 2277534"/>
                <a:gd name="connsiteX9" fmla="*/ 2235200 w 2692400"/>
                <a:gd name="connsiteY9" fmla="*/ 499534 h 2277534"/>
                <a:gd name="connsiteX10" fmla="*/ 1778000 w 2692400"/>
                <a:gd name="connsiteY10" fmla="*/ 1172634 h 2277534"/>
                <a:gd name="connsiteX11" fmla="*/ 1346200 w 2692400"/>
                <a:gd name="connsiteY11" fmla="*/ 1871134 h 2277534"/>
                <a:gd name="connsiteX12" fmla="*/ 1206500 w 2692400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235200 w 2611967"/>
                <a:gd name="connsiteY9" fmla="*/ 499534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235200 w 2611967"/>
                <a:gd name="connsiteY9" fmla="*/ 499534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3378"/>
                <a:gd name="connsiteY0" fmla="*/ 2048934 h 2277534"/>
                <a:gd name="connsiteX1" fmla="*/ 914400 w 2613378"/>
                <a:gd name="connsiteY1" fmla="*/ 2137834 h 2277534"/>
                <a:gd name="connsiteX2" fmla="*/ 508000 w 2613378"/>
                <a:gd name="connsiteY2" fmla="*/ 2252134 h 2277534"/>
                <a:gd name="connsiteX3" fmla="*/ 203200 w 2613378"/>
                <a:gd name="connsiteY3" fmla="*/ 2277534 h 2277534"/>
                <a:gd name="connsiteX4" fmla="*/ 0 w 2613378"/>
                <a:gd name="connsiteY4" fmla="*/ 2087034 h 2277534"/>
                <a:gd name="connsiteX5" fmla="*/ 939800 w 2613378"/>
                <a:gd name="connsiteY5" fmla="*/ 1172634 h 2277534"/>
                <a:gd name="connsiteX6" fmla="*/ 1676400 w 2613378"/>
                <a:gd name="connsiteY6" fmla="*/ 80434 h 2277534"/>
                <a:gd name="connsiteX7" fmla="*/ 2171700 w 2613378"/>
                <a:gd name="connsiteY7" fmla="*/ 0 h 2277534"/>
                <a:gd name="connsiteX8" fmla="*/ 2611967 w 2613378"/>
                <a:gd name="connsiteY8" fmla="*/ 4234 h 2277534"/>
                <a:gd name="connsiteX9" fmla="*/ 2235200 w 2613378"/>
                <a:gd name="connsiteY9" fmla="*/ 499534 h 2277534"/>
                <a:gd name="connsiteX10" fmla="*/ 1778000 w 2613378"/>
                <a:gd name="connsiteY10" fmla="*/ 1172634 h 2277534"/>
                <a:gd name="connsiteX11" fmla="*/ 1346200 w 2613378"/>
                <a:gd name="connsiteY11" fmla="*/ 1871134 h 2277534"/>
                <a:gd name="connsiteX12" fmla="*/ 1206500 w 2613378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235200 w 2611967"/>
                <a:gd name="connsiteY9" fmla="*/ 499534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206500 w 2611967"/>
                <a:gd name="connsiteY11" fmla="*/ 2048934 h 2277534"/>
                <a:gd name="connsiteX0" fmla="*/ 1041400 w 2611967"/>
                <a:gd name="connsiteY0" fmla="*/ 20997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041400 w 2611967"/>
                <a:gd name="connsiteY11" fmla="*/ 2099734 h 2277534"/>
                <a:gd name="connsiteX0" fmla="*/ 1041400 w 2611967"/>
                <a:gd name="connsiteY0" fmla="*/ 20997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041400 w 2611967"/>
                <a:gd name="connsiteY11" fmla="*/ 2099734 h 2277534"/>
                <a:gd name="connsiteX0" fmla="*/ 1041400 w 2611967"/>
                <a:gd name="connsiteY0" fmla="*/ 2099734 h 2277534"/>
                <a:gd name="connsiteX1" fmla="*/ 914400 w 2611967"/>
                <a:gd name="connsiteY1" fmla="*/ 2137834 h 2277534"/>
                <a:gd name="connsiteX2" fmla="*/ 203200 w 2611967"/>
                <a:gd name="connsiteY2" fmla="*/ 2277534 h 2277534"/>
                <a:gd name="connsiteX3" fmla="*/ 0 w 2611967"/>
                <a:gd name="connsiteY3" fmla="*/ 2087034 h 2277534"/>
                <a:gd name="connsiteX4" fmla="*/ 939800 w 2611967"/>
                <a:gd name="connsiteY4" fmla="*/ 1172634 h 2277534"/>
                <a:gd name="connsiteX5" fmla="*/ 1676400 w 2611967"/>
                <a:gd name="connsiteY5" fmla="*/ 80434 h 2277534"/>
                <a:gd name="connsiteX6" fmla="*/ 2171700 w 2611967"/>
                <a:gd name="connsiteY6" fmla="*/ 0 h 2277534"/>
                <a:gd name="connsiteX7" fmla="*/ 2611967 w 2611967"/>
                <a:gd name="connsiteY7" fmla="*/ 4234 h 2277534"/>
                <a:gd name="connsiteX8" fmla="*/ 2341034 w 2611967"/>
                <a:gd name="connsiteY8" fmla="*/ 381001 h 2277534"/>
                <a:gd name="connsiteX9" fmla="*/ 2142067 w 2611967"/>
                <a:gd name="connsiteY9" fmla="*/ 791634 h 2277534"/>
                <a:gd name="connsiteX10" fmla="*/ 1041400 w 2611967"/>
                <a:gd name="connsiteY10" fmla="*/ 2099734 h 2277534"/>
                <a:gd name="connsiteX0" fmla="*/ 1041400 w 2611967"/>
                <a:gd name="connsiteY0" fmla="*/ 2099734 h 2137834"/>
                <a:gd name="connsiteX1" fmla="*/ 914400 w 2611967"/>
                <a:gd name="connsiteY1" fmla="*/ 2137834 h 2137834"/>
                <a:gd name="connsiteX2" fmla="*/ 0 w 2611967"/>
                <a:gd name="connsiteY2" fmla="*/ 2087034 h 2137834"/>
                <a:gd name="connsiteX3" fmla="*/ 939800 w 2611967"/>
                <a:gd name="connsiteY3" fmla="*/ 1172634 h 2137834"/>
                <a:gd name="connsiteX4" fmla="*/ 1676400 w 2611967"/>
                <a:gd name="connsiteY4" fmla="*/ 80434 h 2137834"/>
                <a:gd name="connsiteX5" fmla="*/ 2171700 w 2611967"/>
                <a:gd name="connsiteY5" fmla="*/ 0 h 2137834"/>
                <a:gd name="connsiteX6" fmla="*/ 2611967 w 2611967"/>
                <a:gd name="connsiteY6" fmla="*/ 4234 h 2137834"/>
                <a:gd name="connsiteX7" fmla="*/ 2341034 w 2611967"/>
                <a:gd name="connsiteY7" fmla="*/ 381001 h 2137834"/>
                <a:gd name="connsiteX8" fmla="*/ 2142067 w 2611967"/>
                <a:gd name="connsiteY8" fmla="*/ 791634 h 2137834"/>
                <a:gd name="connsiteX9" fmla="*/ 1041400 w 2611967"/>
                <a:gd name="connsiteY9" fmla="*/ 2099734 h 2137834"/>
                <a:gd name="connsiteX0" fmla="*/ 876300 w 2446867"/>
                <a:gd name="connsiteY0" fmla="*/ 2099734 h 2281767"/>
                <a:gd name="connsiteX1" fmla="*/ 749300 w 2446867"/>
                <a:gd name="connsiteY1" fmla="*/ 2137834 h 2281767"/>
                <a:gd name="connsiteX2" fmla="*/ 0 w 2446867"/>
                <a:gd name="connsiteY2" fmla="*/ 2281767 h 2281767"/>
                <a:gd name="connsiteX3" fmla="*/ 774700 w 2446867"/>
                <a:gd name="connsiteY3" fmla="*/ 1172634 h 2281767"/>
                <a:gd name="connsiteX4" fmla="*/ 1511300 w 2446867"/>
                <a:gd name="connsiteY4" fmla="*/ 80434 h 2281767"/>
                <a:gd name="connsiteX5" fmla="*/ 2006600 w 2446867"/>
                <a:gd name="connsiteY5" fmla="*/ 0 h 2281767"/>
                <a:gd name="connsiteX6" fmla="*/ 2446867 w 2446867"/>
                <a:gd name="connsiteY6" fmla="*/ 4234 h 2281767"/>
                <a:gd name="connsiteX7" fmla="*/ 2175934 w 2446867"/>
                <a:gd name="connsiteY7" fmla="*/ 381001 h 2281767"/>
                <a:gd name="connsiteX8" fmla="*/ 1976967 w 2446867"/>
                <a:gd name="connsiteY8" fmla="*/ 791634 h 2281767"/>
                <a:gd name="connsiteX9" fmla="*/ 876300 w 2446867"/>
                <a:gd name="connsiteY9" fmla="*/ 2099734 h 22817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46867" h="2281767">
                  <a:moveTo>
                    <a:pt x="876300" y="2099734"/>
                  </a:moveTo>
                  <a:lnTo>
                    <a:pt x="749300" y="2137834"/>
                  </a:lnTo>
                  <a:lnTo>
                    <a:pt x="0" y="2281767"/>
                  </a:lnTo>
                  <a:lnTo>
                    <a:pt x="774700" y="1172634"/>
                  </a:lnTo>
                  <a:lnTo>
                    <a:pt x="1511300" y="80434"/>
                  </a:lnTo>
                  <a:lnTo>
                    <a:pt x="2006600" y="0"/>
                  </a:lnTo>
                  <a:lnTo>
                    <a:pt x="2446867" y="4234"/>
                  </a:lnTo>
                  <a:cubicBezTo>
                    <a:pt x="2291645" y="220134"/>
                    <a:pt x="2326923" y="177801"/>
                    <a:pt x="2175934" y="381001"/>
                  </a:cubicBezTo>
                  <a:lnTo>
                    <a:pt x="1976967" y="791634"/>
                  </a:lnTo>
                  <a:cubicBezTo>
                    <a:pt x="1610078" y="1227667"/>
                    <a:pt x="1420989" y="1468967"/>
                    <a:pt x="876300" y="2099734"/>
                  </a:cubicBez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1993900" y="2095500"/>
              <a:ext cx="1612900" cy="2070100"/>
            </a:xfrm>
            <a:custGeom>
              <a:avLst/>
              <a:gdLst>
                <a:gd name="connsiteX0" fmla="*/ 0 w 1612900"/>
                <a:gd name="connsiteY0" fmla="*/ 2070100 h 2070100"/>
                <a:gd name="connsiteX1" fmla="*/ 749300 w 1612900"/>
                <a:gd name="connsiteY1" fmla="*/ 1270000 h 2070100"/>
                <a:gd name="connsiteX2" fmla="*/ 1130300 w 1612900"/>
                <a:gd name="connsiteY2" fmla="*/ 762000 h 2070100"/>
                <a:gd name="connsiteX3" fmla="*/ 1320800 w 1612900"/>
                <a:gd name="connsiteY3" fmla="*/ 355600 h 2070100"/>
                <a:gd name="connsiteX4" fmla="*/ 1612900 w 1612900"/>
                <a:gd name="connsiteY4" fmla="*/ 0 h 2070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2900" h="2070100">
                  <a:moveTo>
                    <a:pt x="0" y="2070100"/>
                  </a:moveTo>
                  <a:lnTo>
                    <a:pt x="749300" y="1270000"/>
                  </a:lnTo>
                  <a:lnTo>
                    <a:pt x="1130300" y="762000"/>
                  </a:lnTo>
                  <a:lnTo>
                    <a:pt x="1320800" y="355600"/>
                  </a:lnTo>
                  <a:lnTo>
                    <a:pt x="16129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1155700" y="2057400"/>
              <a:ext cx="6146800" cy="2362200"/>
            </a:xfrm>
            <a:custGeom>
              <a:avLst/>
              <a:gdLst>
                <a:gd name="connsiteX0" fmla="*/ 0 w 6146800"/>
                <a:gd name="connsiteY0" fmla="*/ 2311400 h 2362200"/>
                <a:gd name="connsiteX1" fmla="*/ 482600 w 6146800"/>
                <a:gd name="connsiteY1" fmla="*/ 2184400 h 2362200"/>
                <a:gd name="connsiteX2" fmla="*/ 850900 w 6146800"/>
                <a:gd name="connsiteY2" fmla="*/ 2120900 h 2362200"/>
                <a:gd name="connsiteX3" fmla="*/ 952500 w 6146800"/>
                <a:gd name="connsiteY3" fmla="*/ 2260600 h 2362200"/>
                <a:gd name="connsiteX4" fmla="*/ 1054100 w 6146800"/>
                <a:gd name="connsiteY4" fmla="*/ 2336800 h 2362200"/>
                <a:gd name="connsiteX5" fmla="*/ 1295400 w 6146800"/>
                <a:gd name="connsiteY5" fmla="*/ 2336800 h 2362200"/>
                <a:gd name="connsiteX6" fmla="*/ 1612900 w 6146800"/>
                <a:gd name="connsiteY6" fmla="*/ 2260600 h 2362200"/>
                <a:gd name="connsiteX7" fmla="*/ 1879600 w 6146800"/>
                <a:gd name="connsiteY7" fmla="*/ 2159000 h 2362200"/>
                <a:gd name="connsiteX8" fmla="*/ 2057400 w 6146800"/>
                <a:gd name="connsiteY8" fmla="*/ 2120900 h 2362200"/>
                <a:gd name="connsiteX9" fmla="*/ 2146300 w 6146800"/>
                <a:gd name="connsiteY9" fmla="*/ 2171700 h 2362200"/>
                <a:gd name="connsiteX10" fmla="*/ 2209800 w 6146800"/>
                <a:gd name="connsiteY10" fmla="*/ 2311400 h 2362200"/>
                <a:gd name="connsiteX11" fmla="*/ 2374900 w 6146800"/>
                <a:gd name="connsiteY11" fmla="*/ 2324100 h 2362200"/>
                <a:gd name="connsiteX12" fmla="*/ 2616200 w 6146800"/>
                <a:gd name="connsiteY12" fmla="*/ 2286000 h 2362200"/>
                <a:gd name="connsiteX13" fmla="*/ 2921000 w 6146800"/>
                <a:gd name="connsiteY13" fmla="*/ 2197100 h 2362200"/>
                <a:gd name="connsiteX14" fmla="*/ 3187700 w 6146800"/>
                <a:gd name="connsiteY14" fmla="*/ 2120900 h 2362200"/>
                <a:gd name="connsiteX15" fmla="*/ 3340100 w 6146800"/>
                <a:gd name="connsiteY15" fmla="*/ 2108200 h 2362200"/>
                <a:gd name="connsiteX16" fmla="*/ 3378200 w 6146800"/>
                <a:gd name="connsiteY16" fmla="*/ 2222500 h 2362200"/>
                <a:gd name="connsiteX17" fmla="*/ 3530600 w 6146800"/>
                <a:gd name="connsiteY17" fmla="*/ 2298700 h 2362200"/>
                <a:gd name="connsiteX18" fmla="*/ 3733800 w 6146800"/>
                <a:gd name="connsiteY18" fmla="*/ 2362200 h 2362200"/>
                <a:gd name="connsiteX19" fmla="*/ 3949700 w 6146800"/>
                <a:gd name="connsiteY19" fmla="*/ 2336800 h 2362200"/>
                <a:gd name="connsiteX20" fmla="*/ 4229100 w 6146800"/>
                <a:gd name="connsiteY20" fmla="*/ 2247900 h 2362200"/>
                <a:gd name="connsiteX21" fmla="*/ 4419600 w 6146800"/>
                <a:gd name="connsiteY21" fmla="*/ 2171700 h 2362200"/>
                <a:gd name="connsiteX22" fmla="*/ 4495800 w 6146800"/>
                <a:gd name="connsiteY22" fmla="*/ 2260600 h 2362200"/>
                <a:gd name="connsiteX23" fmla="*/ 4533900 w 6146800"/>
                <a:gd name="connsiteY23" fmla="*/ 2349500 h 2362200"/>
                <a:gd name="connsiteX24" fmla="*/ 4673600 w 6146800"/>
                <a:gd name="connsiteY24" fmla="*/ 2336800 h 2362200"/>
                <a:gd name="connsiteX25" fmla="*/ 6146800 w 6146800"/>
                <a:gd name="connsiteY25" fmla="*/ 152400 h 2362200"/>
                <a:gd name="connsiteX26" fmla="*/ 6007100 w 6146800"/>
                <a:gd name="connsiteY26" fmla="*/ 127000 h 2362200"/>
                <a:gd name="connsiteX27" fmla="*/ 5892800 w 6146800"/>
                <a:gd name="connsiteY27" fmla="*/ 25400 h 2362200"/>
                <a:gd name="connsiteX28" fmla="*/ 5702300 w 6146800"/>
                <a:gd name="connsiteY28" fmla="*/ 88900 h 2362200"/>
                <a:gd name="connsiteX29" fmla="*/ 5410200 w 6146800"/>
                <a:gd name="connsiteY29" fmla="*/ 203200 h 2362200"/>
                <a:gd name="connsiteX30" fmla="*/ 5118100 w 6146800"/>
                <a:gd name="connsiteY30" fmla="*/ 215900 h 2362200"/>
                <a:gd name="connsiteX31" fmla="*/ 4965700 w 6146800"/>
                <a:gd name="connsiteY31" fmla="*/ 215900 h 2362200"/>
                <a:gd name="connsiteX32" fmla="*/ 4851400 w 6146800"/>
                <a:gd name="connsiteY32" fmla="*/ 76200 h 2362200"/>
                <a:gd name="connsiteX33" fmla="*/ 4673600 w 6146800"/>
                <a:gd name="connsiteY33" fmla="*/ 76200 h 2362200"/>
                <a:gd name="connsiteX34" fmla="*/ 4292600 w 6146800"/>
                <a:gd name="connsiteY34" fmla="*/ 139700 h 2362200"/>
                <a:gd name="connsiteX35" fmla="*/ 3987800 w 6146800"/>
                <a:gd name="connsiteY35" fmla="*/ 190500 h 2362200"/>
                <a:gd name="connsiteX36" fmla="*/ 3721100 w 6146800"/>
                <a:gd name="connsiteY36" fmla="*/ 190500 h 2362200"/>
                <a:gd name="connsiteX37" fmla="*/ 3568700 w 6146800"/>
                <a:gd name="connsiteY37" fmla="*/ 152400 h 2362200"/>
                <a:gd name="connsiteX38" fmla="*/ 3517900 w 6146800"/>
                <a:gd name="connsiteY38" fmla="*/ 50800 h 2362200"/>
                <a:gd name="connsiteX39" fmla="*/ 3136900 w 6146800"/>
                <a:gd name="connsiteY39" fmla="*/ 114300 h 2362200"/>
                <a:gd name="connsiteX40" fmla="*/ 2819400 w 6146800"/>
                <a:gd name="connsiteY40" fmla="*/ 152400 h 2362200"/>
                <a:gd name="connsiteX41" fmla="*/ 2603500 w 6146800"/>
                <a:gd name="connsiteY41" fmla="*/ 177800 h 2362200"/>
                <a:gd name="connsiteX42" fmla="*/ 2476500 w 6146800"/>
                <a:gd name="connsiteY42" fmla="*/ 127000 h 2362200"/>
                <a:gd name="connsiteX43" fmla="*/ 2438400 w 6146800"/>
                <a:gd name="connsiteY43" fmla="*/ 0 h 2362200"/>
                <a:gd name="connsiteX44" fmla="*/ 2438400 w 6146800"/>
                <a:gd name="connsiteY44" fmla="*/ 0 h 2362200"/>
                <a:gd name="connsiteX45" fmla="*/ 1993900 w 6146800"/>
                <a:gd name="connsiteY45" fmla="*/ 25400 h 2362200"/>
                <a:gd name="connsiteX46" fmla="*/ 1676400 w 6146800"/>
                <a:gd name="connsiteY46" fmla="*/ 101600 h 2362200"/>
                <a:gd name="connsiteX47" fmla="*/ 1498600 w 6146800"/>
                <a:gd name="connsiteY47" fmla="*/ 127000 h 2362200"/>
                <a:gd name="connsiteX48" fmla="*/ 0 w 6146800"/>
                <a:gd name="connsiteY48" fmla="*/ 23114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6146800" h="2362200">
                  <a:moveTo>
                    <a:pt x="0" y="2311400"/>
                  </a:moveTo>
                  <a:lnTo>
                    <a:pt x="482600" y="2184400"/>
                  </a:lnTo>
                  <a:lnTo>
                    <a:pt x="850900" y="2120900"/>
                  </a:lnTo>
                  <a:lnTo>
                    <a:pt x="952500" y="2260600"/>
                  </a:lnTo>
                  <a:lnTo>
                    <a:pt x="1054100" y="2336800"/>
                  </a:lnTo>
                  <a:lnTo>
                    <a:pt x="1295400" y="2336800"/>
                  </a:lnTo>
                  <a:lnTo>
                    <a:pt x="1612900" y="2260600"/>
                  </a:lnTo>
                  <a:lnTo>
                    <a:pt x="1879600" y="2159000"/>
                  </a:lnTo>
                  <a:lnTo>
                    <a:pt x="2057400" y="2120900"/>
                  </a:lnTo>
                  <a:lnTo>
                    <a:pt x="2146300" y="2171700"/>
                  </a:lnTo>
                  <a:lnTo>
                    <a:pt x="2209800" y="2311400"/>
                  </a:lnTo>
                  <a:lnTo>
                    <a:pt x="2374900" y="2324100"/>
                  </a:lnTo>
                  <a:lnTo>
                    <a:pt x="2616200" y="2286000"/>
                  </a:lnTo>
                  <a:lnTo>
                    <a:pt x="2921000" y="2197100"/>
                  </a:lnTo>
                  <a:lnTo>
                    <a:pt x="3187700" y="2120900"/>
                  </a:lnTo>
                  <a:lnTo>
                    <a:pt x="3340100" y="2108200"/>
                  </a:lnTo>
                  <a:lnTo>
                    <a:pt x="3378200" y="2222500"/>
                  </a:lnTo>
                  <a:lnTo>
                    <a:pt x="3530600" y="2298700"/>
                  </a:lnTo>
                  <a:lnTo>
                    <a:pt x="3733800" y="2362200"/>
                  </a:lnTo>
                  <a:lnTo>
                    <a:pt x="3949700" y="2336800"/>
                  </a:lnTo>
                  <a:lnTo>
                    <a:pt x="4229100" y="2247900"/>
                  </a:lnTo>
                  <a:lnTo>
                    <a:pt x="4419600" y="2171700"/>
                  </a:lnTo>
                  <a:lnTo>
                    <a:pt x="4495800" y="2260600"/>
                  </a:lnTo>
                  <a:lnTo>
                    <a:pt x="4533900" y="2349500"/>
                  </a:lnTo>
                  <a:lnTo>
                    <a:pt x="4673600" y="2336800"/>
                  </a:lnTo>
                  <a:lnTo>
                    <a:pt x="6146800" y="152400"/>
                  </a:lnTo>
                  <a:lnTo>
                    <a:pt x="6007100" y="127000"/>
                  </a:lnTo>
                  <a:lnTo>
                    <a:pt x="5892800" y="25400"/>
                  </a:lnTo>
                  <a:lnTo>
                    <a:pt x="5702300" y="88900"/>
                  </a:lnTo>
                  <a:lnTo>
                    <a:pt x="5410200" y="203200"/>
                  </a:lnTo>
                  <a:lnTo>
                    <a:pt x="5118100" y="215900"/>
                  </a:lnTo>
                  <a:lnTo>
                    <a:pt x="4965700" y="215900"/>
                  </a:lnTo>
                  <a:lnTo>
                    <a:pt x="4851400" y="76200"/>
                  </a:lnTo>
                  <a:lnTo>
                    <a:pt x="4673600" y="76200"/>
                  </a:lnTo>
                  <a:lnTo>
                    <a:pt x="4292600" y="139700"/>
                  </a:lnTo>
                  <a:lnTo>
                    <a:pt x="3987800" y="190500"/>
                  </a:lnTo>
                  <a:lnTo>
                    <a:pt x="3721100" y="190500"/>
                  </a:lnTo>
                  <a:lnTo>
                    <a:pt x="3568700" y="152400"/>
                  </a:lnTo>
                  <a:lnTo>
                    <a:pt x="3517900" y="50800"/>
                  </a:lnTo>
                  <a:lnTo>
                    <a:pt x="3136900" y="114300"/>
                  </a:lnTo>
                  <a:lnTo>
                    <a:pt x="2819400" y="152400"/>
                  </a:lnTo>
                  <a:lnTo>
                    <a:pt x="2603500" y="177800"/>
                  </a:lnTo>
                  <a:lnTo>
                    <a:pt x="2476500" y="127000"/>
                  </a:lnTo>
                  <a:cubicBezTo>
                    <a:pt x="2437061" y="8684"/>
                    <a:pt x="2438400" y="52861"/>
                    <a:pt x="2438400" y="0"/>
                  </a:cubicBezTo>
                  <a:lnTo>
                    <a:pt x="2438400" y="0"/>
                  </a:lnTo>
                  <a:lnTo>
                    <a:pt x="1993900" y="25400"/>
                  </a:lnTo>
                  <a:lnTo>
                    <a:pt x="1676400" y="101600"/>
                  </a:lnTo>
                  <a:lnTo>
                    <a:pt x="1498600" y="127000"/>
                  </a:lnTo>
                  <a:lnTo>
                    <a:pt x="0" y="2311400"/>
                  </a:lnTo>
                  <a:close/>
                </a:path>
              </a:pathLst>
            </a:custGeom>
            <a:noFill/>
            <a:ln w="381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3238500" y="2146300"/>
              <a:ext cx="1473200" cy="2044700"/>
            </a:xfrm>
            <a:custGeom>
              <a:avLst/>
              <a:gdLst>
                <a:gd name="connsiteX0" fmla="*/ 0 w 1473200"/>
                <a:gd name="connsiteY0" fmla="*/ 2044700 h 2044700"/>
                <a:gd name="connsiteX1" fmla="*/ 546100 w 1473200"/>
                <a:gd name="connsiteY1" fmla="*/ 1104900 h 2044700"/>
                <a:gd name="connsiteX2" fmla="*/ 1054100 w 1473200"/>
                <a:gd name="connsiteY2" fmla="*/ 406400 h 2044700"/>
                <a:gd name="connsiteX3" fmla="*/ 1473200 w 1473200"/>
                <a:gd name="connsiteY3" fmla="*/ 0 h 204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3200" h="2044700">
                  <a:moveTo>
                    <a:pt x="0" y="2044700"/>
                  </a:moveTo>
                  <a:lnTo>
                    <a:pt x="546100" y="1104900"/>
                  </a:lnTo>
                  <a:lnTo>
                    <a:pt x="1054100" y="406400"/>
                  </a:lnTo>
                  <a:lnTo>
                    <a:pt x="14732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4457700" y="2146300"/>
              <a:ext cx="1536700" cy="2032000"/>
            </a:xfrm>
            <a:custGeom>
              <a:avLst/>
              <a:gdLst>
                <a:gd name="connsiteX0" fmla="*/ 0 w 1536700"/>
                <a:gd name="connsiteY0" fmla="*/ 2032000 h 2032000"/>
                <a:gd name="connsiteX1" fmla="*/ 609600 w 1536700"/>
                <a:gd name="connsiteY1" fmla="*/ 1308100 h 2032000"/>
                <a:gd name="connsiteX2" fmla="*/ 1003300 w 1536700"/>
                <a:gd name="connsiteY2" fmla="*/ 723900 h 2032000"/>
                <a:gd name="connsiteX3" fmla="*/ 1219200 w 1536700"/>
                <a:gd name="connsiteY3" fmla="*/ 254000 h 2032000"/>
                <a:gd name="connsiteX4" fmla="*/ 1384300 w 1536700"/>
                <a:gd name="connsiteY4" fmla="*/ 76200 h 2032000"/>
                <a:gd name="connsiteX5" fmla="*/ 1536700 w 1536700"/>
                <a:gd name="connsiteY5" fmla="*/ 0 h 203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6700" h="2032000">
                  <a:moveTo>
                    <a:pt x="0" y="2032000"/>
                  </a:moveTo>
                  <a:lnTo>
                    <a:pt x="609600" y="1308100"/>
                  </a:lnTo>
                  <a:lnTo>
                    <a:pt x="1003300" y="723900"/>
                  </a:lnTo>
                  <a:lnTo>
                    <a:pt x="1219200" y="254000"/>
                  </a:lnTo>
                  <a:lnTo>
                    <a:pt x="1384300" y="76200"/>
                  </a:lnTo>
                  <a:lnTo>
                    <a:pt x="15367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5562600" y="2095500"/>
              <a:ext cx="1524000" cy="2120900"/>
            </a:xfrm>
            <a:custGeom>
              <a:avLst/>
              <a:gdLst>
                <a:gd name="connsiteX0" fmla="*/ 0 w 1524000"/>
                <a:gd name="connsiteY0" fmla="*/ 2120900 h 2120900"/>
                <a:gd name="connsiteX1" fmla="*/ 660400 w 1524000"/>
                <a:gd name="connsiteY1" fmla="*/ 1422400 h 2120900"/>
                <a:gd name="connsiteX2" fmla="*/ 1003300 w 1524000"/>
                <a:gd name="connsiteY2" fmla="*/ 952500 h 2120900"/>
                <a:gd name="connsiteX3" fmla="*/ 1409700 w 1524000"/>
                <a:gd name="connsiteY3" fmla="*/ 254000 h 2120900"/>
                <a:gd name="connsiteX4" fmla="*/ 1524000 w 1524000"/>
                <a:gd name="connsiteY4" fmla="*/ 0 h 212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4000" h="2120900">
                  <a:moveTo>
                    <a:pt x="0" y="2120900"/>
                  </a:moveTo>
                  <a:lnTo>
                    <a:pt x="660400" y="1422400"/>
                  </a:lnTo>
                  <a:lnTo>
                    <a:pt x="1003300" y="952500"/>
                  </a:lnTo>
                  <a:lnTo>
                    <a:pt x="1409700" y="254000"/>
                  </a:lnTo>
                  <a:lnTo>
                    <a:pt x="15240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155700" y="2222500"/>
              <a:ext cx="6172200" cy="3873500"/>
            </a:xfrm>
            <a:custGeom>
              <a:avLst/>
              <a:gdLst>
                <a:gd name="connsiteX0" fmla="*/ 0 w 6172200"/>
                <a:gd name="connsiteY0" fmla="*/ 2133600 h 3873500"/>
                <a:gd name="connsiteX1" fmla="*/ 25400 w 6172200"/>
                <a:gd name="connsiteY1" fmla="*/ 3835400 h 3873500"/>
                <a:gd name="connsiteX2" fmla="*/ 4686300 w 6172200"/>
                <a:gd name="connsiteY2" fmla="*/ 3873500 h 3873500"/>
                <a:gd name="connsiteX3" fmla="*/ 6172200 w 6172200"/>
                <a:gd name="connsiteY3" fmla="*/ 1612900 h 3873500"/>
                <a:gd name="connsiteX4" fmla="*/ 6172200 w 6172200"/>
                <a:gd name="connsiteY4" fmla="*/ 0 h 387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72200" h="3873500">
                  <a:moveTo>
                    <a:pt x="0" y="2133600"/>
                  </a:moveTo>
                  <a:lnTo>
                    <a:pt x="25400" y="3835400"/>
                  </a:lnTo>
                  <a:lnTo>
                    <a:pt x="4686300" y="3873500"/>
                  </a:lnTo>
                  <a:lnTo>
                    <a:pt x="6172200" y="1612900"/>
                  </a:lnTo>
                  <a:lnTo>
                    <a:pt x="61722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>
              <a:stCxn id="5" idx="24"/>
              <a:endCxn id="11" idx="2"/>
            </p:cNvCxnSpPr>
            <p:nvPr/>
          </p:nvCxnSpPr>
          <p:spPr>
            <a:xfrm>
              <a:off x="5829300" y="4394200"/>
              <a:ext cx="12700" cy="17018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72"/>
          <p:cNvGrpSpPr/>
          <p:nvPr/>
        </p:nvGrpSpPr>
        <p:grpSpPr>
          <a:xfrm>
            <a:off x="2540000" y="1968786"/>
            <a:ext cx="571499" cy="1255457"/>
            <a:chOff x="2540000" y="1968786"/>
            <a:chExt cx="571499" cy="1255457"/>
          </a:xfrm>
        </p:grpSpPr>
        <p:sp>
          <p:nvSpPr>
            <p:cNvPr id="66" name="Down Arrow 65"/>
            <p:cNvSpPr/>
            <p:nvPr/>
          </p:nvSpPr>
          <p:spPr>
            <a:xfrm>
              <a:off x="2540000" y="2209800"/>
              <a:ext cx="571499" cy="838200"/>
            </a:xfrm>
            <a:prstGeom prst="downArrow">
              <a:avLst/>
            </a:prstGeom>
            <a:solidFill>
              <a:schemeClr val="bg1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4" name="TextBox 63"/>
            <p:cNvSpPr txBox="1"/>
            <p:nvPr/>
          </p:nvSpPr>
          <p:spPr>
            <a:xfrm rot="5400000">
              <a:off x="2221637" y="2411849"/>
              <a:ext cx="12554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Total N</a:t>
              </a:r>
              <a:endParaRPr lang="en-US" dirty="0">
                <a:cs typeface="Times"/>
              </a:endParaRPr>
            </a:p>
          </p:txBody>
        </p:sp>
      </p:grpSp>
      <p:grpSp>
        <p:nvGrpSpPr>
          <p:cNvPr id="6" name="Group 71"/>
          <p:cNvGrpSpPr/>
          <p:nvPr/>
        </p:nvGrpSpPr>
        <p:grpSpPr>
          <a:xfrm>
            <a:off x="1651000" y="3581400"/>
            <a:ext cx="571499" cy="838200"/>
            <a:chOff x="2044700" y="3416300"/>
            <a:chExt cx="571499" cy="838200"/>
          </a:xfrm>
        </p:grpSpPr>
        <p:sp>
          <p:nvSpPr>
            <p:cNvPr id="67" name="Down Arrow 66"/>
            <p:cNvSpPr/>
            <p:nvPr/>
          </p:nvSpPr>
          <p:spPr>
            <a:xfrm>
              <a:off x="2044700" y="3416300"/>
              <a:ext cx="571499" cy="838200"/>
            </a:xfrm>
            <a:prstGeom prst="downArrow">
              <a:avLst/>
            </a:prstGeom>
            <a:solidFill>
              <a:schemeClr val="bg1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63" name="TextBox 62"/>
            <p:cNvSpPr txBox="1"/>
            <p:nvPr/>
          </p:nvSpPr>
          <p:spPr>
            <a:xfrm rot="5400000">
              <a:off x="2052378" y="3579262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O</a:t>
              </a:r>
              <a:r>
                <a:rPr lang="en-US" baseline="-25000" dirty="0" smtClean="0">
                  <a:cs typeface="Times"/>
                </a:rPr>
                <a:t>2</a:t>
              </a:r>
              <a:endParaRPr lang="en-US" dirty="0">
                <a:cs typeface="Times"/>
              </a:endParaRPr>
            </a:p>
          </p:txBody>
        </p:sp>
      </p:grpSp>
      <p:sp>
        <p:nvSpPr>
          <p:cNvPr id="74" name="Down Arrow 73"/>
          <p:cNvSpPr/>
          <p:nvPr/>
        </p:nvSpPr>
        <p:spPr>
          <a:xfrm rot="16200000">
            <a:off x="4369791" y="697376"/>
            <a:ext cx="673224" cy="265219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556000" y="1828800"/>
            <a:ext cx="2311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rbulent Stream Flow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308100" y="5194300"/>
            <a:ext cx="44577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teria and viruses (along with other POM) can be sequestered in, or mobilized from, the </a:t>
            </a:r>
            <a:r>
              <a:rPr lang="en-US" dirty="0" err="1" smtClean="0"/>
              <a:t>hyporheic</a:t>
            </a:r>
            <a:r>
              <a:rPr lang="en-US" dirty="0" smtClean="0"/>
              <a:t> zone</a:t>
            </a:r>
            <a:endParaRPr lang="en-US" dirty="0"/>
          </a:p>
        </p:txBody>
      </p:sp>
      <p:grpSp>
        <p:nvGrpSpPr>
          <p:cNvPr id="12" name="Group 40"/>
          <p:cNvGrpSpPr/>
          <p:nvPr/>
        </p:nvGrpSpPr>
        <p:grpSpPr>
          <a:xfrm>
            <a:off x="3661832" y="2235200"/>
            <a:ext cx="529166" cy="990600"/>
            <a:chOff x="1515532" y="1706033"/>
            <a:chExt cx="529166" cy="1142999"/>
          </a:xfrm>
        </p:grpSpPr>
        <p:sp>
          <p:nvSpPr>
            <p:cNvPr id="42" name="Up-Down Arrow 41"/>
            <p:cNvSpPr/>
            <p:nvPr/>
          </p:nvSpPr>
          <p:spPr>
            <a:xfrm>
              <a:off x="1515532" y="1706033"/>
              <a:ext cx="529166" cy="1142999"/>
            </a:xfrm>
            <a:prstGeom prst="upDownArrow">
              <a:avLst>
                <a:gd name="adj1" fmla="val 48247"/>
                <a:gd name="adj2" fmla="val 5964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 rot="5400000">
              <a:off x="1476643" y="2063729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P</a:t>
              </a:r>
              <a:endParaRPr lang="en-US" dirty="0">
                <a:cs typeface="Times"/>
              </a:endParaRPr>
            </a:p>
          </p:txBody>
        </p:sp>
      </p:grpSp>
      <p:grpSp>
        <p:nvGrpSpPr>
          <p:cNvPr id="14" name="Group 43"/>
          <p:cNvGrpSpPr/>
          <p:nvPr/>
        </p:nvGrpSpPr>
        <p:grpSpPr>
          <a:xfrm>
            <a:off x="2633132" y="3280833"/>
            <a:ext cx="529166" cy="1142999"/>
            <a:chOff x="1515532" y="1706033"/>
            <a:chExt cx="529166" cy="1142999"/>
          </a:xfrm>
        </p:grpSpPr>
        <p:sp>
          <p:nvSpPr>
            <p:cNvPr id="45" name="Up-Down Arrow 44"/>
            <p:cNvSpPr/>
            <p:nvPr/>
          </p:nvSpPr>
          <p:spPr>
            <a:xfrm>
              <a:off x="1515532" y="1706033"/>
              <a:ext cx="529166" cy="1142999"/>
            </a:xfrm>
            <a:prstGeom prst="upDownArrow">
              <a:avLst>
                <a:gd name="adj1" fmla="val 48247"/>
                <a:gd name="adj2" fmla="val 5964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 rot="5400000">
              <a:off x="1476643" y="2063729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Heat</a:t>
              </a:r>
              <a:endParaRPr lang="en-US" dirty="0">
                <a:cs typeface="Times"/>
              </a:endParaRPr>
            </a:p>
          </p:txBody>
        </p:sp>
      </p:grpSp>
      <p:grpSp>
        <p:nvGrpSpPr>
          <p:cNvPr id="15" name="Group 40"/>
          <p:cNvGrpSpPr/>
          <p:nvPr/>
        </p:nvGrpSpPr>
        <p:grpSpPr>
          <a:xfrm>
            <a:off x="3750732" y="3530600"/>
            <a:ext cx="529166" cy="990600"/>
            <a:chOff x="1515532" y="1706033"/>
            <a:chExt cx="529166" cy="1142999"/>
          </a:xfrm>
        </p:grpSpPr>
        <p:sp>
          <p:nvSpPr>
            <p:cNvPr id="49" name="Up-Down Arrow 48"/>
            <p:cNvSpPr/>
            <p:nvPr/>
          </p:nvSpPr>
          <p:spPr>
            <a:xfrm>
              <a:off x="1515532" y="1706033"/>
              <a:ext cx="529166" cy="1142999"/>
            </a:xfrm>
            <a:prstGeom prst="upDownArrow">
              <a:avLst>
                <a:gd name="adj1" fmla="val 48247"/>
                <a:gd name="adj2" fmla="val 5964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 rot="5400000">
              <a:off x="1476643" y="2063729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Cu</a:t>
              </a:r>
              <a:endParaRPr lang="en-US" dirty="0">
                <a:cs typeface="Times"/>
              </a:endParaRPr>
            </a:p>
          </p:txBody>
        </p:sp>
      </p:grpSp>
      <p:grpSp>
        <p:nvGrpSpPr>
          <p:cNvPr id="17" name="Group 40"/>
          <p:cNvGrpSpPr/>
          <p:nvPr/>
        </p:nvGrpSpPr>
        <p:grpSpPr>
          <a:xfrm>
            <a:off x="4271432" y="2882900"/>
            <a:ext cx="529166" cy="990600"/>
            <a:chOff x="1515532" y="1706033"/>
            <a:chExt cx="529166" cy="1142999"/>
          </a:xfrm>
        </p:grpSpPr>
        <p:sp>
          <p:nvSpPr>
            <p:cNvPr id="52" name="Up-Down Arrow 51"/>
            <p:cNvSpPr/>
            <p:nvPr/>
          </p:nvSpPr>
          <p:spPr>
            <a:xfrm>
              <a:off x="1515532" y="1706033"/>
              <a:ext cx="529166" cy="1142999"/>
            </a:xfrm>
            <a:prstGeom prst="upDownArrow">
              <a:avLst>
                <a:gd name="adj1" fmla="val 48247"/>
                <a:gd name="adj2" fmla="val 5964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 rot="5400000">
              <a:off x="1476643" y="2063729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cs typeface="Times"/>
                </a:rPr>
                <a:t>Pb</a:t>
              </a:r>
              <a:endParaRPr lang="en-US" dirty="0">
                <a:cs typeface="Times"/>
              </a:endParaRPr>
            </a:p>
          </p:txBody>
        </p:sp>
      </p:grpSp>
      <p:grpSp>
        <p:nvGrpSpPr>
          <p:cNvPr id="19" name="Group 40"/>
          <p:cNvGrpSpPr/>
          <p:nvPr/>
        </p:nvGrpSpPr>
        <p:grpSpPr>
          <a:xfrm>
            <a:off x="4754032" y="2260600"/>
            <a:ext cx="529166" cy="990600"/>
            <a:chOff x="1515532" y="1706033"/>
            <a:chExt cx="529166" cy="1142999"/>
          </a:xfrm>
        </p:grpSpPr>
        <p:sp>
          <p:nvSpPr>
            <p:cNvPr id="55" name="Up-Down Arrow 54"/>
            <p:cNvSpPr/>
            <p:nvPr/>
          </p:nvSpPr>
          <p:spPr>
            <a:xfrm>
              <a:off x="1515532" y="1706033"/>
              <a:ext cx="529166" cy="1142999"/>
            </a:xfrm>
            <a:prstGeom prst="upDownArrow">
              <a:avLst>
                <a:gd name="adj1" fmla="val 48247"/>
                <a:gd name="adj2" fmla="val 5964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 rot="5400000">
              <a:off x="1476643" y="2063729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err="1" smtClean="0">
                  <a:cs typeface="Times"/>
                </a:rPr>
                <a:t>Cd</a:t>
              </a:r>
              <a:endParaRPr lang="en-US" dirty="0">
                <a:cs typeface="Times"/>
              </a:endParaRPr>
            </a:p>
          </p:txBody>
        </p:sp>
      </p:grpSp>
      <p:grpSp>
        <p:nvGrpSpPr>
          <p:cNvPr id="20" name="Group 40"/>
          <p:cNvGrpSpPr/>
          <p:nvPr/>
        </p:nvGrpSpPr>
        <p:grpSpPr>
          <a:xfrm>
            <a:off x="5008032" y="3479800"/>
            <a:ext cx="529166" cy="990600"/>
            <a:chOff x="1515532" y="1706033"/>
            <a:chExt cx="529166" cy="1142999"/>
          </a:xfrm>
        </p:grpSpPr>
        <p:sp>
          <p:nvSpPr>
            <p:cNvPr id="58" name="Up-Down Arrow 57"/>
            <p:cNvSpPr/>
            <p:nvPr/>
          </p:nvSpPr>
          <p:spPr>
            <a:xfrm>
              <a:off x="1515532" y="1706033"/>
              <a:ext cx="529166" cy="1142999"/>
            </a:xfrm>
            <a:prstGeom prst="upDownArrow">
              <a:avLst>
                <a:gd name="adj1" fmla="val 48247"/>
                <a:gd name="adj2" fmla="val 5964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 rot="5400000">
              <a:off x="1476643" y="2063729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Zn</a:t>
              </a:r>
              <a:endParaRPr lang="en-US" dirty="0">
                <a:cs typeface="Times"/>
              </a:endParaRPr>
            </a:p>
          </p:txBody>
        </p:sp>
      </p:grpSp>
      <p:sp>
        <p:nvSpPr>
          <p:cNvPr id="68" name="Down Arrow 67"/>
          <p:cNvSpPr/>
          <p:nvPr/>
        </p:nvSpPr>
        <p:spPr>
          <a:xfrm>
            <a:off x="6201277" y="4859466"/>
            <a:ext cx="1050423" cy="1487991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63500" dist="25400" dir="1386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vert270" rtlCol="0" anchor="ctr"/>
          <a:lstStyle/>
          <a:p>
            <a:pPr algn="ctr"/>
            <a:r>
              <a:rPr lang="en-US" sz="1400" dirty="0" smtClean="0"/>
              <a:t>POM</a:t>
            </a:r>
            <a:endParaRPr lang="en-US" sz="1400" dirty="0"/>
          </a:p>
        </p:txBody>
      </p:sp>
      <p:grpSp>
        <p:nvGrpSpPr>
          <p:cNvPr id="21" name="Group 40"/>
          <p:cNvGrpSpPr/>
          <p:nvPr/>
        </p:nvGrpSpPr>
        <p:grpSpPr>
          <a:xfrm>
            <a:off x="5541432" y="2794000"/>
            <a:ext cx="529166" cy="990600"/>
            <a:chOff x="1515532" y="1706033"/>
            <a:chExt cx="529166" cy="1142999"/>
          </a:xfrm>
        </p:grpSpPr>
        <p:sp>
          <p:nvSpPr>
            <p:cNvPr id="70" name="Up-Down Arrow 69"/>
            <p:cNvSpPr/>
            <p:nvPr/>
          </p:nvSpPr>
          <p:spPr>
            <a:xfrm>
              <a:off x="1515532" y="1706033"/>
              <a:ext cx="529166" cy="1142999"/>
            </a:xfrm>
            <a:prstGeom prst="upDownArrow">
              <a:avLst>
                <a:gd name="adj1" fmla="val 48247"/>
                <a:gd name="adj2" fmla="val 5964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 rot="5400000">
              <a:off x="1476643" y="2063729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H</a:t>
              </a:r>
              <a:r>
                <a:rPr lang="en-US" baseline="30000" dirty="0" smtClean="0">
                  <a:cs typeface="Times"/>
                </a:rPr>
                <a:t>+</a:t>
              </a:r>
              <a:endParaRPr lang="en-US" dirty="0">
                <a:cs typeface="Times"/>
              </a:endParaRPr>
            </a:p>
          </p:txBody>
        </p:sp>
      </p:grpSp>
      <p:sp>
        <p:nvSpPr>
          <p:cNvPr id="73" name="Up-Down Arrow 72"/>
          <p:cNvSpPr/>
          <p:nvPr/>
        </p:nvSpPr>
        <p:spPr>
          <a:xfrm>
            <a:off x="5897032" y="2019300"/>
            <a:ext cx="529166" cy="1092200"/>
          </a:xfrm>
          <a:prstGeom prst="upDownArrow">
            <a:avLst>
              <a:gd name="adj1" fmla="val 48247"/>
              <a:gd name="adj2" fmla="val 5964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 rot="5400000">
            <a:off x="5743620" y="2380632"/>
            <a:ext cx="8582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cs typeface="Times"/>
              </a:rPr>
              <a:t>Viruses</a:t>
            </a:r>
            <a:endParaRPr lang="en-US" dirty="0">
              <a:cs typeface="Times"/>
            </a:endParaRPr>
          </a:p>
        </p:txBody>
      </p:sp>
      <p:sp>
        <p:nvSpPr>
          <p:cNvPr id="80" name="Up-Down Arrow 79"/>
          <p:cNvSpPr/>
          <p:nvPr/>
        </p:nvSpPr>
        <p:spPr>
          <a:xfrm>
            <a:off x="6443132" y="2019301"/>
            <a:ext cx="529166" cy="1092200"/>
          </a:xfrm>
          <a:prstGeom prst="upDownArrow">
            <a:avLst>
              <a:gd name="adj1" fmla="val 48247"/>
              <a:gd name="adj2" fmla="val 59649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 rot="5400000">
            <a:off x="6250324" y="2353938"/>
            <a:ext cx="96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cs typeface="Times"/>
              </a:rPr>
              <a:t>Bacteria</a:t>
            </a:r>
            <a:endParaRPr lang="en-US" dirty="0">
              <a:cs typeface="Times"/>
            </a:endParaRPr>
          </a:p>
        </p:txBody>
      </p:sp>
      <p:grpSp>
        <p:nvGrpSpPr>
          <p:cNvPr id="22" name="Group 70"/>
          <p:cNvGrpSpPr/>
          <p:nvPr/>
        </p:nvGrpSpPr>
        <p:grpSpPr>
          <a:xfrm>
            <a:off x="2070100" y="2653219"/>
            <a:ext cx="571499" cy="1052027"/>
            <a:chOff x="1536700" y="2386519"/>
            <a:chExt cx="571499" cy="1052027"/>
          </a:xfrm>
        </p:grpSpPr>
        <p:sp>
          <p:nvSpPr>
            <p:cNvPr id="72" name="Down Arrow 71"/>
            <p:cNvSpPr/>
            <p:nvPr/>
          </p:nvSpPr>
          <p:spPr>
            <a:xfrm>
              <a:off x="1536700" y="2540000"/>
              <a:ext cx="571499" cy="838200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pPr algn="ctr"/>
              <a:endParaRPr lang="en-US" sz="1400" dirty="0"/>
            </a:p>
          </p:txBody>
        </p:sp>
        <p:sp>
          <p:nvSpPr>
            <p:cNvPr id="78" name="TextBox 77"/>
            <p:cNvSpPr txBox="1"/>
            <p:nvPr/>
          </p:nvSpPr>
          <p:spPr>
            <a:xfrm rot="5400000">
              <a:off x="1326653" y="2727867"/>
              <a:ext cx="10520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DOC</a:t>
              </a:r>
              <a:endParaRPr lang="en-US" dirty="0">
                <a:cs typeface="Times"/>
              </a:endParaRPr>
            </a:p>
          </p:txBody>
        </p:sp>
      </p:grpSp>
      <p:grpSp>
        <p:nvGrpSpPr>
          <p:cNvPr id="28" name="Group 83"/>
          <p:cNvGrpSpPr/>
          <p:nvPr/>
        </p:nvGrpSpPr>
        <p:grpSpPr>
          <a:xfrm>
            <a:off x="3128432" y="2595033"/>
            <a:ext cx="529166" cy="1142999"/>
            <a:chOff x="1515532" y="1706033"/>
            <a:chExt cx="529166" cy="1142999"/>
          </a:xfrm>
        </p:grpSpPr>
        <p:sp>
          <p:nvSpPr>
            <p:cNvPr id="85" name="Up-Down Arrow 84"/>
            <p:cNvSpPr/>
            <p:nvPr/>
          </p:nvSpPr>
          <p:spPr>
            <a:xfrm>
              <a:off x="1515532" y="1706033"/>
              <a:ext cx="529166" cy="1142999"/>
            </a:xfrm>
            <a:prstGeom prst="upDownArrow">
              <a:avLst>
                <a:gd name="adj1" fmla="val 48247"/>
                <a:gd name="adj2" fmla="val 59649"/>
              </a:avLst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TextBox 85"/>
            <p:cNvSpPr txBox="1"/>
            <p:nvPr/>
          </p:nvSpPr>
          <p:spPr>
            <a:xfrm rot="5400000">
              <a:off x="1476643" y="2063729"/>
              <a:ext cx="65457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cs typeface="Times"/>
                </a:rPr>
                <a:t>CEC</a:t>
              </a:r>
              <a:endParaRPr lang="en-US" dirty="0">
                <a:cs typeface="Times"/>
              </a:endParaRPr>
            </a:p>
          </p:txBody>
        </p:sp>
      </p:grpSp>
      <p:sp>
        <p:nvSpPr>
          <p:cNvPr id="88" name="Title 5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“River’s Liver”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/>
          <p:nvPr/>
        </p:nvGrpSpPr>
        <p:grpSpPr>
          <a:xfrm>
            <a:off x="310500" y="1752600"/>
            <a:ext cx="973991" cy="2744232"/>
            <a:chOff x="386699" y="1511300"/>
            <a:chExt cx="973991" cy="2744232"/>
          </a:xfrm>
        </p:grpSpPr>
        <p:sp>
          <p:nvSpPr>
            <p:cNvPr id="24" name="Rectangle 23"/>
            <p:cNvSpPr/>
            <p:nvPr/>
          </p:nvSpPr>
          <p:spPr>
            <a:xfrm>
              <a:off x="850900" y="1905000"/>
              <a:ext cx="419100" cy="199390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64000">
                  <a:schemeClr val="bg1"/>
                </a:gs>
              </a:gsLst>
              <a:lin ang="5400000" scaled="0"/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/>
            <p:cNvSpPr txBox="1"/>
            <p:nvPr/>
          </p:nvSpPr>
          <p:spPr>
            <a:xfrm rot="16200000">
              <a:off x="76202" y="2730499"/>
              <a:ext cx="9903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essure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49300" y="1511300"/>
              <a:ext cx="611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igh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49300" y="3886200"/>
              <a:ext cx="5675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ow</a:t>
              </a:r>
              <a:endParaRPr lang="en-US" dirty="0"/>
            </a:p>
          </p:txBody>
        </p:sp>
      </p:grpSp>
      <p:grpSp>
        <p:nvGrpSpPr>
          <p:cNvPr id="3" name="Group 45"/>
          <p:cNvGrpSpPr/>
          <p:nvPr/>
        </p:nvGrpSpPr>
        <p:grpSpPr>
          <a:xfrm>
            <a:off x="1147232" y="2417233"/>
            <a:ext cx="6180668" cy="4186767"/>
            <a:chOff x="1147232" y="1909233"/>
            <a:chExt cx="6180668" cy="4186767"/>
          </a:xfrm>
        </p:grpSpPr>
        <p:sp>
          <p:nvSpPr>
            <p:cNvPr id="23" name="Freeform 22"/>
            <p:cNvSpPr/>
            <p:nvPr/>
          </p:nvSpPr>
          <p:spPr>
            <a:xfrm>
              <a:off x="4483100" y="2103966"/>
              <a:ext cx="2582332" cy="2383367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397000 w 2692400"/>
                <a:gd name="connsiteY9" fmla="*/ 160867 h 2484967"/>
                <a:gd name="connsiteX10" fmla="*/ 1676400 w 2692400"/>
                <a:gd name="connsiteY10" fmla="*/ 287867 h 2484967"/>
                <a:gd name="connsiteX11" fmla="*/ 2171700 w 2692400"/>
                <a:gd name="connsiteY11" fmla="*/ 262467 h 2484967"/>
                <a:gd name="connsiteX12" fmla="*/ 2692400 w 2692400"/>
                <a:gd name="connsiteY12" fmla="*/ 211667 h 2484967"/>
                <a:gd name="connsiteX13" fmla="*/ 2235200 w 2692400"/>
                <a:gd name="connsiteY13" fmla="*/ 706967 h 2484967"/>
                <a:gd name="connsiteX14" fmla="*/ 1778000 w 2692400"/>
                <a:gd name="connsiteY14" fmla="*/ 1380067 h 2484967"/>
                <a:gd name="connsiteX15" fmla="*/ 1346200 w 2692400"/>
                <a:gd name="connsiteY15" fmla="*/ 2078567 h 2484967"/>
                <a:gd name="connsiteX16" fmla="*/ 1206500 w 2692400"/>
                <a:gd name="connsiteY16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3843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3081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927100 w 2692400"/>
                <a:gd name="connsiteY7" fmla="*/ 596899 h 2273300"/>
                <a:gd name="connsiteX8" fmla="*/ 1143000 w 2692400"/>
                <a:gd name="connsiteY8" fmla="*/ 292100 h 2273300"/>
                <a:gd name="connsiteX9" fmla="*/ 1676400 w 2692400"/>
                <a:gd name="connsiteY9" fmla="*/ 76200 h 2273300"/>
                <a:gd name="connsiteX10" fmla="*/ 2171700 w 2692400"/>
                <a:gd name="connsiteY10" fmla="*/ 50800 h 2273300"/>
                <a:gd name="connsiteX11" fmla="*/ 2692400 w 2692400"/>
                <a:gd name="connsiteY11" fmla="*/ 0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692400 w 2692400"/>
                <a:gd name="connsiteY11" fmla="*/ 12699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99733 h 2328333"/>
                <a:gd name="connsiteX1" fmla="*/ 914400 w 2692400"/>
                <a:gd name="connsiteY1" fmla="*/ 2188633 h 2328333"/>
                <a:gd name="connsiteX2" fmla="*/ 508000 w 2692400"/>
                <a:gd name="connsiteY2" fmla="*/ 2302933 h 2328333"/>
                <a:gd name="connsiteX3" fmla="*/ 203200 w 2692400"/>
                <a:gd name="connsiteY3" fmla="*/ 2328333 h 2328333"/>
                <a:gd name="connsiteX4" fmla="*/ 0 w 2692400"/>
                <a:gd name="connsiteY4" fmla="*/ 2137833 h 2328333"/>
                <a:gd name="connsiteX5" fmla="*/ 838200 w 2692400"/>
                <a:gd name="connsiteY5" fmla="*/ 1134533 h 2328333"/>
                <a:gd name="connsiteX6" fmla="*/ 927100 w 2692400"/>
                <a:gd name="connsiteY6" fmla="*/ 651932 h 2328333"/>
                <a:gd name="connsiteX7" fmla="*/ 1143000 w 2692400"/>
                <a:gd name="connsiteY7" fmla="*/ 347133 h 2328333"/>
                <a:gd name="connsiteX8" fmla="*/ 1676400 w 2692400"/>
                <a:gd name="connsiteY8" fmla="*/ 131233 h 2328333"/>
                <a:gd name="connsiteX9" fmla="*/ 2171700 w 2692400"/>
                <a:gd name="connsiteY9" fmla="*/ 105833 h 2328333"/>
                <a:gd name="connsiteX10" fmla="*/ 2692400 w 2692400"/>
                <a:gd name="connsiteY10" fmla="*/ 55033 h 2328333"/>
                <a:gd name="connsiteX11" fmla="*/ 2692400 w 2692400"/>
                <a:gd name="connsiteY11" fmla="*/ 67732 h 2328333"/>
                <a:gd name="connsiteX12" fmla="*/ 2235200 w 2692400"/>
                <a:gd name="connsiteY12" fmla="*/ 550333 h 2328333"/>
                <a:gd name="connsiteX13" fmla="*/ 1778000 w 2692400"/>
                <a:gd name="connsiteY13" fmla="*/ 1223433 h 2328333"/>
                <a:gd name="connsiteX14" fmla="*/ 1346200 w 2692400"/>
                <a:gd name="connsiteY14" fmla="*/ 1921933 h 2328333"/>
                <a:gd name="connsiteX15" fmla="*/ 1206500 w 2692400"/>
                <a:gd name="connsiteY15" fmla="*/ 2099733 h 23283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495300 w 2692400"/>
                <a:gd name="connsiteY3" fmla="*/ 2290233 h 2302933"/>
                <a:gd name="connsiteX4" fmla="*/ 0 w 2692400"/>
                <a:gd name="connsiteY4" fmla="*/ 2137833 h 2302933"/>
                <a:gd name="connsiteX5" fmla="*/ 838200 w 2692400"/>
                <a:gd name="connsiteY5" fmla="*/ 1134533 h 2302933"/>
                <a:gd name="connsiteX6" fmla="*/ 927100 w 2692400"/>
                <a:gd name="connsiteY6" fmla="*/ 651932 h 2302933"/>
                <a:gd name="connsiteX7" fmla="*/ 1143000 w 2692400"/>
                <a:gd name="connsiteY7" fmla="*/ 347133 h 2302933"/>
                <a:gd name="connsiteX8" fmla="*/ 1676400 w 2692400"/>
                <a:gd name="connsiteY8" fmla="*/ 131233 h 2302933"/>
                <a:gd name="connsiteX9" fmla="*/ 2171700 w 2692400"/>
                <a:gd name="connsiteY9" fmla="*/ 105833 h 2302933"/>
                <a:gd name="connsiteX10" fmla="*/ 2692400 w 2692400"/>
                <a:gd name="connsiteY10" fmla="*/ 55033 h 2302933"/>
                <a:gd name="connsiteX11" fmla="*/ 2692400 w 2692400"/>
                <a:gd name="connsiteY11" fmla="*/ 67732 h 2302933"/>
                <a:gd name="connsiteX12" fmla="*/ 2235200 w 2692400"/>
                <a:gd name="connsiteY12" fmla="*/ 550333 h 2302933"/>
                <a:gd name="connsiteX13" fmla="*/ 1778000 w 2692400"/>
                <a:gd name="connsiteY13" fmla="*/ 1223433 h 2302933"/>
                <a:gd name="connsiteX14" fmla="*/ 1346200 w 2692400"/>
                <a:gd name="connsiteY14" fmla="*/ 1921933 h 2302933"/>
                <a:gd name="connsiteX15" fmla="*/ 1206500 w 2692400"/>
                <a:gd name="connsiteY15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188633"/>
                <a:gd name="connsiteX1" fmla="*/ 914400 w 2692400"/>
                <a:gd name="connsiteY1" fmla="*/ 2188633 h 2188633"/>
                <a:gd name="connsiteX2" fmla="*/ 0 w 2692400"/>
                <a:gd name="connsiteY2" fmla="*/ 2137833 h 2188633"/>
                <a:gd name="connsiteX3" fmla="*/ 838200 w 2692400"/>
                <a:gd name="connsiteY3" fmla="*/ 1134533 h 2188633"/>
                <a:gd name="connsiteX4" fmla="*/ 927100 w 2692400"/>
                <a:gd name="connsiteY4" fmla="*/ 651932 h 2188633"/>
                <a:gd name="connsiteX5" fmla="*/ 1143000 w 2692400"/>
                <a:gd name="connsiteY5" fmla="*/ 347133 h 2188633"/>
                <a:gd name="connsiteX6" fmla="*/ 1676400 w 2692400"/>
                <a:gd name="connsiteY6" fmla="*/ 131233 h 2188633"/>
                <a:gd name="connsiteX7" fmla="*/ 2171700 w 2692400"/>
                <a:gd name="connsiteY7" fmla="*/ 105833 h 2188633"/>
                <a:gd name="connsiteX8" fmla="*/ 2692400 w 2692400"/>
                <a:gd name="connsiteY8" fmla="*/ 55033 h 2188633"/>
                <a:gd name="connsiteX9" fmla="*/ 2692400 w 2692400"/>
                <a:gd name="connsiteY9" fmla="*/ 67732 h 2188633"/>
                <a:gd name="connsiteX10" fmla="*/ 2235200 w 2692400"/>
                <a:gd name="connsiteY10" fmla="*/ 550333 h 2188633"/>
                <a:gd name="connsiteX11" fmla="*/ 1778000 w 2692400"/>
                <a:gd name="connsiteY11" fmla="*/ 1223433 h 2188633"/>
                <a:gd name="connsiteX12" fmla="*/ 1346200 w 2692400"/>
                <a:gd name="connsiteY12" fmla="*/ 1921933 h 2188633"/>
                <a:gd name="connsiteX13" fmla="*/ 1206500 w 2692400"/>
                <a:gd name="connsiteY13" fmla="*/ 2099733 h 2188633"/>
                <a:gd name="connsiteX0" fmla="*/ 1206500 w 2692400"/>
                <a:gd name="connsiteY0" fmla="*/ 2099733 h 2269066"/>
                <a:gd name="connsiteX1" fmla="*/ 914400 w 2692400"/>
                <a:gd name="connsiteY1" fmla="*/ 2188633 h 2269066"/>
                <a:gd name="connsiteX2" fmla="*/ 0 w 2692400"/>
                <a:gd name="connsiteY2" fmla="*/ 2137833 h 2269066"/>
                <a:gd name="connsiteX3" fmla="*/ 838200 w 2692400"/>
                <a:gd name="connsiteY3" fmla="*/ 1134533 h 2269066"/>
                <a:gd name="connsiteX4" fmla="*/ 927100 w 2692400"/>
                <a:gd name="connsiteY4" fmla="*/ 651932 h 2269066"/>
                <a:gd name="connsiteX5" fmla="*/ 1143000 w 2692400"/>
                <a:gd name="connsiteY5" fmla="*/ 347133 h 2269066"/>
                <a:gd name="connsiteX6" fmla="*/ 1676400 w 2692400"/>
                <a:gd name="connsiteY6" fmla="*/ 131233 h 2269066"/>
                <a:gd name="connsiteX7" fmla="*/ 2171700 w 2692400"/>
                <a:gd name="connsiteY7" fmla="*/ 105833 h 2269066"/>
                <a:gd name="connsiteX8" fmla="*/ 2692400 w 2692400"/>
                <a:gd name="connsiteY8" fmla="*/ 55033 h 2269066"/>
                <a:gd name="connsiteX9" fmla="*/ 2692400 w 2692400"/>
                <a:gd name="connsiteY9" fmla="*/ 67732 h 2269066"/>
                <a:gd name="connsiteX10" fmla="*/ 2235200 w 2692400"/>
                <a:gd name="connsiteY10" fmla="*/ 550333 h 2269066"/>
                <a:gd name="connsiteX11" fmla="*/ 1778000 w 2692400"/>
                <a:gd name="connsiteY11" fmla="*/ 1223433 h 2269066"/>
                <a:gd name="connsiteX12" fmla="*/ 1346200 w 2692400"/>
                <a:gd name="connsiteY12" fmla="*/ 1921933 h 2269066"/>
                <a:gd name="connsiteX13" fmla="*/ 1206500 w 2692400"/>
                <a:gd name="connsiteY13" fmla="*/ 2099733 h 2269066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510366"/>
                <a:gd name="connsiteX1" fmla="*/ 0 w 2692400"/>
                <a:gd name="connsiteY1" fmla="*/ 2137833 h 2510366"/>
                <a:gd name="connsiteX2" fmla="*/ 838200 w 2692400"/>
                <a:gd name="connsiteY2" fmla="*/ 1134533 h 2510366"/>
                <a:gd name="connsiteX3" fmla="*/ 927100 w 2692400"/>
                <a:gd name="connsiteY3" fmla="*/ 651932 h 2510366"/>
                <a:gd name="connsiteX4" fmla="*/ 1143000 w 2692400"/>
                <a:gd name="connsiteY4" fmla="*/ 347133 h 2510366"/>
                <a:gd name="connsiteX5" fmla="*/ 1676400 w 2692400"/>
                <a:gd name="connsiteY5" fmla="*/ 131233 h 2510366"/>
                <a:gd name="connsiteX6" fmla="*/ 2171700 w 2692400"/>
                <a:gd name="connsiteY6" fmla="*/ 105833 h 2510366"/>
                <a:gd name="connsiteX7" fmla="*/ 2692400 w 2692400"/>
                <a:gd name="connsiteY7" fmla="*/ 55033 h 2510366"/>
                <a:gd name="connsiteX8" fmla="*/ 2692400 w 2692400"/>
                <a:gd name="connsiteY8" fmla="*/ 67732 h 2510366"/>
                <a:gd name="connsiteX9" fmla="*/ 2235200 w 2692400"/>
                <a:gd name="connsiteY9" fmla="*/ 550333 h 2510366"/>
                <a:gd name="connsiteX10" fmla="*/ 1778000 w 2692400"/>
                <a:gd name="connsiteY10" fmla="*/ 1223433 h 2510366"/>
                <a:gd name="connsiteX11" fmla="*/ 1346200 w 2692400"/>
                <a:gd name="connsiteY11" fmla="*/ 1921933 h 2510366"/>
                <a:gd name="connsiteX12" fmla="*/ 1206500 w 2692400"/>
                <a:gd name="connsiteY12" fmla="*/ 2099733 h 2510366"/>
                <a:gd name="connsiteX0" fmla="*/ 13462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346200 w 2692400"/>
                <a:gd name="connsiteY11" fmla="*/ 1921933 h 2269066"/>
                <a:gd name="connsiteX0" fmla="*/ 11303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1921933 h 2269066"/>
                <a:gd name="connsiteX0" fmla="*/ 11303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1113366 w 2692400"/>
                <a:gd name="connsiteY0" fmla="*/ 2027767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13366 w 2692400"/>
                <a:gd name="connsiteY11" fmla="*/ 2027767 h 2269066"/>
                <a:gd name="connsiteX0" fmla="*/ 1210732 w 2789766"/>
                <a:gd name="connsiteY0" fmla="*/ 2027767 h 2180167"/>
                <a:gd name="connsiteX1" fmla="*/ 0 w 2789766"/>
                <a:gd name="connsiteY1" fmla="*/ 2048933 h 2180167"/>
                <a:gd name="connsiteX2" fmla="*/ 935566 w 2789766"/>
                <a:gd name="connsiteY2" fmla="*/ 1134533 h 2180167"/>
                <a:gd name="connsiteX3" fmla="*/ 1024466 w 2789766"/>
                <a:gd name="connsiteY3" fmla="*/ 651932 h 2180167"/>
                <a:gd name="connsiteX4" fmla="*/ 1240366 w 2789766"/>
                <a:gd name="connsiteY4" fmla="*/ 347133 h 2180167"/>
                <a:gd name="connsiteX5" fmla="*/ 1773766 w 2789766"/>
                <a:gd name="connsiteY5" fmla="*/ 131233 h 2180167"/>
                <a:gd name="connsiteX6" fmla="*/ 2269066 w 2789766"/>
                <a:gd name="connsiteY6" fmla="*/ 105833 h 2180167"/>
                <a:gd name="connsiteX7" fmla="*/ 2789766 w 2789766"/>
                <a:gd name="connsiteY7" fmla="*/ 55033 h 2180167"/>
                <a:gd name="connsiteX8" fmla="*/ 2789766 w 2789766"/>
                <a:gd name="connsiteY8" fmla="*/ 67732 h 2180167"/>
                <a:gd name="connsiteX9" fmla="*/ 2332566 w 2789766"/>
                <a:gd name="connsiteY9" fmla="*/ 550333 h 2180167"/>
                <a:gd name="connsiteX10" fmla="*/ 1875366 w 2789766"/>
                <a:gd name="connsiteY10" fmla="*/ 1223433 h 2180167"/>
                <a:gd name="connsiteX11" fmla="*/ 1210732 w 2789766"/>
                <a:gd name="connsiteY11" fmla="*/ 2027767 h 2180167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658533 w 2789766"/>
                <a:gd name="connsiteY8" fmla="*/ 8466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240366 w 2658533"/>
                <a:gd name="connsiteY3" fmla="*/ 369006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303639"/>
                <a:gd name="connsiteX1" fmla="*/ 0 w 2658533"/>
                <a:gd name="connsiteY1" fmla="*/ 1969206 h 2303639"/>
                <a:gd name="connsiteX2" fmla="*/ 643466 w 2658533"/>
                <a:gd name="connsiteY2" fmla="*/ 1046340 h 2303639"/>
                <a:gd name="connsiteX3" fmla="*/ 1405466 w 2658533"/>
                <a:gd name="connsiteY3" fmla="*/ 110773 h 2303639"/>
                <a:gd name="connsiteX4" fmla="*/ 1773766 w 2658533"/>
                <a:gd name="connsiteY4" fmla="*/ 153106 h 2303639"/>
                <a:gd name="connsiteX5" fmla="*/ 2269066 w 2658533"/>
                <a:gd name="connsiteY5" fmla="*/ 72673 h 2303639"/>
                <a:gd name="connsiteX6" fmla="*/ 2658533 w 2658533"/>
                <a:gd name="connsiteY6" fmla="*/ 30339 h 2303639"/>
                <a:gd name="connsiteX7" fmla="*/ 2412999 w 2658533"/>
                <a:gd name="connsiteY7" fmla="*/ 309740 h 2303639"/>
                <a:gd name="connsiteX8" fmla="*/ 1875366 w 2658533"/>
                <a:gd name="connsiteY8" fmla="*/ 1245306 h 2303639"/>
                <a:gd name="connsiteX9" fmla="*/ 1210732 w 2658533"/>
                <a:gd name="connsiteY9" fmla="*/ 2049640 h 2303639"/>
                <a:gd name="connsiteX0" fmla="*/ 1265765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930399 w 2713566"/>
                <a:gd name="connsiteY8" fmla="*/ 1245306 h 2303639"/>
                <a:gd name="connsiteX9" fmla="*/ 1265765 w 2713566"/>
                <a:gd name="connsiteY9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930399 w 2713566"/>
                <a:gd name="connsiteY8" fmla="*/ 1245306 h 2303639"/>
                <a:gd name="connsiteX9" fmla="*/ 1104898 w 2713566"/>
                <a:gd name="connsiteY9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104898 w 2713566"/>
                <a:gd name="connsiteY8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104898 w 2713566"/>
                <a:gd name="connsiteY8" fmla="*/ 2049640 h 2303639"/>
                <a:gd name="connsiteX0" fmla="*/ 1104898 w 2713566"/>
                <a:gd name="connsiteY0" fmla="*/ 2049640 h 2303639"/>
                <a:gd name="connsiteX1" fmla="*/ 0 w 2713566"/>
                <a:gd name="connsiteY1" fmla="*/ 1969206 h 2303639"/>
                <a:gd name="connsiteX2" fmla="*/ 698499 w 2713566"/>
                <a:gd name="connsiteY2" fmla="*/ 1046340 h 2303639"/>
                <a:gd name="connsiteX3" fmla="*/ 1460499 w 2713566"/>
                <a:gd name="connsiteY3" fmla="*/ 110773 h 2303639"/>
                <a:gd name="connsiteX4" fmla="*/ 1828799 w 2713566"/>
                <a:gd name="connsiteY4" fmla="*/ 153106 h 2303639"/>
                <a:gd name="connsiteX5" fmla="*/ 2324099 w 2713566"/>
                <a:gd name="connsiteY5" fmla="*/ 72673 h 2303639"/>
                <a:gd name="connsiteX6" fmla="*/ 2713566 w 2713566"/>
                <a:gd name="connsiteY6" fmla="*/ 30339 h 2303639"/>
                <a:gd name="connsiteX7" fmla="*/ 2468032 w 2713566"/>
                <a:gd name="connsiteY7" fmla="*/ 309740 h 2303639"/>
                <a:gd name="connsiteX8" fmla="*/ 1104898 w 2713566"/>
                <a:gd name="connsiteY8" fmla="*/ 2049640 h 23036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2468032 w 2713566"/>
                <a:gd name="connsiteY7" fmla="*/ 309740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2468032 w 2713566"/>
                <a:gd name="connsiteY7" fmla="*/ 309740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713566"/>
                <a:gd name="connsiteY0" fmla="*/ 2049640 h 2316339"/>
                <a:gd name="connsiteX1" fmla="*/ 0 w 2713566"/>
                <a:gd name="connsiteY1" fmla="*/ 1969206 h 2316339"/>
                <a:gd name="connsiteX2" fmla="*/ 698499 w 2713566"/>
                <a:gd name="connsiteY2" fmla="*/ 1046340 h 2316339"/>
                <a:gd name="connsiteX3" fmla="*/ 1460499 w 2713566"/>
                <a:gd name="connsiteY3" fmla="*/ 110773 h 2316339"/>
                <a:gd name="connsiteX4" fmla="*/ 1828799 w 2713566"/>
                <a:gd name="connsiteY4" fmla="*/ 153106 h 2316339"/>
                <a:gd name="connsiteX5" fmla="*/ 2324099 w 2713566"/>
                <a:gd name="connsiteY5" fmla="*/ 72673 h 2316339"/>
                <a:gd name="connsiteX6" fmla="*/ 2713566 w 2713566"/>
                <a:gd name="connsiteY6" fmla="*/ 30339 h 2316339"/>
                <a:gd name="connsiteX7" fmla="*/ 1722965 w 2713566"/>
                <a:gd name="connsiteY7" fmla="*/ 1359607 h 2316339"/>
                <a:gd name="connsiteX8" fmla="*/ 1104898 w 2713566"/>
                <a:gd name="connsiteY8" fmla="*/ 2049640 h 2316339"/>
                <a:gd name="connsiteX0" fmla="*/ 1104898 w 2582332"/>
                <a:gd name="connsiteY0" fmla="*/ 2147007 h 2413706"/>
                <a:gd name="connsiteX1" fmla="*/ 0 w 2582332"/>
                <a:gd name="connsiteY1" fmla="*/ 2066573 h 2413706"/>
                <a:gd name="connsiteX2" fmla="*/ 698499 w 2582332"/>
                <a:gd name="connsiteY2" fmla="*/ 1143707 h 2413706"/>
                <a:gd name="connsiteX3" fmla="*/ 1460499 w 2582332"/>
                <a:gd name="connsiteY3" fmla="*/ 208140 h 2413706"/>
                <a:gd name="connsiteX4" fmla="*/ 1828799 w 2582332"/>
                <a:gd name="connsiteY4" fmla="*/ 250473 h 2413706"/>
                <a:gd name="connsiteX5" fmla="*/ 2324099 w 2582332"/>
                <a:gd name="connsiteY5" fmla="*/ 170040 h 2413706"/>
                <a:gd name="connsiteX6" fmla="*/ 2582332 w 2582332"/>
                <a:gd name="connsiteY6" fmla="*/ 30339 h 2413706"/>
                <a:gd name="connsiteX7" fmla="*/ 1722965 w 2582332"/>
                <a:gd name="connsiteY7" fmla="*/ 1456974 h 2413706"/>
                <a:gd name="connsiteX8" fmla="*/ 1104898 w 2582332"/>
                <a:gd name="connsiteY8" fmla="*/ 2147007 h 2413706"/>
                <a:gd name="connsiteX0" fmla="*/ 1104898 w 2582332"/>
                <a:gd name="connsiteY0" fmla="*/ 2147007 h 2413706"/>
                <a:gd name="connsiteX1" fmla="*/ 0 w 2582332"/>
                <a:gd name="connsiteY1" fmla="*/ 2066573 h 2413706"/>
                <a:gd name="connsiteX2" fmla="*/ 698499 w 2582332"/>
                <a:gd name="connsiteY2" fmla="*/ 1143707 h 2413706"/>
                <a:gd name="connsiteX3" fmla="*/ 1460499 w 2582332"/>
                <a:gd name="connsiteY3" fmla="*/ 208140 h 2413706"/>
                <a:gd name="connsiteX4" fmla="*/ 1828799 w 2582332"/>
                <a:gd name="connsiteY4" fmla="*/ 250473 h 2413706"/>
                <a:gd name="connsiteX5" fmla="*/ 2324099 w 2582332"/>
                <a:gd name="connsiteY5" fmla="*/ 170040 h 2413706"/>
                <a:gd name="connsiteX6" fmla="*/ 2582332 w 2582332"/>
                <a:gd name="connsiteY6" fmla="*/ 30339 h 2413706"/>
                <a:gd name="connsiteX7" fmla="*/ 1722965 w 2582332"/>
                <a:gd name="connsiteY7" fmla="*/ 1456974 h 2413706"/>
                <a:gd name="connsiteX8" fmla="*/ 1104898 w 2582332"/>
                <a:gd name="connsiteY8" fmla="*/ 2147007 h 2413706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220134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220134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460499 w 2582332"/>
                <a:gd name="connsiteY3" fmla="*/ 177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698499 w 2582332"/>
                <a:gd name="connsiteY2" fmla="*/ 1113368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982132 w 2582332"/>
                <a:gd name="connsiteY2" fmla="*/ 736601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  <a:gd name="connsiteX0" fmla="*/ 1104898 w 2582332"/>
                <a:gd name="connsiteY0" fmla="*/ 2116668 h 2383367"/>
                <a:gd name="connsiteX1" fmla="*/ 0 w 2582332"/>
                <a:gd name="connsiteY1" fmla="*/ 2036234 h 2383367"/>
                <a:gd name="connsiteX2" fmla="*/ 982132 w 2582332"/>
                <a:gd name="connsiteY2" fmla="*/ 736601 h 2383367"/>
                <a:gd name="connsiteX3" fmla="*/ 1528232 w 2582332"/>
                <a:gd name="connsiteY3" fmla="*/ 50801 h 2383367"/>
                <a:gd name="connsiteX4" fmla="*/ 1828799 w 2582332"/>
                <a:gd name="connsiteY4" fmla="*/ 165101 h 2383367"/>
                <a:gd name="connsiteX5" fmla="*/ 2582332 w 2582332"/>
                <a:gd name="connsiteY5" fmla="*/ 0 h 2383367"/>
                <a:gd name="connsiteX6" fmla="*/ 1722965 w 2582332"/>
                <a:gd name="connsiteY6" fmla="*/ 1426635 h 2383367"/>
                <a:gd name="connsiteX7" fmla="*/ 1104898 w 2582332"/>
                <a:gd name="connsiteY7" fmla="*/ 2116668 h 23833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582332" h="2383367">
                  <a:moveTo>
                    <a:pt x="1104898" y="2116668"/>
                  </a:moveTo>
                  <a:cubicBezTo>
                    <a:pt x="550331" y="2315635"/>
                    <a:pt x="88899" y="2383367"/>
                    <a:pt x="0" y="2036234"/>
                  </a:cubicBezTo>
                  <a:lnTo>
                    <a:pt x="982132" y="736601"/>
                  </a:lnTo>
                  <a:cubicBezTo>
                    <a:pt x="1185332" y="300567"/>
                    <a:pt x="1346199" y="279401"/>
                    <a:pt x="1528232" y="50801"/>
                  </a:cubicBezTo>
                  <a:cubicBezTo>
                    <a:pt x="1583266" y="122767"/>
                    <a:pt x="1684866" y="205318"/>
                    <a:pt x="1828799" y="165101"/>
                  </a:cubicBezTo>
                  <a:cubicBezTo>
                    <a:pt x="2084210" y="173567"/>
                    <a:pt x="2331154" y="55034"/>
                    <a:pt x="2582332" y="0"/>
                  </a:cubicBezTo>
                  <a:cubicBezTo>
                    <a:pt x="2476498" y="294922"/>
                    <a:pt x="2031998" y="1000479"/>
                    <a:pt x="1722965" y="1426635"/>
                  </a:cubicBezTo>
                  <a:cubicBezTo>
                    <a:pt x="1399820" y="1763185"/>
                    <a:pt x="1393471" y="1755423"/>
                    <a:pt x="1104898" y="2116668"/>
                  </a:cubicBez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3255433" y="2107494"/>
              <a:ext cx="2658533" cy="2405239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397000 w 2692400"/>
                <a:gd name="connsiteY9" fmla="*/ 160867 h 2484967"/>
                <a:gd name="connsiteX10" fmla="*/ 1676400 w 2692400"/>
                <a:gd name="connsiteY10" fmla="*/ 287867 h 2484967"/>
                <a:gd name="connsiteX11" fmla="*/ 2171700 w 2692400"/>
                <a:gd name="connsiteY11" fmla="*/ 262467 h 2484967"/>
                <a:gd name="connsiteX12" fmla="*/ 2692400 w 2692400"/>
                <a:gd name="connsiteY12" fmla="*/ 211667 h 2484967"/>
                <a:gd name="connsiteX13" fmla="*/ 2235200 w 2692400"/>
                <a:gd name="connsiteY13" fmla="*/ 706967 h 2484967"/>
                <a:gd name="connsiteX14" fmla="*/ 1778000 w 2692400"/>
                <a:gd name="connsiteY14" fmla="*/ 1380067 h 2484967"/>
                <a:gd name="connsiteX15" fmla="*/ 1346200 w 2692400"/>
                <a:gd name="connsiteY15" fmla="*/ 2078567 h 2484967"/>
                <a:gd name="connsiteX16" fmla="*/ 1206500 w 2692400"/>
                <a:gd name="connsiteY16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3843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3081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927100 w 2692400"/>
                <a:gd name="connsiteY7" fmla="*/ 596899 h 2273300"/>
                <a:gd name="connsiteX8" fmla="*/ 1143000 w 2692400"/>
                <a:gd name="connsiteY8" fmla="*/ 292100 h 2273300"/>
                <a:gd name="connsiteX9" fmla="*/ 1676400 w 2692400"/>
                <a:gd name="connsiteY9" fmla="*/ 76200 h 2273300"/>
                <a:gd name="connsiteX10" fmla="*/ 2171700 w 2692400"/>
                <a:gd name="connsiteY10" fmla="*/ 50800 h 2273300"/>
                <a:gd name="connsiteX11" fmla="*/ 2692400 w 2692400"/>
                <a:gd name="connsiteY11" fmla="*/ 0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927100 w 2692400"/>
                <a:gd name="connsiteY6" fmla="*/ 596899 h 2273300"/>
                <a:gd name="connsiteX7" fmla="*/ 11430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692400 w 2692400"/>
                <a:gd name="connsiteY11" fmla="*/ 12699 h 2273300"/>
                <a:gd name="connsiteX12" fmla="*/ 2235200 w 2692400"/>
                <a:gd name="connsiteY12" fmla="*/ 495300 h 2273300"/>
                <a:gd name="connsiteX13" fmla="*/ 1778000 w 2692400"/>
                <a:gd name="connsiteY13" fmla="*/ 1168400 h 2273300"/>
                <a:gd name="connsiteX14" fmla="*/ 1346200 w 2692400"/>
                <a:gd name="connsiteY14" fmla="*/ 1866900 h 2273300"/>
                <a:gd name="connsiteX15" fmla="*/ 1206500 w 2692400"/>
                <a:gd name="connsiteY15" fmla="*/ 2044700 h 2273300"/>
                <a:gd name="connsiteX0" fmla="*/ 1206500 w 2692400"/>
                <a:gd name="connsiteY0" fmla="*/ 2099733 h 2328333"/>
                <a:gd name="connsiteX1" fmla="*/ 914400 w 2692400"/>
                <a:gd name="connsiteY1" fmla="*/ 2188633 h 2328333"/>
                <a:gd name="connsiteX2" fmla="*/ 508000 w 2692400"/>
                <a:gd name="connsiteY2" fmla="*/ 2302933 h 2328333"/>
                <a:gd name="connsiteX3" fmla="*/ 203200 w 2692400"/>
                <a:gd name="connsiteY3" fmla="*/ 2328333 h 2328333"/>
                <a:gd name="connsiteX4" fmla="*/ 0 w 2692400"/>
                <a:gd name="connsiteY4" fmla="*/ 2137833 h 2328333"/>
                <a:gd name="connsiteX5" fmla="*/ 838200 w 2692400"/>
                <a:gd name="connsiteY5" fmla="*/ 1134533 h 2328333"/>
                <a:gd name="connsiteX6" fmla="*/ 927100 w 2692400"/>
                <a:gd name="connsiteY6" fmla="*/ 651932 h 2328333"/>
                <a:gd name="connsiteX7" fmla="*/ 1143000 w 2692400"/>
                <a:gd name="connsiteY7" fmla="*/ 347133 h 2328333"/>
                <a:gd name="connsiteX8" fmla="*/ 1676400 w 2692400"/>
                <a:gd name="connsiteY8" fmla="*/ 131233 h 2328333"/>
                <a:gd name="connsiteX9" fmla="*/ 2171700 w 2692400"/>
                <a:gd name="connsiteY9" fmla="*/ 105833 h 2328333"/>
                <a:gd name="connsiteX10" fmla="*/ 2692400 w 2692400"/>
                <a:gd name="connsiteY10" fmla="*/ 55033 h 2328333"/>
                <a:gd name="connsiteX11" fmla="*/ 2692400 w 2692400"/>
                <a:gd name="connsiteY11" fmla="*/ 67732 h 2328333"/>
                <a:gd name="connsiteX12" fmla="*/ 2235200 w 2692400"/>
                <a:gd name="connsiteY12" fmla="*/ 550333 h 2328333"/>
                <a:gd name="connsiteX13" fmla="*/ 1778000 w 2692400"/>
                <a:gd name="connsiteY13" fmla="*/ 1223433 h 2328333"/>
                <a:gd name="connsiteX14" fmla="*/ 1346200 w 2692400"/>
                <a:gd name="connsiteY14" fmla="*/ 1921933 h 2328333"/>
                <a:gd name="connsiteX15" fmla="*/ 1206500 w 2692400"/>
                <a:gd name="connsiteY15" fmla="*/ 2099733 h 23283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495300 w 2692400"/>
                <a:gd name="connsiteY3" fmla="*/ 2290233 h 2302933"/>
                <a:gd name="connsiteX4" fmla="*/ 0 w 2692400"/>
                <a:gd name="connsiteY4" fmla="*/ 2137833 h 2302933"/>
                <a:gd name="connsiteX5" fmla="*/ 838200 w 2692400"/>
                <a:gd name="connsiteY5" fmla="*/ 1134533 h 2302933"/>
                <a:gd name="connsiteX6" fmla="*/ 927100 w 2692400"/>
                <a:gd name="connsiteY6" fmla="*/ 651932 h 2302933"/>
                <a:gd name="connsiteX7" fmla="*/ 1143000 w 2692400"/>
                <a:gd name="connsiteY7" fmla="*/ 347133 h 2302933"/>
                <a:gd name="connsiteX8" fmla="*/ 1676400 w 2692400"/>
                <a:gd name="connsiteY8" fmla="*/ 131233 h 2302933"/>
                <a:gd name="connsiteX9" fmla="*/ 2171700 w 2692400"/>
                <a:gd name="connsiteY9" fmla="*/ 105833 h 2302933"/>
                <a:gd name="connsiteX10" fmla="*/ 2692400 w 2692400"/>
                <a:gd name="connsiteY10" fmla="*/ 55033 h 2302933"/>
                <a:gd name="connsiteX11" fmla="*/ 2692400 w 2692400"/>
                <a:gd name="connsiteY11" fmla="*/ 67732 h 2302933"/>
                <a:gd name="connsiteX12" fmla="*/ 2235200 w 2692400"/>
                <a:gd name="connsiteY12" fmla="*/ 550333 h 2302933"/>
                <a:gd name="connsiteX13" fmla="*/ 1778000 w 2692400"/>
                <a:gd name="connsiteY13" fmla="*/ 1223433 h 2302933"/>
                <a:gd name="connsiteX14" fmla="*/ 1346200 w 2692400"/>
                <a:gd name="connsiteY14" fmla="*/ 1921933 h 2302933"/>
                <a:gd name="connsiteX15" fmla="*/ 1206500 w 2692400"/>
                <a:gd name="connsiteY15" fmla="*/ 2099733 h 2302933"/>
                <a:gd name="connsiteX0" fmla="*/ 1206500 w 2692400"/>
                <a:gd name="connsiteY0" fmla="*/ 2099733 h 2302933"/>
                <a:gd name="connsiteX1" fmla="*/ 914400 w 2692400"/>
                <a:gd name="connsiteY1" fmla="*/ 2188633 h 2302933"/>
                <a:gd name="connsiteX2" fmla="*/ 508000 w 2692400"/>
                <a:gd name="connsiteY2" fmla="*/ 2302933 h 2302933"/>
                <a:gd name="connsiteX3" fmla="*/ 0 w 2692400"/>
                <a:gd name="connsiteY3" fmla="*/ 2137833 h 2302933"/>
                <a:gd name="connsiteX4" fmla="*/ 838200 w 2692400"/>
                <a:gd name="connsiteY4" fmla="*/ 1134533 h 2302933"/>
                <a:gd name="connsiteX5" fmla="*/ 927100 w 2692400"/>
                <a:gd name="connsiteY5" fmla="*/ 651932 h 2302933"/>
                <a:gd name="connsiteX6" fmla="*/ 1143000 w 2692400"/>
                <a:gd name="connsiteY6" fmla="*/ 347133 h 2302933"/>
                <a:gd name="connsiteX7" fmla="*/ 1676400 w 2692400"/>
                <a:gd name="connsiteY7" fmla="*/ 131233 h 2302933"/>
                <a:gd name="connsiteX8" fmla="*/ 2171700 w 2692400"/>
                <a:gd name="connsiteY8" fmla="*/ 105833 h 2302933"/>
                <a:gd name="connsiteX9" fmla="*/ 2692400 w 2692400"/>
                <a:gd name="connsiteY9" fmla="*/ 55033 h 2302933"/>
                <a:gd name="connsiteX10" fmla="*/ 2692400 w 2692400"/>
                <a:gd name="connsiteY10" fmla="*/ 67732 h 2302933"/>
                <a:gd name="connsiteX11" fmla="*/ 2235200 w 2692400"/>
                <a:gd name="connsiteY11" fmla="*/ 550333 h 2302933"/>
                <a:gd name="connsiteX12" fmla="*/ 1778000 w 2692400"/>
                <a:gd name="connsiteY12" fmla="*/ 1223433 h 2302933"/>
                <a:gd name="connsiteX13" fmla="*/ 1346200 w 2692400"/>
                <a:gd name="connsiteY13" fmla="*/ 1921933 h 2302933"/>
                <a:gd name="connsiteX14" fmla="*/ 1206500 w 2692400"/>
                <a:gd name="connsiteY14" fmla="*/ 2099733 h 2302933"/>
                <a:gd name="connsiteX0" fmla="*/ 1206500 w 2692400"/>
                <a:gd name="connsiteY0" fmla="*/ 2099733 h 2188633"/>
                <a:gd name="connsiteX1" fmla="*/ 914400 w 2692400"/>
                <a:gd name="connsiteY1" fmla="*/ 2188633 h 2188633"/>
                <a:gd name="connsiteX2" fmla="*/ 0 w 2692400"/>
                <a:gd name="connsiteY2" fmla="*/ 2137833 h 2188633"/>
                <a:gd name="connsiteX3" fmla="*/ 838200 w 2692400"/>
                <a:gd name="connsiteY3" fmla="*/ 1134533 h 2188633"/>
                <a:gd name="connsiteX4" fmla="*/ 927100 w 2692400"/>
                <a:gd name="connsiteY4" fmla="*/ 651932 h 2188633"/>
                <a:gd name="connsiteX5" fmla="*/ 1143000 w 2692400"/>
                <a:gd name="connsiteY5" fmla="*/ 347133 h 2188633"/>
                <a:gd name="connsiteX6" fmla="*/ 1676400 w 2692400"/>
                <a:gd name="connsiteY6" fmla="*/ 131233 h 2188633"/>
                <a:gd name="connsiteX7" fmla="*/ 2171700 w 2692400"/>
                <a:gd name="connsiteY7" fmla="*/ 105833 h 2188633"/>
                <a:gd name="connsiteX8" fmla="*/ 2692400 w 2692400"/>
                <a:gd name="connsiteY8" fmla="*/ 55033 h 2188633"/>
                <a:gd name="connsiteX9" fmla="*/ 2692400 w 2692400"/>
                <a:gd name="connsiteY9" fmla="*/ 67732 h 2188633"/>
                <a:gd name="connsiteX10" fmla="*/ 2235200 w 2692400"/>
                <a:gd name="connsiteY10" fmla="*/ 550333 h 2188633"/>
                <a:gd name="connsiteX11" fmla="*/ 1778000 w 2692400"/>
                <a:gd name="connsiteY11" fmla="*/ 1223433 h 2188633"/>
                <a:gd name="connsiteX12" fmla="*/ 1346200 w 2692400"/>
                <a:gd name="connsiteY12" fmla="*/ 1921933 h 2188633"/>
                <a:gd name="connsiteX13" fmla="*/ 1206500 w 2692400"/>
                <a:gd name="connsiteY13" fmla="*/ 2099733 h 2188633"/>
                <a:gd name="connsiteX0" fmla="*/ 1206500 w 2692400"/>
                <a:gd name="connsiteY0" fmla="*/ 2099733 h 2269066"/>
                <a:gd name="connsiteX1" fmla="*/ 914400 w 2692400"/>
                <a:gd name="connsiteY1" fmla="*/ 2188633 h 2269066"/>
                <a:gd name="connsiteX2" fmla="*/ 0 w 2692400"/>
                <a:gd name="connsiteY2" fmla="*/ 2137833 h 2269066"/>
                <a:gd name="connsiteX3" fmla="*/ 838200 w 2692400"/>
                <a:gd name="connsiteY3" fmla="*/ 1134533 h 2269066"/>
                <a:gd name="connsiteX4" fmla="*/ 927100 w 2692400"/>
                <a:gd name="connsiteY4" fmla="*/ 651932 h 2269066"/>
                <a:gd name="connsiteX5" fmla="*/ 1143000 w 2692400"/>
                <a:gd name="connsiteY5" fmla="*/ 347133 h 2269066"/>
                <a:gd name="connsiteX6" fmla="*/ 1676400 w 2692400"/>
                <a:gd name="connsiteY6" fmla="*/ 131233 h 2269066"/>
                <a:gd name="connsiteX7" fmla="*/ 2171700 w 2692400"/>
                <a:gd name="connsiteY7" fmla="*/ 105833 h 2269066"/>
                <a:gd name="connsiteX8" fmla="*/ 2692400 w 2692400"/>
                <a:gd name="connsiteY8" fmla="*/ 55033 h 2269066"/>
                <a:gd name="connsiteX9" fmla="*/ 2692400 w 2692400"/>
                <a:gd name="connsiteY9" fmla="*/ 67732 h 2269066"/>
                <a:gd name="connsiteX10" fmla="*/ 2235200 w 2692400"/>
                <a:gd name="connsiteY10" fmla="*/ 550333 h 2269066"/>
                <a:gd name="connsiteX11" fmla="*/ 1778000 w 2692400"/>
                <a:gd name="connsiteY11" fmla="*/ 1223433 h 2269066"/>
                <a:gd name="connsiteX12" fmla="*/ 1346200 w 2692400"/>
                <a:gd name="connsiteY12" fmla="*/ 1921933 h 2269066"/>
                <a:gd name="connsiteX13" fmla="*/ 1206500 w 2692400"/>
                <a:gd name="connsiteY13" fmla="*/ 2099733 h 2269066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137833"/>
                <a:gd name="connsiteX1" fmla="*/ 0 w 2692400"/>
                <a:gd name="connsiteY1" fmla="*/ 2137833 h 2137833"/>
                <a:gd name="connsiteX2" fmla="*/ 838200 w 2692400"/>
                <a:gd name="connsiteY2" fmla="*/ 1134533 h 2137833"/>
                <a:gd name="connsiteX3" fmla="*/ 927100 w 2692400"/>
                <a:gd name="connsiteY3" fmla="*/ 651932 h 2137833"/>
                <a:gd name="connsiteX4" fmla="*/ 1143000 w 2692400"/>
                <a:gd name="connsiteY4" fmla="*/ 347133 h 2137833"/>
                <a:gd name="connsiteX5" fmla="*/ 1676400 w 2692400"/>
                <a:gd name="connsiteY5" fmla="*/ 131233 h 2137833"/>
                <a:gd name="connsiteX6" fmla="*/ 2171700 w 2692400"/>
                <a:gd name="connsiteY6" fmla="*/ 105833 h 2137833"/>
                <a:gd name="connsiteX7" fmla="*/ 2692400 w 2692400"/>
                <a:gd name="connsiteY7" fmla="*/ 55033 h 2137833"/>
                <a:gd name="connsiteX8" fmla="*/ 2692400 w 2692400"/>
                <a:gd name="connsiteY8" fmla="*/ 67732 h 2137833"/>
                <a:gd name="connsiteX9" fmla="*/ 2235200 w 2692400"/>
                <a:gd name="connsiteY9" fmla="*/ 550333 h 2137833"/>
                <a:gd name="connsiteX10" fmla="*/ 1778000 w 2692400"/>
                <a:gd name="connsiteY10" fmla="*/ 1223433 h 2137833"/>
                <a:gd name="connsiteX11" fmla="*/ 1346200 w 2692400"/>
                <a:gd name="connsiteY11" fmla="*/ 1921933 h 2137833"/>
                <a:gd name="connsiteX12" fmla="*/ 1206500 w 2692400"/>
                <a:gd name="connsiteY12" fmla="*/ 2099733 h 2137833"/>
                <a:gd name="connsiteX0" fmla="*/ 1206500 w 2692400"/>
                <a:gd name="connsiteY0" fmla="*/ 2099733 h 2510366"/>
                <a:gd name="connsiteX1" fmla="*/ 0 w 2692400"/>
                <a:gd name="connsiteY1" fmla="*/ 2137833 h 2510366"/>
                <a:gd name="connsiteX2" fmla="*/ 838200 w 2692400"/>
                <a:gd name="connsiteY2" fmla="*/ 1134533 h 2510366"/>
                <a:gd name="connsiteX3" fmla="*/ 927100 w 2692400"/>
                <a:gd name="connsiteY3" fmla="*/ 651932 h 2510366"/>
                <a:gd name="connsiteX4" fmla="*/ 1143000 w 2692400"/>
                <a:gd name="connsiteY4" fmla="*/ 347133 h 2510366"/>
                <a:gd name="connsiteX5" fmla="*/ 1676400 w 2692400"/>
                <a:gd name="connsiteY5" fmla="*/ 131233 h 2510366"/>
                <a:gd name="connsiteX6" fmla="*/ 2171700 w 2692400"/>
                <a:gd name="connsiteY6" fmla="*/ 105833 h 2510366"/>
                <a:gd name="connsiteX7" fmla="*/ 2692400 w 2692400"/>
                <a:gd name="connsiteY7" fmla="*/ 55033 h 2510366"/>
                <a:gd name="connsiteX8" fmla="*/ 2692400 w 2692400"/>
                <a:gd name="connsiteY8" fmla="*/ 67732 h 2510366"/>
                <a:gd name="connsiteX9" fmla="*/ 2235200 w 2692400"/>
                <a:gd name="connsiteY9" fmla="*/ 550333 h 2510366"/>
                <a:gd name="connsiteX10" fmla="*/ 1778000 w 2692400"/>
                <a:gd name="connsiteY10" fmla="*/ 1223433 h 2510366"/>
                <a:gd name="connsiteX11" fmla="*/ 1346200 w 2692400"/>
                <a:gd name="connsiteY11" fmla="*/ 1921933 h 2510366"/>
                <a:gd name="connsiteX12" fmla="*/ 1206500 w 2692400"/>
                <a:gd name="connsiteY12" fmla="*/ 2099733 h 2510366"/>
                <a:gd name="connsiteX0" fmla="*/ 13462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346200 w 2692400"/>
                <a:gd name="connsiteY11" fmla="*/ 1921933 h 2269066"/>
                <a:gd name="connsiteX0" fmla="*/ 1130300 w 2692400"/>
                <a:gd name="connsiteY0" fmla="*/ 19219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1921933 h 2269066"/>
                <a:gd name="connsiteX0" fmla="*/ 11303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303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977900 w 2692400"/>
                <a:gd name="connsiteY0" fmla="*/ 2087033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977900 w 2692400"/>
                <a:gd name="connsiteY11" fmla="*/ 2087033 h 2269066"/>
                <a:gd name="connsiteX0" fmla="*/ 1113366 w 2692400"/>
                <a:gd name="connsiteY0" fmla="*/ 2027767 h 2269066"/>
                <a:gd name="connsiteX1" fmla="*/ 0 w 2692400"/>
                <a:gd name="connsiteY1" fmla="*/ 2137833 h 2269066"/>
                <a:gd name="connsiteX2" fmla="*/ 838200 w 2692400"/>
                <a:gd name="connsiteY2" fmla="*/ 1134533 h 2269066"/>
                <a:gd name="connsiteX3" fmla="*/ 927100 w 2692400"/>
                <a:gd name="connsiteY3" fmla="*/ 651932 h 2269066"/>
                <a:gd name="connsiteX4" fmla="*/ 1143000 w 2692400"/>
                <a:gd name="connsiteY4" fmla="*/ 347133 h 2269066"/>
                <a:gd name="connsiteX5" fmla="*/ 1676400 w 2692400"/>
                <a:gd name="connsiteY5" fmla="*/ 131233 h 2269066"/>
                <a:gd name="connsiteX6" fmla="*/ 2171700 w 2692400"/>
                <a:gd name="connsiteY6" fmla="*/ 105833 h 2269066"/>
                <a:gd name="connsiteX7" fmla="*/ 2692400 w 2692400"/>
                <a:gd name="connsiteY7" fmla="*/ 55033 h 2269066"/>
                <a:gd name="connsiteX8" fmla="*/ 2692400 w 2692400"/>
                <a:gd name="connsiteY8" fmla="*/ 67732 h 2269066"/>
                <a:gd name="connsiteX9" fmla="*/ 2235200 w 2692400"/>
                <a:gd name="connsiteY9" fmla="*/ 550333 h 2269066"/>
                <a:gd name="connsiteX10" fmla="*/ 1778000 w 2692400"/>
                <a:gd name="connsiteY10" fmla="*/ 1223433 h 2269066"/>
                <a:gd name="connsiteX11" fmla="*/ 1113366 w 2692400"/>
                <a:gd name="connsiteY11" fmla="*/ 2027767 h 2269066"/>
                <a:gd name="connsiteX0" fmla="*/ 1210732 w 2789766"/>
                <a:gd name="connsiteY0" fmla="*/ 2027767 h 2180167"/>
                <a:gd name="connsiteX1" fmla="*/ 0 w 2789766"/>
                <a:gd name="connsiteY1" fmla="*/ 2048933 h 2180167"/>
                <a:gd name="connsiteX2" fmla="*/ 935566 w 2789766"/>
                <a:gd name="connsiteY2" fmla="*/ 1134533 h 2180167"/>
                <a:gd name="connsiteX3" fmla="*/ 1024466 w 2789766"/>
                <a:gd name="connsiteY3" fmla="*/ 651932 h 2180167"/>
                <a:gd name="connsiteX4" fmla="*/ 1240366 w 2789766"/>
                <a:gd name="connsiteY4" fmla="*/ 347133 h 2180167"/>
                <a:gd name="connsiteX5" fmla="*/ 1773766 w 2789766"/>
                <a:gd name="connsiteY5" fmla="*/ 131233 h 2180167"/>
                <a:gd name="connsiteX6" fmla="*/ 2269066 w 2789766"/>
                <a:gd name="connsiteY6" fmla="*/ 105833 h 2180167"/>
                <a:gd name="connsiteX7" fmla="*/ 2789766 w 2789766"/>
                <a:gd name="connsiteY7" fmla="*/ 55033 h 2180167"/>
                <a:gd name="connsiteX8" fmla="*/ 2789766 w 2789766"/>
                <a:gd name="connsiteY8" fmla="*/ 67732 h 2180167"/>
                <a:gd name="connsiteX9" fmla="*/ 2332566 w 2789766"/>
                <a:gd name="connsiteY9" fmla="*/ 550333 h 2180167"/>
                <a:gd name="connsiteX10" fmla="*/ 1875366 w 2789766"/>
                <a:gd name="connsiteY10" fmla="*/ 1223433 h 2180167"/>
                <a:gd name="connsiteX11" fmla="*/ 1210732 w 2789766"/>
                <a:gd name="connsiteY11" fmla="*/ 2027767 h 2180167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935566 w 2789766"/>
                <a:gd name="connsiteY2" fmla="*/ 1134533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332566 w 2789766"/>
                <a:gd name="connsiteY9" fmla="*/ 550333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789766 w 2789766"/>
                <a:gd name="connsiteY8" fmla="*/ 67732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789766"/>
                <a:gd name="connsiteY0" fmla="*/ 2027767 h 2383366"/>
                <a:gd name="connsiteX1" fmla="*/ 0 w 2789766"/>
                <a:gd name="connsiteY1" fmla="*/ 2048933 h 2383366"/>
                <a:gd name="connsiteX2" fmla="*/ 643466 w 2789766"/>
                <a:gd name="connsiteY2" fmla="*/ 1024467 h 2383366"/>
                <a:gd name="connsiteX3" fmla="*/ 1024466 w 2789766"/>
                <a:gd name="connsiteY3" fmla="*/ 651932 h 2383366"/>
                <a:gd name="connsiteX4" fmla="*/ 1240366 w 2789766"/>
                <a:gd name="connsiteY4" fmla="*/ 347133 h 2383366"/>
                <a:gd name="connsiteX5" fmla="*/ 1773766 w 2789766"/>
                <a:gd name="connsiteY5" fmla="*/ 131233 h 2383366"/>
                <a:gd name="connsiteX6" fmla="*/ 2269066 w 2789766"/>
                <a:gd name="connsiteY6" fmla="*/ 105833 h 2383366"/>
                <a:gd name="connsiteX7" fmla="*/ 2789766 w 2789766"/>
                <a:gd name="connsiteY7" fmla="*/ 55033 h 2383366"/>
                <a:gd name="connsiteX8" fmla="*/ 2658533 w 2789766"/>
                <a:gd name="connsiteY8" fmla="*/ 8466 h 2383366"/>
                <a:gd name="connsiteX9" fmla="*/ 2412999 w 2789766"/>
                <a:gd name="connsiteY9" fmla="*/ 287867 h 2383366"/>
                <a:gd name="connsiteX10" fmla="*/ 1875366 w 2789766"/>
                <a:gd name="connsiteY10" fmla="*/ 1223433 h 2383366"/>
                <a:gd name="connsiteX11" fmla="*/ 1210732 w 2789766"/>
                <a:gd name="connsiteY11" fmla="*/ 2027767 h 2383366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024466 w 2658533"/>
                <a:gd name="connsiteY3" fmla="*/ 673805 h 2405239"/>
                <a:gd name="connsiteX4" fmla="*/ 1240366 w 2658533"/>
                <a:gd name="connsiteY4" fmla="*/ 369006 h 2405239"/>
                <a:gd name="connsiteX5" fmla="*/ 1773766 w 2658533"/>
                <a:gd name="connsiteY5" fmla="*/ 153106 h 2405239"/>
                <a:gd name="connsiteX6" fmla="*/ 2269066 w 2658533"/>
                <a:gd name="connsiteY6" fmla="*/ 127706 h 2405239"/>
                <a:gd name="connsiteX7" fmla="*/ 2658533 w 2658533"/>
                <a:gd name="connsiteY7" fmla="*/ 30339 h 2405239"/>
                <a:gd name="connsiteX8" fmla="*/ 2412999 w 2658533"/>
                <a:gd name="connsiteY8" fmla="*/ 309740 h 2405239"/>
                <a:gd name="connsiteX9" fmla="*/ 1875366 w 2658533"/>
                <a:gd name="connsiteY9" fmla="*/ 1245306 h 2405239"/>
                <a:gd name="connsiteX10" fmla="*/ 1210732 w 2658533"/>
                <a:gd name="connsiteY10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240366 w 2658533"/>
                <a:gd name="connsiteY3" fmla="*/ 369006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127706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  <a:gd name="connsiteX0" fmla="*/ 1210732 w 2658533"/>
                <a:gd name="connsiteY0" fmla="*/ 2049640 h 2405239"/>
                <a:gd name="connsiteX1" fmla="*/ 0 w 2658533"/>
                <a:gd name="connsiteY1" fmla="*/ 2070806 h 2405239"/>
                <a:gd name="connsiteX2" fmla="*/ 643466 w 2658533"/>
                <a:gd name="connsiteY2" fmla="*/ 1046340 h 2405239"/>
                <a:gd name="connsiteX3" fmla="*/ 1405466 w 2658533"/>
                <a:gd name="connsiteY3" fmla="*/ 110773 h 2405239"/>
                <a:gd name="connsiteX4" fmla="*/ 1773766 w 2658533"/>
                <a:gd name="connsiteY4" fmla="*/ 153106 h 2405239"/>
                <a:gd name="connsiteX5" fmla="*/ 2269066 w 2658533"/>
                <a:gd name="connsiteY5" fmla="*/ 72673 h 2405239"/>
                <a:gd name="connsiteX6" fmla="*/ 2658533 w 2658533"/>
                <a:gd name="connsiteY6" fmla="*/ 30339 h 2405239"/>
                <a:gd name="connsiteX7" fmla="*/ 2412999 w 2658533"/>
                <a:gd name="connsiteY7" fmla="*/ 309740 h 2405239"/>
                <a:gd name="connsiteX8" fmla="*/ 1875366 w 2658533"/>
                <a:gd name="connsiteY8" fmla="*/ 1245306 h 2405239"/>
                <a:gd name="connsiteX9" fmla="*/ 1210732 w 2658533"/>
                <a:gd name="connsiteY9" fmla="*/ 2049640 h 24052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658533" h="2405239">
                  <a:moveTo>
                    <a:pt x="1210732" y="2049640"/>
                  </a:moveTo>
                  <a:cubicBezTo>
                    <a:pt x="876299" y="2147007"/>
                    <a:pt x="42333" y="2405239"/>
                    <a:pt x="0" y="2070806"/>
                  </a:cubicBezTo>
                  <a:lnTo>
                    <a:pt x="643466" y="1046340"/>
                  </a:lnTo>
                  <a:lnTo>
                    <a:pt x="1405466" y="110773"/>
                  </a:lnTo>
                  <a:cubicBezTo>
                    <a:pt x="1490133" y="127706"/>
                    <a:pt x="1629833" y="193323"/>
                    <a:pt x="1773766" y="153106"/>
                  </a:cubicBezTo>
                  <a:lnTo>
                    <a:pt x="2269066" y="72673"/>
                  </a:lnTo>
                  <a:cubicBezTo>
                    <a:pt x="2416527" y="52212"/>
                    <a:pt x="2634544" y="0"/>
                    <a:pt x="2658533" y="30339"/>
                  </a:cubicBezTo>
                  <a:lnTo>
                    <a:pt x="2412999" y="309740"/>
                  </a:lnTo>
                  <a:cubicBezTo>
                    <a:pt x="2276121" y="642762"/>
                    <a:pt x="2054577" y="933451"/>
                    <a:pt x="1875366" y="1245306"/>
                  </a:cubicBezTo>
                  <a:lnTo>
                    <a:pt x="1210732" y="2049640"/>
                  </a:ln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019300" y="1909233"/>
              <a:ext cx="2692400" cy="2484967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692400" h="2484967">
                  <a:moveTo>
                    <a:pt x="1206500" y="2256367"/>
                  </a:moveTo>
                  <a:lnTo>
                    <a:pt x="914400" y="2345267"/>
                  </a:lnTo>
                  <a:lnTo>
                    <a:pt x="508000" y="2459567"/>
                  </a:lnTo>
                  <a:lnTo>
                    <a:pt x="203200" y="2484967"/>
                  </a:lnTo>
                  <a:lnTo>
                    <a:pt x="0" y="2294467"/>
                  </a:lnTo>
                  <a:lnTo>
                    <a:pt x="838200" y="1291167"/>
                  </a:lnTo>
                  <a:lnTo>
                    <a:pt x="1168400" y="821267"/>
                  </a:lnTo>
                  <a:lnTo>
                    <a:pt x="1308100" y="503767"/>
                  </a:lnTo>
                  <a:cubicBezTo>
                    <a:pt x="1577340" y="144780"/>
                    <a:pt x="1574800" y="0"/>
                    <a:pt x="1574800" y="160867"/>
                  </a:cubicBezTo>
                  <a:lnTo>
                    <a:pt x="1676400" y="287867"/>
                  </a:lnTo>
                  <a:lnTo>
                    <a:pt x="2171700" y="262467"/>
                  </a:lnTo>
                  <a:lnTo>
                    <a:pt x="2692400" y="211667"/>
                  </a:lnTo>
                  <a:lnTo>
                    <a:pt x="2235200" y="706967"/>
                  </a:lnTo>
                  <a:lnTo>
                    <a:pt x="1778000" y="1380067"/>
                  </a:lnTo>
                  <a:lnTo>
                    <a:pt x="1346200" y="2078567"/>
                  </a:lnTo>
                  <a:lnTo>
                    <a:pt x="1206500" y="2256367"/>
                  </a:ln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147232" y="2070101"/>
              <a:ext cx="2446867" cy="2281767"/>
            </a:xfrm>
            <a:custGeom>
              <a:avLst/>
              <a:gdLst>
                <a:gd name="connsiteX0" fmla="*/ 1206500 w 2692400"/>
                <a:gd name="connsiteY0" fmla="*/ 2256367 h 2484967"/>
                <a:gd name="connsiteX1" fmla="*/ 914400 w 2692400"/>
                <a:gd name="connsiteY1" fmla="*/ 2345267 h 2484967"/>
                <a:gd name="connsiteX2" fmla="*/ 508000 w 2692400"/>
                <a:gd name="connsiteY2" fmla="*/ 2459567 h 2484967"/>
                <a:gd name="connsiteX3" fmla="*/ 203200 w 2692400"/>
                <a:gd name="connsiteY3" fmla="*/ 2484967 h 2484967"/>
                <a:gd name="connsiteX4" fmla="*/ 0 w 2692400"/>
                <a:gd name="connsiteY4" fmla="*/ 2294467 h 2484967"/>
                <a:gd name="connsiteX5" fmla="*/ 838200 w 2692400"/>
                <a:gd name="connsiteY5" fmla="*/ 1291167 h 2484967"/>
                <a:gd name="connsiteX6" fmla="*/ 1168400 w 2692400"/>
                <a:gd name="connsiteY6" fmla="*/ 821267 h 2484967"/>
                <a:gd name="connsiteX7" fmla="*/ 1308100 w 2692400"/>
                <a:gd name="connsiteY7" fmla="*/ 503767 h 2484967"/>
                <a:gd name="connsiteX8" fmla="*/ 1574800 w 2692400"/>
                <a:gd name="connsiteY8" fmla="*/ 160867 h 2484967"/>
                <a:gd name="connsiteX9" fmla="*/ 1676400 w 2692400"/>
                <a:gd name="connsiteY9" fmla="*/ 287867 h 2484967"/>
                <a:gd name="connsiteX10" fmla="*/ 2171700 w 2692400"/>
                <a:gd name="connsiteY10" fmla="*/ 262467 h 2484967"/>
                <a:gd name="connsiteX11" fmla="*/ 2692400 w 2692400"/>
                <a:gd name="connsiteY11" fmla="*/ 211667 h 2484967"/>
                <a:gd name="connsiteX12" fmla="*/ 2235200 w 2692400"/>
                <a:gd name="connsiteY12" fmla="*/ 706967 h 2484967"/>
                <a:gd name="connsiteX13" fmla="*/ 1778000 w 2692400"/>
                <a:gd name="connsiteY13" fmla="*/ 1380067 h 2484967"/>
                <a:gd name="connsiteX14" fmla="*/ 1346200 w 2692400"/>
                <a:gd name="connsiteY14" fmla="*/ 2078567 h 2484967"/>
                <a:gd name="connsiteX15" fmla="*/ 1206500 w 2692400"/>
                <a:gd name="connsiteY15" fmla="*/ 2256367 h 2484967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308100 w 2692400"/>
                <a:gd name="connsiteY7" fmla="*/ 292100 h 2273300"/>
                <a:gd name="connsiteX8" fmla="*/ 1676400 w 2692400"/>
                <a:gd name="connsiteY8" fmla="*/ 76200 h 2273300"/>
                <a:gd name="connsiteX9" fmla="*/ 2171700 w 2692400"/>
                <a:gd name="connsiteY9" fmla="*/ 50800 h 2273300"/>
                <a:gd name="connsiteX10" fmla="*/ 2692400 w 2692400"/>
                <a:gd name="connsiteY10" fmla="*/ 0 h 2273300"/>
                <a:gd name="connsiteX11" fmla="*/ 2235200 w 2692400"/>
                <a:gd name="connsiteY11" fmla="*/ 495300 h 2273300"/>
                <a:gd name="connsiteX12" fmla="*/ 1778000 w 2692400"/>
                <a:gd name="connsiteY12" fmla="*/ 1168400 h 2273300"/>
                <a:gd name="connsiteX13" fmla="*/ 1346200 w 2692400"/>
                <a:gd name="connsiteY13" fmla="*/ 1866900 h 2273300"/>
                <a:gd name="connsiteX14" fmla="*/ 1206500 w 2692400"/>
                <a:gd name="connsiteY14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168400 w 2692400"/>
                <a:gd name="connsiteY6" fmla="*/ 609600 h 2273300"/>
                <a:gd name="connsiteX7" fmla="*/ 1676400 w 2692400"/>
                <a:gd name="connsiteY7" fmla="*/ 76200 h 2273300"/>
                <a:gd name="connsiteX8" fmla="*/ 2171700 w 2692400"/>
                <a:gd name="connsiteY8" fmla="*/ 50800 h 2273300"/>
                <a:gd name="connsiteX9" fmla="*/ 2692400 w 2692400"/>
                <a:gd name="connsiteY9" fmla="*/ 0 h 2273300"/>
                <a:gd name="connsiteX10" fmla="*/ 2235200 w 2692400"/>
                <a:gd name="connsiteY10" fmla="*/ 495300 h 2273300"/>
                <a:gd name="connsiteX11" fmla="*/ 1778000 w 2692400"/>
                <a:gd name="connsiteY11" fmla="*/ 1168400 h 2273300"/>
                <a:gd name="connsiteX12" fmla="*/ 1346200 w 2692400"/>
                <a:gd name="connsiteY12" fmla="*/ 1866900 h 2273300"/>
                <a:gd name="connsiteX13" fmla="*/ 1206500 w 2692400"/>
                <a:gd name="connsiteY13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838200 w 2692400"/>
                <a:gd name="connsiteY5" fmla="*/ 1079500 h 2273300"/>
                <a:gd name="connsiteX6" fmla="*/ 1676400 w 2692400"/>
                <a:gd name="connsiteY6" fmla="*/ 76200 h 2273300"/>
                <a:gd name="connsiteX7" fmla="*/ 2171700 w 2692400"/>
                <a:gd name="connsiteY7" fmla="*/ 50800 h 2273300"/>
                <a:gd name="connsiteX8" fmla="*/ 2692400 w 2692400"/>
                <a:gd name="connsiteY8" fmla="*/ 0 h 2273300"/>
                <a:gd name="connsiteX9" fmla="*/ 2235200 w 2692400"/>
                <a:gd name="connsiteY9" fmla="*/ 495300 h 2273300"/>
                <a:gd name="connsiteX10" fmla="*/ 1778000 w 2692400"/>
                <a:gd name="connsiteY10" fmla="*/ 1168400 h 2273300"/>
                <a:gd name="connsiteX11" fmla="*/ 1346200 w 2692400"/>
                <a:gd name="connsiteY11" fmla="*/ 1866900 h 2273300"/>
                <a:gd name="connsiteX12" fmla="*/ 1206500 w 2692400"/>
                <a:gd name="connsiteY12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939800 w 2692400"/>
                <a:gd name="connsiteY5" fmla="*/ 1168400 h 2273300"/>
                <a:gd name="connsiteX6" fmla="*/ 1676400 w 2692400"/>
                <a:gd name="connsiteY6" fmla="*/ 76200 h 2273300"/>
                <a:gd name="connsiteX7" fmla="*/ 2171700 w 2692400"/>
                <a:gd name="connsiteY7" fmla="*/ 50800 h 2273300"/>
                <a:gd name="connsiteX8" fmla="*/ 2692400 w 2692400"/>
                <a:gd name="connsiteY8" fmla="*/ 0 h 2273300"/>
                <a:gd name="connsiteX9" fmla="*/ 2235200 w 2692400"/>
                <a:gd name="connsiteY9" fmla="*/ 495300 h 2273300"/>
                <a:gd name="connsiteX10" fmla="*/ 1778000 w 2692400"/>
                <a:gd name="connsiteY10" fmla="*/ 1168400 h 2273300"/>
                <a:gd name="connsiteX11" fmla="*/ 1346200 w 2692400"/>
                <a:gd name="connsiteY11" fmla="*/ 1866900 h 2273300"/>
                <a:gd name="connsiteX12" fmla="*/ 1206500 w 2692400"/>
                <a:gd name="connsiteY12" fmla="*/ 2044700 h 2273300"/>
                <a:gd name="connsiteX0" fmla="*/ 1206500 w 2692400"/>
                <a:gd name="connsiteY0" fmla="*/ 2044700 h 2273300"/>
                <a:gd name="connsiteX1" fmla="*/ 914400 w 2692400"/>
                <a:gd name="connsiteY1" fmla="*/ 2133600 h 2273300"/>
                <a:gd name="connsiteX2" fmla="*/ 508000 w 2692400"/>
                <a:gd name="connsiteY2" fmla="*/ 2247900 h 2273300"/>
                <a:gd name="connsiteX3" fmla="*/ 203200 w 2692400"/>
                <a:gd name="connsiteY3" fmla="*/ 2273300 h 2273300"/>
                <a:gd name="connsiteX4" fmla="*/ 0 w 2692400"/>
                <a:gd name="connsiteY4" fmla="*/ 2082800 h 2273300"/>
                <a:gd name="connsiteX5" fmla="*/ 939800 w 2692400"/>
                <a:gd name="connsiteY5" fmla="*/ 1168400 h 2273300"/>
                <a:gd name="connsiteX6" fmla="*/ 1676400 w 2692400"/>
                <a:gd name="connsiteY6" fmla="*/ 76200 h 2273300"/>
                <a:gd name="connsiteX7" fmla="*/ 2171700 w 2692400"/>
                <a:gd name="connsiteY7" fmla="*/ 50800 h 2273300"/>
                <a:gd name="connsiteX8" fmla="*/ 2692400 w 2692400"/>
                <a:gd name="connsiteY8" fmla="*/ 0 h 2273300"/>
                <a:gd name="connsiteX9" fmla="*/ 2235200 w 2692400"/>
                <a:gd name="connsiteY9" fmla="*/ 495300 h 2273300"/>
                <a:gd name="connsiteX10" fmla="*/ 1778000 w 2692400"/>
                <a:gd name="connsiteY10" fmla="*/ 1168400 h 2273300"/>
                <a:gd name="connsiteX11" fmla="*/ 1346200 w 2692400"/>
                <a:gd name="connsiteY11" fmla="*/ 1866900 h 2273300"/>
                <a:gd name="connsiteX12" fmla="*/ 1206500 w 2692400"/>
                <a:gd name="connsiteY12" fmla="*/ 2044700 h 2273300"/>
                <a:gd name="connsiteX0" fmla="*/ 1206500 w 2692400"/>
                <a:gd name="connsiteY0" fmla="*/ 2048934 h 2277534"/>
                <a:gd name="connsiteX1" fmla="*/ 914400 w 2692400"/>
                <a:gd name="connsiteY1" fmla="*/ 2137834 h 2277534"/>
                <a:gd name="connsiteX2" fmla="*/ 508000 w 2692400"/>
                <a:gd name="connsiteY2" fmla="*/ 2252134 h 2277534"/>
                <a:gd name="connsiteX3" fmla="*/ 203200 w 2692400"/>
                <a:gd name="connsiteY3" fmla="*/ 2277534 h 2277534"/>
                <a:gd name="connsiteX4" fmla="*/ 0 w 2692400"/>
                <a:gd name="connsiteY4" fmla="*/ 2087034 h 2277534"/>
                <a:gd name="connsiteX5" fmla="*/ 939800 w 2692400"/>
                <a:gd name="connsiteY5" fmla="*/ 1172634 h 2277534"/>
                <a:gd name="connsiteX6" fmla="*/ 1676400 w 2692400"/>
                <a:gd name="connsiteY6" fmla="*/ 80434 h 2277534"/>
                <a:gd name="connsiteX7" fmla="*/ 2171700 w 2692400"/>
                <a:gd name="connsiteY7" fmla="*/ 0 h 2277534"/>
                <a:gd name="connsiteX8" fmla="*/ 2692400 w 2692400"/>
                <a:gd name="connsiteY8" fmla="*/ 4234 h 2277534"/>
                <a:gd name="connsiteX9" fmla="*/ 2235200 w 2692400"/>
                <a:gd name="connsiteY9" fmla="*/ 499534 h 2277534"/>
                <a:gd name="connsiteX10" fmla="*/ 1778000 w 2692400"/>
                <a:gd name="connsiteY10" fmla="*/ 1172634 h 2277534"/>
                <a:gd name="connsiteX11" fmla="*/ 1346200 w 2692400"/>
                <a:gd name="connsiteY11" fmla="*/ 1871134 h 2277534"/>
                <a:gd name="connsiteX12" fmla="*/ 1206500 w 2692400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235200 w 2611967"/>
                <a:gd name="connsiteY9" fmla="*/ 499534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235200 w 2611967"/>
                <a:gd name="connsiteY9" fmla="*/ 499534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3378"/>
                <a:gd name="connsiteY0" fmla="*/ 2048934 h 2277534"/>
                <a:gd name="connsiteX1" fmla="*/ 914400 w 2613378"/>
                <a:gd name="connsiteY1" fmla="*/ 2137834 h 2277534"/>
                <a:gd name="connsiteX2" fmla="*/ 508000 w 2613378"/>
                <a:gd name="connsiteY2" fmla="*/ 2252134 h 2277534"/>
                <a:gd name="connsiteX3" fmla="*/ 203200 w 2613378"/>
                <a:gd name="connsiteY3" fmla="*/ 2277534 h 2277534"/>
                <a:gd name="connsiteX4" fmla="*/ 0 w 2613378"/>
                <a:gd name="connsiteY4" fmla="*/ 2087034 h 2277534"/>
                <a:gd name="connsiteX5" fmla="*/ 939800 w 2613378"/>
                <a:gd name="connsiteY5" fmla="*/ 1172634 h 2277534"/>
                <a:gd name="connsiteX6" fmla="*/ 1676400 w 2613378"/>
                <a:gd name="connsiteY6" fmla="*/ 80434 h 2277534"/>
                <a:gd name="connsiteX7" fmla="*/ 2171700 w 2613378"/>
                <a:gd name="connsiteY7" fmla="*/ 0 h 2277534"/>
                <a:gd name="connsiteX8" fmla="*/ 2611967 w 2613378"/>
                <a:gd name="connsiteY8" fmla="*/ 4234 h 2277534"/>
                <a:gd name="connsiteX9" fmla="*/ 2235200 w 2613378"/>
                <a:gd name="connsiteY9" fmla="*/ 499534 h 2277534"/>
                <a:gd name="connsiteX10" fmla="*/ 1778000 w 2613378"/>
                <a:gd name="connsiteY10" fmla="*/ 1172634 h 2277534"/>
                <a:gd name="connsiteX11" fmla="*/ 1346200 w 2613378"/>
                <a:gd name="connsiteY11" fmla="*/ 1871134 h 2277534"/>
                <a:gd name="connsiteX12" fmla="*/ 1206500 w 2613378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235200 w 2611967"/>
                <a:gd name="connsiteY9" fmla="*/ 499534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1778000 w 2611967"/>
                <a:gd name="connsiteY10" fmla="*/ 1172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346200 w 2611967"/>
                <a:gd name="connsiteY11" fmla="*/ 1871134 h 2277534"/>
                <a:gd name="connsiteX12" fmla="*/ 1206500 w 2611967"/>
                <a:gd name="connsiteY12" fmla="*/ 2048934 h 2277534"/>
                <a:gd name="connsiteX0" fmla="*/ 1206500 w 2611967"/>
                <a:gd name="connsiteY0" fmla="*/ 20489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206500 w 2611967"/>
                <a:gd name="connsiteY11" fmla="*/ 2048934 h 2277534"/>
                <a:gd name="connsiteX0" fmla="*/ 1041400 w 2611967"/>
                <a:gd name="connsiteY0" fmla="*/ 20997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041400 w 2611967"/>
                <a:gd name="connsiteY11" fmla="*/ 2099734 h 2277534"/>
                <a:gd name="connsiteX0" fmla="*/ 1041400 w 2611967"/>
                <a:gd name="connsiteY0" fmla="*/ 2099734 h 2277534"/>
                <a:gd name="connsiteX1" fmla="*/ 914400 w 2611967"/>
                <a:gd name="connsiteY1" fmla="*/ 2137834 h 2277534"/>
                <a:gd name="connsiteX2" fmla="*/ 508000 w 2611967"/>
                <a:gd name="connsiteY2" fmla="*/ 2252134 h 2277534"/>
                <a:gd name="connsiteX3" fmla="*/ 203200 w 2611967"/>
                <a:gd name="connsiteY3" fmla="*/ 2277534 h 2277534"/>
                <a:gd name="connsiteX4" fmla="*/ 0 w 2611967"/>
                <a:gd name="connsiteY4" fmla="*/ 2087034 h 2277534"/>
                <a:gd name="connsiteX5" fmla="*/ 939800 w 2611967"/>
                <a:gd name="connsiteY5" fmla="*/ 1172634 h 2277534"/>
                <a:gd name="connsiteX6" fmla="*/ 1676400 w 2611967"/>
                <a:gd name="connsiteY6" fmla="*/ 80434 h 2277534"/>
                <a:gd name="connsiteX7" fmla="*/ 2171700 w 2611967"/>
                <a:gd name="connsiteY7" fmla="*/ 0 h 2277534"/>
                <a:gd name="connsiteX8" fmla="*/ 2611967 w 2611967"/>
                <a:gd name="connsiteY8" fmla="*/ 4234 h 2277534"/>
                <a:gd name="connsiteX9" fmla="*/ 2341034 w 2611967"/>
                <a:gd name="connsiteY9" fmla="*/ 381001 h 2277534"/>
                <a:gd name="connsiteX10" fmla="*/ 2142067 w 2611967"/>
                <a:gd name="connsiteY10" fmla="*/ 791634 h 2277534"/>
                <a:gd name="connsiteX11" fmla="*/ 1041400 w 2611967"/>
                <a:gd name="connsiteY11" fmla="*/ 2099734 h 2277534"/>
                <a:gd name="connsiteX0" fmla="*/ 1041400 w 2611967"/>
                <a:gd name="connsiteY0" fmla="*/ 2099734 h 2277534"/>
                <a:gd name="connsiteX1" fmla="*/ 914400 w 2611967"/>
                <a:gd name="connsiteY1" fmla="*/ 2137834 h 2277534"/>
                <a:gd name="connsiteX2" fmla="*/ 203200 w 2611967"/>
                <a:gd name="connsiteY2" fmla="*/ 2277534 h 2277534"/>
                <a:gd name="connsiteX3" fmla="*/ 0 w 2611967"/>
                <a:gd name="connsiteY3" fmla="*/ 2087034 h 2277534"/>
                <a:gd name="connsiteX4" fmla="*/ 939800 w 2611967"/>
                <a:gd name="connsiteY4" fmla="*/ 1172634 h 2277534"/>
                <a:gd name="connsiteX5" fmla="*/ 1676400 w 2611967"/>
                <a:gd name="connsiteY5" fmla="*/ 80434 h 2277534"/>
                <a:gd name="connsiteX6" fmla="*/ 2171700 w 2611967"/>
                <a:gd name="connsiteY6" fmla="*/ 0 h 2277534"/>
                <a:gd name="connsiteX7" fmla="*/ 2611967 w 2611967"/>
                <a:gd name="connsiteY7" fmla="*/ 4234 h 2277534"/>
                <a:gd name="connsiteX8" fmla="*/ 2341034 w 2611967"/>
                <a:gd name="connsiteY8" fmla="*/ 381001 h 2277534"/>
                <a:gd name="connsiteX9" fmla="*/ 2142067 w 2611967"/>
                <a:gd name="connsiteY9" fmla="*/ 791634 h 2277534"/>
                <a:gd name="connsiteX10" fmla="*/ 1041400 w 2611967"/>
                <a:gd name="connsiteY10" fmla="*/ 2099734 h 2277534"/>
                <a:gd name="connsiteX0" fmla="*/ 1041400 w 2611967"/>
                <a:gd name="connsiteY0" fmla="*/ 2099734 h 2137834"/>
                <a:gd name="connsiteX1" fmla="*/ 914400 w 2611967"/>
                <a:gd name="connsiteY1" fmla="*/ 2137834 h 2137834"/>
                <a:gd name="connsiteX2" fmla="*/ 0 w 2611967"/>
                <a:gd name="connsiteY2" fmla="*/ 2087034 h 2137834"/>
                <a:gd name="connsiteX3" fmla="*/ 939800 w 2611967"/>
                <a:gd name="connsiteY3" fmla="*/ 1172634 h 2137834"/>
                <a:gd name="connsiteX4" fmla="*/ 1676400 w 2611967"/>
                <a:gd name="connsiteY4" fmla="*/ 80434 h 2137834"/>
                <a:gd name="connsiteX5" fmla="*/ 2171700 w 2611967"/>
                <a:gd name="connsiteY5" fmla="*/ 0 h 2137834"/>
                <a:gd name="connsiteX6" fmla="*/ 2611967 w 2611967"/>
                <a:gd name="connsiteY6" fmla="*/ 4234 h 2137834"/>
                <a:gd name="connsiteX7" fmla="*/ 2341034 w 2611967"/>
                <a:gd name="connsiteY7" fmla="*/ 381001 h 2137834"/>
                <a:gd name="connsiteX8" fmla="*/ 2142067 w 2611967"/>
                <a:gd name="connsiteY8" fmla="*/ 791634 h 2137834"/>
                <a:gd name="connsiteX9" fmla="*/ 1041400 w 2611967"/>
                <a:gd name="connsiteY9" fmla="*/ 2099734 h 2137834"/>
                <a:gd name="connsiteX0" fmla="*/ 876300 w 2446867"/>
                <a:gd name="connsiteY0" fmla="*/ 2099734 h 2281767"/>
                <a:gd name="connsiteX1" fmla="*/ 749300 w 2446867"/>
                <a:gd name="connsiteY1" fmla="*/ 2137834 h 2281767"/>
                <a:gd name="connsiteX2" fmla="*/ 0 w 2446867"/>
                <a:gd name="connsiteY2" fmla="*/ 2281767 h 2281767"/>
                <a:gd name="connsiteX3" fmla="*/ 774700 w 2446867"/>
                <a:gd name="connsiteY3" fmla="*/ 1172634 h 2281767"/>
                <a:gd name="connsiteX4" fmla="*/ 1511300 w 2446867"/>
                <a:gd name="connsiteY4" fmla="*/ 80434 h 2281767"/>
                <a:gd name="connsiteX5" fmla="*/ 2006600 w 2446867"/>
                <a:gd name="connsiteY5" fmla="*/ 0 h 2281767"/>
                <a:gd name="connsiteX6" fmla="*/ 2446867 w 2446867"/>
                <a:gd name="connsiteY6" fmla="*/ 4234 h 2281767"/>
                <a:gd name="connsiteX7" fmla="*/ 2175934 w 2446867"/>
                <a:gd name="connsiteY7" fmla="*/ 381001 h 2281767"/>
                <a:gd name="connsiteX8" fmla="*/ 1976967 w 2446867"/>
                <a:gd name="connsiteY8" fmla="*/ 791634 h 2281767"/>
                <a:gd name="connsiteX9" fmla="*/ 876300 w 2446867"/>
                <a:gd name="connsiteY9" fmla="*/ 2099734 h 22817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46867" h="2281767">
                  <a:moveTo>
                    <a:pt x="876300" y="2099734"/>
                  </a:moveTo>
                  <a:lnTo>
                    <a:pt x="749300" y="2137834"/>
                  </a:lnTo>
                  <a:lnTo>
                    <a:pt x="0" y="2281767"/>
                  </a:lnTo>
                  <a:lnTo>
                    <a:pt x="774700" y="1172634"/>
                  </a:lnTo>
                  <a:lnTo>
                    <a:pt x="1511300" y="80434"/>
                  </a:lnTo>
                  <a:lnTo>
                    <a:pt x="2006600" y="0"/>
                  </a:lnTo>
                  <a:lnTo>
                    <a:pt x="2446867" y="4234"/>
                  </a:lnTo>
                  <a:cubicBezTo>
                    <a:pt x="2291645" y="220134"/>
                    <a:pt x="2326923" y="177801"/>
                    <a:pt x="2175934" y="381001"/>
                  </a:cubicBezTo>
                  <a:lnTo>
                    <a:pt x="1976967" y="791634"/>
                  </a:lnTo>
                  <a:cubicBezTo>
                    <a:pt x="1610078" y="1227667"/>
                    <a:pt x="1420989" y="1468967"/>
                    <a:pt x="876300" y="2099734"/>
                  </a:cubicBezTo>
                  <a:close/>
                </a:path>
              </a:pathLst>
            </a:custGeom>
            <a:gradFill flip="none" rotWithShape="1">
              <a:gsLst>
                <a:gs pos="9000">
                  <a:srgbClr val="FF0000">
                    <a:alpha val="98000"/>
                  </a:srgbClr>
                </a:gs>
                <a:gs pos="56000">
                  <a:schemeClr val="bg1"/>
                </a:gs>
              </a:gsLst>
              <a:lin ang="13320000" scaled="0"/>
              <a:tileRect/>
            </a:gra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1993900" y="2095500"/>
              <a:ext cx="1612900" cy="2070100"/>
            </a:xfrm>
            <a:custGeom>
              <a:avLst/>
              <a:gdLst>
                <a:gd name="connsiteX0" fmla="*/ 0 w 1612900"/>
                <a:gd name="connsiteY0" fmla="*/ 2070100 h 2070100"/>
                <a:gd name="connsiteX1" fmla="*/ 749300 w 1612900"/>
                <a:gd name="connsiteY1" fmla="*/ 1270000 h 2070100"/>
                <a:gd name="connsiteX2" fmla="*/ 1130300 w 1612900"/>
                <a:gd name="connsiteY2" fmla="*/ 762000 h 2070100"/>
                <a:gd name="connsiteX3" fmla="*/ 1320800 w 1612900"/>
                <a:gd name="connsiteY3" fmla="*/ 355600 h 2070100"/>
                <a:gd name="connsiteX4" fmla="*/ 1612900 w 1612900"/>
                <a:gd name="connsiteY4" fmla="*/ 0 h 2070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2900" h="2070100">
                  <a:moveTo>
                    <a:pt x="0" y="2070100"/>
                  </a:moveTo>
                  <a:lnTo>
                    <a:pt x="749300" y="1270000"/>
                  </a:lnTo>
                  <a:lnTo>
                    <a:pt x="1130300" y="762000"/>
                  </a:lnTo>
                  <a:lnTo>
                    <a:pt x="1320800" y="355600"/>
                  </a:lnTo>
                  <a:lnTo>
                    <a:pt x="16129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1155700" y="2057400"/>
              <a:ext cx="6146800" cy="2362200"/>
            </a:xfrm>
            <a:custGeom>
              <a:avLst/>
              <a:gdLst>
                <a:gd name="connsiteX0" fmla="*/ 0 w 6146800"/>
                <a:gd name="connsiteY0" fmla="*/ 2311400 h 2362200"/>
                <a:gd name="connsiteX1" fmla="*/ 482600 w 6146800"/>
                <a:gd name="connsiteY1" fmla="*/ 2184400 h 2362200"/>
                <a:gd name="connsiteX2" fmla="*/ 850900 w 6146800"/>
                <a:gd name="connsiteY2" fmla="*/ 2120900 h 2362200"/>
                <a:gd name="connsiteX3" fmla="*/ 952500 w 6146800"/>
                <a:gd name="connsiteY3" fmla="*/ 2260600 h 2362200"/>
                <a:gd name="connsiteX4" fmla="*/ 1054100 w 6146800"/>
                <a:gd name="connsiteY4" fmla="*/ 2336800 h 2362200"/>
                <a:gd name="connsiteX5" fmla="*/ 1295400 w 6146800"/>
                <a:gd name="connsiteY5" fmla="*/ 2336800 h 2362200"/>
                <a:gd name="connsiteX6" fmla="*/ 1612900 w 6146800"/>
                <a:gd name="connsiteY6" fmla="*/ 2260600 h 2362200"/>
                <a:gd name="connsiteX7" fmla="*/ 1879600 w 6146800"/>
                <a:gd name="connsiteY7" fmla="*/ 2159000 h 2362200"/>
                <a:gd name="connsiteX8" fmla="*/ 2057400 w 6146800"/>
                <a:gd name="connsiteY8" fmla="*/ 2120900 h 2362200"/>
                <a:gd name="connsiteX9" fmla="*/ 2146300 w 6146800"/>
                <a:gd name="connsiteY9" fmla="*/ 2171700 h 2362200"/>
                <a:gd name="connsiteX10" fmla="*/ 2209800 w 6146800"/>
                <a:gd name="connsiteY10" fmla="*/ 2311400 h 2362200"/>
                <a:gd name="connsiteX11" fmla="*/ 2374900 w 6146800"/>
                <a:gd name="connsiteY11" fmla="*/ 2324100 h 2362200"/>
                <a:gd name="connsiteX12" fmla="*/ 2616200 w 6146800"/>
                <a:gd name="connsiteY12" fmla="*/ 2286000 h 2362200"/>
                <a:gd name="connsiteX13" fmla="*/ 2921000 w 6146800"/>
                <a:gd name="connsiteY13" fmla="*/ 2197100 h 2362200"/>
                <a:gd name="connsiteX14" fmla="*/ 3187700 w 6146800"/>
                <a:gd name="connsiteY14" fmla="*/ 2120900 h 2362200"/>
                <a:gd name="connsiteX15" fmla="*/ 3340100 w 6146800"/>
                <a:gd name="connsiteY15" fmla="*/ 2108200 h 2362200"/>
                <a:gd name="connsiteX16" fmla="*/ 3378200 w 6146800"/>
                <a:gd name="connsiteY16" fmla="*/ 2222500 h 2362200"/>
                <a:gd name="connsiteX17" fmla="*/ 3530600 w 6146800"/>
                <a:gd name="connsiteY17" fmla="*/ 2298700 h 2362200"/>
                <a:gd name="connsiteX18" fmla="*/ 3733800 w 6146800"/>
                <a:gd name="connsiteY18" fmla="*/ 2362200 h 2362200"/>
                <a:gd name="connsiteX19" fmla="*/ 3949700 w 6146800"/>
                <a:gd name="connsiteY19" fmla="*/ 2336800 h 2362200"/>
                <a:gd name="connsiteX20" fmla="*/ 4229100 w 6146800"/>
                <a:gd name="connsiteY20" fmla="*/ 2247900 h 2362200"/>
                <a:gd name="connsiteX21" fmla="*/ 4419600 w 6146800"/>
                <a:gd name="connsiteY21" fmla="*/ 2171700 h 2362200"/>
                <a:gd name="connsiteX22" fmla="*/ 4495800 w 6146800"/>
                <a:gd name="connsiteY22" fmla="*/ 2260600 h 2362200"/>
                <a:gd name="connsiteX23" fmla="*/ 4533900 w 6146800"/>
                <a:gd name="connsiteY23" fmla="*/ 2349500 h 2362200"/>
                <a:gd name="connsiteX24" fmla="*/ 4673600 w 6146800"/>
                <a:gd name="connsiteY24" fmla="*/ 2336800 h 2362200"/>
                <a:gd name="connsiteX25" fmla="*/ 6146800 w 6146800"/>
                <a:gd name="connsiteY25" fmla="*/ 152400 h 2362200"/>
                <a:gd name="connsiteX26" fmla="*/ 6007100 w 6146800"/>
                <a:gd name="connsiteY26" fmla="*/ 127000 h 2362200"/>
                <a:gd name="connsiteX27" fmla="*/ 5892800 w 6146800"/>
                <a:gd name="connsiteY27" fmla="*/ 25400 h 2362200"/>
                <a:gd name="connsiteX28" fmla="*/ 5702300 w 6146800"/>
                <a:gd name="connsiteY28" fmla="*/ 88900 h 2362200"/>
                <a:gd name="connsiteX29" fmla="*/ 5410200 w 6146800"/>
                <a:gd name="connsiteY29" fmla="*/ 203200 h 2362200"/>
                <a:gd name="connsiteX30" fmla="*/ 5118100 w 6146800"/>
                <a:gd name="connsiteY30" fmla="*/ 215900 h 2362200"/>
                <a:gd name="connsiteX31" fmla="*/ 4965700 w 6146800"/>
                <a:gd name="connsiteY31" fmla="*/ 215900 h 2362200"/>
                <a:gd name="connsiteX32" fmla="*/ 4851400 w 6146800"/>
                <a:gd name="connsiteY32" fmla="*/ 76200 h 2362200"/>
                <a:gd name="connsiteX33" fmla="*/ 4673600 w 6146800"/>
                <a:gd name="connsiteY33" fmla="*/ 76200 h 2362200"/>
                <a:gd name="connsiteX34" fmla="*/ 4292600 w 6146800"/>
                <a:gd name="connsiteY34" fmla="*/ 139700 h 2362200"/>
                <a:gd name="connsiteX35" fmla="*/ 3987800 w 6146800"/>
                <a:gd name="connsiteY35" fmla="*/ 190500 h 2362200"/>
                <a:gd name="connsiteX36" fmla="*/ 3721100 w 6146800"/>
                <a:gd name="connsiteY36" fmla="*/ 190500 h 2362200"/>
                <a:gd name="connsiteX37" fmla="*/ 3568700 w 6146800"/>
                <a:gd name="connsiteY37" fmla="*/ 152400 h 2362200"/>
                <a:gd name="connsiteX38" fmla="*/ 3517900 w 6146800"/>
                <a:gd name="connsiteY38" fmla="*/ 50800 h 2362200"/>
                <a:gd name="connsiteX39" fmla="*/ 3136900 w 6146800"/>
                <a:gd name="connsiteY39" fmla="*/ 114300 h 2362200"/>
                <a:gd name="connsiteX40" fmla="*/ 2819400 w 6146800"/>
                <a:gd name="connsiteY40" fmla="*/ 152400 h 2362200"/>
                <a:gd name="connsiteX41" fmla="*/ 2603500 w 6146800"/>
                <a:gd name="connsiteY41" fmla="*/ 177800 h 2362200"/>
                <a:gd name="connsiteX42" fmla="*/ 2476500 w 6146800"/>
                <a:gd name="connsiteY42" fmla="*/ 127000 h 2362200"/>
                <a:gd name="connsiteX43" fmla="*/ 2438400 w 6146800"/>
                <a:gd name="connsiteY43" fmla="*/ 0 h 2362200"/>
                <a:gd name="connsiteX44" fmla="*/ 2438400 w 6146800"/>
                <a:gd name="connsiteY44" fmla="*/ 0 h 2362200"/>
                <a:gd name="connsiteX45" fmla="*/ 1993900 w 6146800"/>
                <a:gd name="connsiteY45" fmla="*/ 25400 h 2362200"/>
                <a:gd name="connsiteX46" fmla="*/ 1676400 w 6146800"/>
                <a:gd name="connsiteY46" fmla="*/ 101600 h 2362200"/>
                <a:gd name="connsiteX47" fmla="*/ 1498600 w 6146800"/>
                <a:gd name="connsiteY47" fmla="*/ 127000 h 2362200"/>
                <a:gd name="connsiteX48" fmla="*/ 0 w 6146800"/>
                <a:gd name="connsiteY48" fmla="*/ 2311400 h 2362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</a:cxnLst>
              <a:rect l="l" t="t" r="r" b="b"/>
              <a:pathLst>
                <a:path w="6146800" h="2362200">
                  <a:moveTo>
                    <a:pt x="0" y="2311400"/>
                  </a:moveTo>
                  <a:lnTo>
                    <a:pt x="482600" y="2184400"/>
                  </a:lnTo>
                  <a:lnTo>
                    <a:pt x="850900" y="2120900"/>
                  </a:lnTo>
                  <a:lnTo>
                    <a:pt x="952500" y="2260600"/>
                  </a:lnTo>
                  <a:lnTo>
                    <a:pt x="1054100" y="2336800"/>
                  </a:lnTo>
                  <a:lnTo>
                    <a:pt x="1295400" y="2336800"/>
                  </a:lnTo>
                  <a:lnTo>
                    <a:pt x="1612900" y="2260600"/>
                  </a:lnTo>
                  <a:lnTo>
                    <a:pt x="1879600" y="2159000"/>
                  </a:lnTo>
                  <a:lnTo>
                    <a:pt x="2057400" y="2120900"/>
                  </a:lnTo>
                  <a:lnTo>
                    <a:pt x="2146300" y="2171700"/>
                  </a:lnTo>
                  <a:lnTo>
                    <a:pt x="2209800" y="2311400"/>
                  </a:lnTo>
                  <a:lnTo>
                    <a:pt x="2374900" y="2324100"/>
                  </a:lnTo>
                  <a:lnTo>
                    <a:pt x="2616200" y="2286000"/>
                  </a:lnTo>
                  <a:lnTo>
                    <a:pt x="2921000" y="2197100"/>
                  </a:lnTo>
                  <a:lnTo>
                    <a:pt x="3187700" y="2120900"/>
                  </a:lnTo>
                  <a:lnTo>
                    <a:pt x="3340100" y="2108200"/>
                  </a:lnTo>
                  <a:lnTo>
                    <a:pt x="3378200" y="2222500"/>
                  </a:lnTo>
                  <a:lnTo>
                    <a:pt x="3530600" y="2298700"/>
                  </a:lnTo>
                  <a:lnTo>
                    <a:pt x="3733800" y="2362200"/>
                  </a:lnTo>
                  <a:lnTo>
                    <a:pt x="3949700" y="2336800"/>
                  </a:lnTo>
                  <a:lnTo>
                    <a:pt x="4229100" y="2247900"/>
                  </a:lnTo>
                  <a:lnTo>
                    <a:pt x="4419600" y="2171700"/>
                  </a:lnTo>
                  <a:lnTo>
                    <a:pt x="4495800" y="2260600"/>
                  </a:lnTo>
                  <a:lnTo>
                    <a:pt x="4533900" y="2349500"/>
                  </a:lnTo>
                  <a:lnTo>
                    <a:pt x="4673600" y="2336800"/>
                  </a:lnTo>
                  <a:lnTo>
                    <a:pt x="6146800" y="152400"/>
                  </a:lnTo>
                  <a:lnTo>
                    <a:pt x="6007100" y="127000"/>
                  </a:lnTo>
                  <a:lnTo>
                    <a:pt x="5892800" y="25400"/>
                  </a:lnTo>
                  <a:lnTo>
                    <a:pt x="5702300" y="88900"/>
                  </a:lnTo>
                  <a:lnTo>
                    <a:pt x="5410200" y="203200"/>
                  </a:lnTo>
                  <a:lnTo>
                    <a:pt x="5118100" y="215900"/>
                  </a:lnTo>
                  <a:lnTo>
                    <a:pt x="4965700" y="215900"/>
                  </a:lnTo>
                  <a:lnTo>
                    <a:pt x="4851400" y="76200"/>
                  </a:lnTo>
                  <a:lnTo>
                    <a:pt x="4673600" y="76200"/>
                  </a:lnTo>
                  <a:lnTo>
                    <a:pt x="4292600" y="139700"/>
                  </a:lnTo>
                  <a:lnTo>
                    <a:pt x="3987800" y="190500"/>
                  </a:lnTo>
                  <a:lnTo>
                    <a:pt x="3721100" y="190500"/>
                  </a:lnTo>
                  <a:lnTo>
                    <a:pt x="3568700" y="152400"/>
                  </a:lnTo>
                  <a:lnTo>
                    <a:pt x="3517900" y="50800"/>
                  </a:lnTo>
                  <a:lnTo>
                    <a:pt x="3136900" y="114300"/>
                  </a:lnTo>
                  <a:lnTo>
                    <a:pt x="2819400" y="152400"/>
                  </a:lnTo>
                  <a:lnTo>
                    <a:pt x="2603500" y="177800"/>
                  </a:lnTo>
                  <a:lnTo>
                    <a:pt x="2476500" y="127000"/>
                  </a:lnTo>
                  <a:cubicBezTo>
                    <a:pt x="2437061" y="8684"/>
                    <a:pt x="2438400" y="52861"/>
                    <a:pt x="2438400" y="0"/>
                  </a:cubicBezTo>
                  <a:lnTo>
                    <a:pt x="2438400" y="0"/>
                  </a:lnTo>
                  <a:lnTo>
                    <a:pt x="1993900" y="25400"/>
                  </a:lnTo>
                  <a:lnTo>
                    <a:pt x="1676400" y="101600"/>
                  </a:lnTo>
                  <a:lnTo>
                    <a:pt x="1498600" y="127000"/>
                  </a:lnTo>
                  <a:lnTo>
                    <a:pt x="0" y="2311400"/>
                  </a:lnTo>
                  <a:close/>
                </a:path>
              </a:pathLst>
            </a:custGeom>
            <a:noFill/>
            <a:ln w="38100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3238500" y="2146300"/>
              <a:ext cx="1473200" cy="2044700"/>
            </a:xfrm>
            <a:custGeom>
              <a:avLst/>
              <a:gdLst>
                <a:gd name="connsiteX0" fmla="*/ 0 w 1473200"/>
                <a:gd name="connsiteY0" fmla="*/ 2044700 h 2044700"/>
                <a:gd name="connsiteX1" fmla="*/ 546100 w 1473200"/>
                <a:gd name="connsiteY1" fmla="*/ 1104900 h 2044700"/>
                <a:gd name="connsiteX2" fmla="*/ 1054100 w 1473200"/>
                <a:gd name="connsiteY2" fmla="*/ 406400 h 2044700"/>
                <a:gd name="connsiteX3" fmla="*/ 1473200 w 1473200"/>
                <a:gd name="connsiteY3" fmla="*/ 0 h 2044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73200" h="2044700">
                  <a:moveTo>
                    <a:pt x="0" y="2044700"/>
                  </a:moveTo>
                  <a:lnTo>
                    <a:pt x="546100" y="1104900"/>
                  </a:lnTo>
                  <a:lnTo>
                    <a:pt x="1054100" y="406400"/>
                  </a:lnTo>
                  <a:lnTo>
                    <a:pt x="14732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4457700" y="2146300"/>
              <a:ext cx="1536700" cy="2032000"/>
            </a:xfrm>
            <a:custGeom>
              <a:avLst/>
              <a:gdLst>
                <a:gd name="connsiteX0" fmla="*/ 0 w 1536700"/>
                <a:gd name="connsiteY0" fmla="*/ 2032000 h 2032000"/>
                <a:gd name="connsiteX1" fmla="*/ 609600 w 1536700"/>
                <a:gd name="connsiteY1" fmla="*/ 1308100 h 2032000"/>
                <a:gd name="connsiteX2" fmla="*/ 1003300 w 1536700"/>
                <a:gd name="connsiteY2" fmla="*/ 723900 h 2032000"/>
                <a:gd name="connsiteX3" fmla="*/ 1219200 w 1536700"/>
                <a:gd name="connsiteY3" fmla="*/ 254000 h 2032000"/>
                <a:gd name="connsiteX4" fmla="*/ 1384300 w 1536700"/>
                <a:gd name="connsiteY4" fmla="*/ 76200 h 2032000"/>
                <a:gd name="connsiteX5" fmla="*/ 1536700 w 1536700"/>
                <a:gd name="connsiteY5" fmla="*/ 0 h 203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6700" h="2032000">
                  <a:moveTo>
                    <a:pt x="0" y="2032000"/>
                  </a:moveTo>
                  <a:lnTo>
                    <a:pt x="609600" y="1308100"/>
                  </a:lnTo>
                  <a:lnTo>
                    <a:pt x="1003300" y="723900"/>
                  </a:lnTo>
                  <a:lnTo>
                    <a:pt x="1219200" y="254000"/>
                  </a:lnTo>
                  <a:lnTo>
                    <a:pt x="1384300" y="76200"/>
                  </a:lnTo>
                  <a:lnTo>
                    <a:pt x="15367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5562600" y="2095500"/>
              <a:ext cx="1524000" cy="2120900"/>
            </a:xfrm>
            <a:custGeom>
              <a:avLst/>
              <a:gdLst>
                <a:gd name="connsiteX0" fmla="*/ 0 w 1524000"/>
                <a:gd name="connsiteY0" fmla="*/ 2120900 h 2120900"/>
                <a:gd name="connsiteX1" fmla="*/ 660400 w 1524000"/>
                <a:gd name="connsiteY1" fmla="*/ 1422400 h 2120900"/>
                <a:gd name="connsiteX2" fmla="*/ 1003300 w 1524000"/>
                <a:gd name="connsiteY2" fmla="*/ 952500 h 2120900"/>
                <a:gd name="connsiteX3" fmla="*/ 1409700 w 1524000"/>
                <a:gd name="connsiteY3" fmla="*/ 254000 h 2120900"/>
                <a:gd name="connsiteX4" fmla="*/ 1524000 w 1524000"/>
                <a:gd name="connsiteY4" fmla="*/ 0 h 2120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24000" h="2120900">
                  <a:moveTo>
                    <a:pt x="0" y="2120900"/>
                  </a:moveTo>
                  <a:lnTo>
                    <a:pt x="660400" y="1422400"/>
                  </a:lnTo>
                  <a:lnTo>
                    <a:pt x="1003300" y="952500"/>
                  </a:lnTo>
                  <a:lnTo>
                    <a:pt x="1409700" y="254000"/>
                  </a:lnTo>
                  <a:lnTo>
                    <a:pt x="15240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155700" y="2222500"/>
              <a:ext cx="6172200" cy="3873500"/>
            </a:xfrm>
            <a:custGeom>
              <a:avLst/>
              <a:gdLst>
                <a:gd name="connsiteX0" fmla="*/ 0 w 6172200"/>
                <a:gd name="connsiteY0" fmla="*/ 2133600 h 3873500"/>
                <a:gd name="connsiteX1" fmla="*/ 25400 w 6172200"/>
                <a:gd name="connsiteY1" fmla="*/ 3835400 h 3873500"/>
                <a:gd name="connsiteX2" fmla="*/ 4686300 w 6172200"/>
                <a:gd name="connsiteY2" fmla="*/ 3873500 h 3873500"/>
                <a:gd name="connsiteX3" fmla="*/ 6172200 w 6172200"/>
                <a:gd name="connsiteY3" fmla="*/ 1612900 h 3873500"/>
                <a:gd name="connsiteX4" fmla="*/ 6172200 w 6172200"/>
                <a:gd name="connsiteY4" fmla="*/ 0 h 3873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72200" h="3873500">
                  <a:moveTo>
                    <a:pt x="0" y="2133600"/>
                  </a:moveTo>
                  <a:lnTo>
                    <a:pt x="25400" y="3835400"/>
                  </a:lnTo>
                  <a:lnTo>
                    <a:pt x="4686300" y="3873500"/>
                  </a:lnTo>
                  <a:lnTo>
                    <a:pt x="6172200" y="1612900"/>
                  </a:lnTo>
                  <a:lnTo>
                    <a:pt x="6172200" y="0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>
              <a:stCxn id="5" idx="24"/>
              <a:endCxn id="11" idx="2"/>
            </p:cNvCxnSpPr>
            <p:nvPr/>
          </p:nvCxnSpPr>
          <p:spPr>
            <a:xfrm>
              <a:off x="5829300" y="4394200"/>
              <a:ext cx="12700" cy="17018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Down Arrow 73"/>
          <p:cNvSpPr/>
          <p:nvPr/>
        </p:nvSpPr>
        <p:spPr>
          <a:xfrm rot="16200000">
            <a:off x="4369791" y="697376"/>
            <a:ext cx="673224" cy="2652194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556000" y="1828800"/>
            <a:ext cx="2311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urbulent Stream Flow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358900" y="52578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HZ also serves as habitat for plants, fish eggs (</a:t>
            </a:r>
            <a:r>
              <a:rPr lang="en-US" dirty="0" err="1" smtClean="0"/>
              <a:t>redd</a:t>
            </a:r>
            <a:r>
              <a:rPr lang="en-US" dirty="0" smtClean="0"/>
              <a:t>), and </a:t>
            </a:r>
            <a:r>
              <a:rPr lang="en-US" dirty="0" err="1" smtClean="0"/>
              <a:t>macroinvertebrates</a:t>
            </a:r>
            <a:endParaRPr lang="en-US" dirty="0"/>
          </a:p>
        </p:txBody>
      </p:sp>
      <p:sp>
        <p:nvSpPr>
          <p:cNvPr id="61" name="Freeform 60"/>
          <p:cNvSpPr/>
          <p:nvPr/>
        </p:nvSpPr>
        <p:spPr>
          <a:xfrm>
            <a:off x="1955800" y="4114800"/>
            <a:ext cx="393700" cy="279400"/>
          </a:xfrm>
          <a:custGeom>
            <a:avLst/>
            <a:gdLst>
              <a:gd name="connsiteX0" fmla="*/ 114300 w 393700"/>
              <a:gd name="connsiteY0" fmla="*/ 76200 h 279400"/>
              <a:gd name="connsiteX1" fmla="*/ 0 w 393700"/>
              <a:gd name="connsiteY1" fmla="*/ 165100 h 279400"/>
              <a:gd name="connsiteX2" fmla="*/ 76200 w 393700"/>
              <a:gd name="connsiteY2" fmla="*/ 279400 h 279400"/>
              <a:gd name="connsiteX3" fmla="*/ 215900 w 393700"/>
              <a:gd name="connsiteY3" fmla="*/ 266700 h 279400"/>
              <a:gd name="connsiteX4" fmla="*/ 342900 w 393700"/>
              <a:gd name="connsiteY4" fmla="*/ 101600 h 279400"/>
              <a:gd name="connsiteX5" fmla="*/ 393700 w 393700"/>
              <a:gd name="connsiteY5" fmla="*/ 0 h 279400"/>
              <a:gd name="connsiteX6" fmla="*/ 241300 w 393700"/>
              <a:gd name="connsiteY6" fmla="*/ 0 h 279400"/>
              <a:gd name="connsiteX7" fmla="*/ 114300 w 393700"/>
              <a:gd name="connsiteY7" fmla="*/ 7620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3700" h="279400">
                <a:moveTo>
                  <a:pt x="114300" y="76200"/>
                </a:moveTo>
                <a:lnTo>
                  <a:pt x="0" y="165100"/>
                </a:lnTo>
                <a:lnTo>
                  <a:pt x="76200" y="279400"/>
                </a:lnTo>
                <a:lnTo>
                  <a:pt x="215900" y="266700"/>
                </a:lnTo>
                <a:lnTo>
                  <a:pt x="342900" y="101600"/>
                </a:lnTo>
                <a:lnTo>
                  <a:pt x="393700" y="0"/>
                </a:lnTo>
                <a:lnTo>
                  <a:pt x="241300" y="0"/>
                </a:lnTo>
                <a:lnTo>
                  <a:pt x="114300" y="7620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Freeform 61"/>
          <p:cNvSpPr/>
          <p:nvPr/>
        </p:nvSpPr>
        <p:spPr>
          <a:xfrm rot="18579356">
            <a:off x="2387600" y="3619500"/>
            <a:ext cx="393700" cy="279400"/>
          </a:xfrm>
          <a:custGeom>
            <a:avLst/>
            <a:gdLst>
              <a:gd name="connsiteX0" fmla="*/ 114300 w 393700"/>
              <a:gd name="connsiteY0" fmla="*/ 76200 h 279400"/>
              <a:gd name="connsiteX1" fmla="*/ 0 w 393700"/>
              <a:gd name="connsiteY1" fmla="*/ 165100 h 279400"/>
              <a:gd name="connsiteX2" fmla="*/ 76200 w 393700"/>
              <a:gd name="connsiteY2" fmla="*/ 279400 h 279400"/>
              <a:gd name="connsiteX3" fmla="*/ 215900 w 393700"/>
              <a:gd name="connsiteY3" fmla="*/ 266700 h 279400"/>
              <a:gd name="connsiteX4" fmla="*/ 342900 w 393700"/>
              <a:gd name="connsiteY4" fmla="*/ 101600 h 279400"/>
              <a:gd name="connsiteX5" fmla="*/ 393700 w 393700"/>
              <a:gd name="connsiteY5" fmla="*/ 0 h 279400"/>
              <a:gd name="connsiteX6" fmla="*/ 241300 w 393700"/>
              <a:gd name="connsiteY6" fmla="*/ 0 h 279400"/>
              <a:gd name="connsiteX7" fmla="*/ 114300 w 393700"/>
              <a:gd name="connsiteY7" fmla="*/ 7620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3700" h="279400">
                <a:moveTo>
                  <a:pt x="114300" y="76200"/>
                </a:moveTo>
                <a:lnTo>
                  <a:pt x="0" y="165100"/>
                </a:lnTo>
                <a:lnTo>
                  <a:pt x="76200" y="279400"/>
                </a:lnTo>
                <a:lnTo>
                  <a:pt x="215900" y="266700"/>
                </a:lnTo>
                <a:lnTo>
                  <a:pt x="342900" y="101600"/>
                </a:lnTo>
                <a:lnTo>
                  <a:pt x="393700" y="0"/>
                </a:lnTo>
                <a:lnTo>
                  <a:pt x="241300" y="0"/>
                </a:lnTo>
                <a:lnTo>
                  <a:pt x="114300" y="7620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Freeform 64"/>
          <p:cNvSpPr/>
          <p:nvPr/>
        </p:nvSpPr>
        <p:spPr>
          <a:xfrm rot="3602753">
            <a:off x="2616200" y="3175000"/>
            <a:ext cx="393700" cy="279400"/>
          </a:xfrm>
          <a:custGeom>
            <a:avLst/>
            <a:gdLst>
              <a:gd name="connsiteX0" fmla="*/ 114300 w 393700"/>
              <a:gd name="connsiteY0" fmla="*/ 76200 h 279400"/>
              <a:gd name="connsiteX1" fmla="*/ 0 w 393700"/>
              <a:gd name="connsiteY1" fmla="*/ 165100 h 279400"/>
              <a:gd name="connsiteX2" fmla="*/ 76200 w 393700"/>
              <a:gd name="connsiteY2" fmla="*/ 279400 h 279400"/>
              <a:gd name="connsiteX3" fmla="*/ 215900 w 393700"/>
              <a:gd name="connsiteY3" fmla="*/ 266700 h 279400"/>
              <a:gd name="connsiteX4" fmla="*/ 342900 w 393700"/>
              <a:gd name="connsiteY4" fmla="*/ 101600 h 279400"/>
              <a:gd name="connsiteX5" fmla="*/ 393700 w 393700"/>
              <a:gd name="connsiteY5" fmla="*/ 0 h 279400"/>
              <a:gd name="connsiteX6" fmla="*/ 241300 w 393700"/>
              <a:gd name="connsiteY6" fmla="*/ 0 h 279400"/>
              <a:gd name="connsiteX7" fmla="*/ 114300 w 393700"/>
              <a:gd name="connsiteY7" fmla="*/ 7620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3700" h="279400">
                <a:moveTo>
                  <a:pt x="114300" y="76200"/>
                </a:moveTo>
                <a:lnTo>
                  <a:pt x="0" y="165100"/>
                </a:lnTo>
                <a:lnTo>
                  <a:pt x="76200" y="279400"/>
                </a:lnTo>
                <a:lnTo>
                  <a:pt x="215900" y="266700"/>
                </a:lnTo>
                <a:lnTo>
                  <a:pt x="342900" y="101600"/>
                </a:lnTo>
                <a:lnTo>
                  <a:pt x="393700" y="0"/>
                </a:lnTo>
                <a:lnTo>
                  <a:pt x="241300" y="0"/>
                </a:lnTo>
                <a:lnTo>
                  <a:pt x="114300" y="7620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Freeform 68"/>
          <p:cNvSpPr/>
          <p:nvPr/>
        </p:nvSpPr>
        <p:spPr>
          <a:xfrm rot="246110">
            <a:off x="2882900" y="2819400"/>
            <a:ext cx="393700" cy="279400"/>
          </a:xfrm>
          <a:custGeom>
            <a:avLst/>
            <a:gdLst>
              <a:gd name="connsiteX0" fmla="*/ 114300 w 393700"/>
              <a:gd name="connsiteY0" fmla="*/ 76200 h 279400"/>
              <a:gd name="connsiteX1" fmla="*/ 0 w 393700"/>
              <a:gd name="connsiteY1" fmla="*/ 165100 h 279400"/>
              <a:gd name="connsiteX2" fmla="*/ 76200 w 393700"/>
              <a:gd name="connsiteY2" fmla="*/ 279400 h 279400"/>
              <a:gd name="connsiteX3" fmla="*/ 215900 w 393700"/>
              <a:gd name="connsiteY3" fmla="*/ 266700 h 279400"/>
              <a:gd name="connsiteX4" fmla="*/ 342900 w 393700"/>
              <a:gd name="connsiteY4" fmla="*/ 101600 h 279400"/>
              <a:gd name="connsiteX5" fmla="*/ 393700 w 393700"/>
              <a:gd name="connsiteY5" fmla="*/ 0 h 279400"/>
              <a:gd name="connsiteX6" fmla="*/ 241300 w 393700"/>
              <a:gd name="connsiteY6" fmla="*/ 0 h 279400"/>
              <a:gd name="connsiteX7" fmla="*/ 114300 w 393700"/>
              <a:gd name="connsiteY7" fmla="*/ 76200 h 279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93700" h="279400">
                <a:moveTo>
                  <a:pt x="114300" y="76200"/>
                </a:moveTo>
                <a:lnTo>
                  <a:pt x="0" y="165100"/>
                </a:lnTo>
                <a:lnTo>
                  <a:pt x="76200" y="279400"/>
                </a:lnTo>
                <a:lnTo>
                  <a:pt x="215900" y="266700"/>
                </a:lnTo>
                <a:lnTo>
                  <a:pt x="342900" y="101600"/>
                </a:lnTo>
                <a:lnTo>
                  <a:pt x="393700" y="0"/>
                </a:lnTo>
                <a:lnTo>
                  <a:pt x="241300" y="0"/>
                </a:lnTo>
                <a:lnTo>
                  <a:pt x="114300" y="7620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/>
          <p:cNvSpPr txBox="1"/>
          <p:nvPr/>
        </p:nvSpPr>
        <p:spPr>
          <a:xfrm>
            <a:off x="2629396" y="2184399"/>
            <a:ext cx="718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DD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79" name="Picture 78" descr="petribugs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1751" y="1257300"/>
            <a:ext cx="2681750" cy="2641045"/>
          </a:xfrm>
          <a:prstGeom prst="rect">
            <a:avLst/>
          </a:prstGeom>
        </p:spPr>
      </p:pic>
      <p:sp>
        <p:nvSpPr>
          <p:cNvPr id="82" name="Oval 81"/>
          <p:cNvSpPr/>
          <p:nvPr/>
        </p:nvSpPr>
        <p:spPr>
          <a:xfrm>
            <a:off x="4737100" y="3352800"/>
            <a:ext cx="241300" cy="2540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4" name="Straight Connector 83"/>
          <p:cNvCxnSpPr>
            <a:stCxn id="82" idx="0"/>
          </p:cNvCxnSpPr>
          <p:nvPr/>
        </p:nvCxnSpPr>
        <p:spPr>
          <a:xfrm rot="5400000" flipH="1" flipV="1">
            <a:off x="4943475" y="1552575"/>
            <a:ext cx="1714500" cy="1885950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>
            <a:endCxn id="79" idx="2"/>
          </p:cNvCxnSpPr>
          <p:nvPr/>
        </p:nvCxnSpPr>
        <p:spPr>
          <a:xfrm>
            <a:off x="4870450" y="3619500"/>
            <a:ext cx="2742176" cy="278845"/>
          </a:xfrm>
          <a:prstGeom prst="line">
            <a:avLst/>
          </a:prstGeom>
          <a:ln w="635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0" name="Title 5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Habita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i="1" dirty="0" err="1" smtClean="0"/>
              <a:t>Hyporheic</a:t>
            </a:r>
            <a:r>
              <a:rPr lang="en-US" i="1" dirty="0" smtClean="0"/>
              <a:t> Zones: the next constructed wetland?</a:t>
            </a:r>
            <a:endParaRPr lang="en-US" i="1" dirty="0"/>
          </a:p>
        </p:txBody>
      </p:sp>
      <p:pic>
        <p:nvPicPr>
          <p:cNvPr id="3" name="Picture 2" descr="Screen Shot 2014-01-25 at 1.31.39 AM.png"/>
          <p:cNvPicPr>
            <a:picLocks noChangeAspect="1"/>
          </p:cNvPicPr>
          <p:nvPr/>
        </p:nvPicPr>
        <p:blipFill>
          <a:blip r:embed="rId2"/>
          <a:srcRect t="6623"/>
          <a:stretch>
            <a:fillRect/>
          </a:stretch>
        </p:blipFill>
        <p:spPr>
          <a:xfrm>
            <a:off x="854098" y="1741587"/>
            <a:ext cx="7446667" cy="352956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54098" y="5533049"/>
            <a:ext cx="78327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wrence et al (2013) “</a:t>
            </a:r>
            <a:r>
              <a:rPr lang="en-US" dirty="0" err="1" smtClean="0"/>
              <a:t>Hyporheic</a:t>
            </a:r>
            <a:r>
              <a:rPr lang="en-US" dirty="0" smtClean="0"/>
              <a:t> Zone in Urban Streams: Review and Opportunities for Enhancing Water Quality and Improving Aquatic Habitat by Active Management”  </a:t>
            </a:r>
            <a:r>
              <a:rPr lang="en-US" i="1" dirty="0" smtClean="0"/>
              <a:t>Environmental Engineering Management</a:t>
            </a:r>
            <a:r>
              <a:rPr lang="en-US" dirty="0" smtClean="0"/>
              <a:t>, </a:t>
            </a:r>
            <a:r>
              <a:rPr lang="en-US" b="1" dirty="0" smtClean="0"/>
              <a:t>30</a:t>
            </a:r>
            <a:r>
              <a:rPr lang="en-US" dirty="0" smtClean="0"/>
              <a:t>: 480-501 </a:t>
            </a: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57624"/>
            <a:ext cx="8888150" cy="1143000"/>
          </a:xfrm>
        </p:spPr>
        <p:txBody>
          <a:bodyPr>
            <a:noAutofit/>
          </a:bodyPr>
          <a:lstStyle/>
          <a:p>
            <a:r>
              <a:rPr lang="en-US" sz="3600" i="1" u="sng" dirty="0" smtClean="0"/>
              <a:t>Goal</a:t>
            </a:r>
            <a:r>
              <a:rPr lang="en-US" sz="3600" i="1" dirty="0" smtClean="0"/>
              <a:t>: develop predictive tools of pollutant removal in the </a:t>
            </a:r>
            <a:r>
              <a:rPr lang="en-US" sz="3600" i="1" dirty="0" err="1" smtClean="0"/>
              <a:t>hyporheic</a:t>
            </a:r>
            <a:r>
              <a:rPr lang="en-US" sz="3600" i="1" dirty="0" smtClean="0"/>
              <a:t> zone </a:t>
            </a:r>
            <a:endParaRPr lang="en-US" sz="36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684"/>
            <a:ext cx="8229600" cy="4525963"/>
          </a:xfrm>
        </p:spPr>
        <p:txBody>
          <a:bodyPr/>
          <a:lstStyle/>
          <a:p>
            <a:r>
              <a:rPr lang="en-US" dirty="0" smtClean="0"/>
              <a:t>Theoretical </a:t>
            </a:r>
            <a:r>
              <a:rPr lang="en-US" dirty="0"/>
              <a:t>s</a:t>
            </a:r>
            <a:r>
              <a:rPr lang="en-US" dirty="0" smtClean="0"/>
              <a:t>tudies of </a:t>
            </a:r>
            <a:r>
              <a:rPr lang="en-US" dirty="0" err="1" smtClean="0"/>
              <a:t>hyporheic</a:t>
            </a:r>
            <a:r>
              <a:rPr lang="en-US" dirty="0" smtClean="0"/>
              <a:t> exchange and pollutant removal (S. Grant, S. </a:t>
            </a:r>
            <a:r>
              <a:rPr lang="en-US" dirty="0" err="1" smtClean="0"/>
              <a:t>Elghobashi</a:t>
            </a:r>
            <a:r>
              <a:rPr lang="en-US" dirty="0" smtClean="0"/>
              <a:t>, I. </a:t>
            </a:r>
            <a:r>
              <a:rPr lang="en-US" dirty="0" err="1" smtClean="0"/>
              <a:t>Marusic</a:t>
            </a:r>
            <a:r>
              <a:rPr lang="en-US" dirty="0" smtClean="0"/>
              <a:t>, D. Chung, M. </a:t>
            </a:r>
            <a:r>
              <a:rPr lang="en-US" dirty="0" err="1" smtClean="0"/>
              <a:t>Azizian</a:t>
            </a:r>
            <a:r>
              <a:rPr lang="en-US" dirty="0" smtClean="0"/>
              <a:t>; </a:t>
            </a:r>
            <a:r>
              <a:rPr lang="en-US" dirty="0" smtClean="0"/>
              <a:t>A. </a:t>
            </a:r>
            <a:r>
              <a:rPr lang="en-US" dirty="0" err="1" smtClean="0"/>
              <a:t>Kalantari</a:t>
            </a:r>
            <a:r>
              <a:rPr lang="en-US" dirty="0" smtClean="0"/>
              <a:t>)</a:t>
            </a:r>
          </a:p>
          <a:p>
            <a:r>
              <a:rPr lang="en-US" dirty="0" smtClean="0"/>
              <a:t>Laboratory-scale experimental studies of pollutant removal (P. Cook, A. </a:t>
            </a:r>
            <a:r>
              <a:rPr lang="en-US" dirty="0" err="1" smtClean="0"/>
              <a:t>Mccluskey</a:t>
            </a:r>
            <a:r>
              <a:rPr lang="en-US" dirty="0" smtClean="0"/>
              <a:t>)</a:t>
            </a:r>
          </a:p>
          <a:p>
            <a:r>
              <a:rPr lang="en-US" dirty="0" smtClean="0"/>
              <a:t>Field-scale extrapolations of theoretical and lab-scale studies (M. </a:t>
            </a:r>
            <a:r>
              <a:rPr lang="en-US" dirty="0" err="1" smtClean="0"/>
              <a:t>Stewardson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pressure_head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1302" y="1857100"/>
            <a:ext cx="5405968" cy="745569"/>
          </a:xfrm>
          <a:prstGeom prst="rect">
            <a:avLst/>
          </a:prstGeom>
        </p:spPr>
      </p:pic>
      <p:pic>
        <p:nvPicPr>
          <p:cNvPr id="8" name="Picture 7" descr="Vector Plot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8172" y="2770083"/>
            <a:ext cx="5210508" cy="2085892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504004" y="2213664"/>
            <a:ext cx="734460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>
            <a:off x="1804845" y="1851810"/>
            <a:ext cx="65598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0800000">
            <a:off x="1806430" y="2576925"/>
            <a:ext cx="65598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>
            <a:off x="1804845" y="2226640"/>
            <a:ext cx="65598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2"/>
          <p:cNvGraphicFramePr>
            <a:graphicFrameLocks noChangeAspect="1"/>
          </p:cNvGraphicFramePr>
          <p:nvPr/>
        </p:nvGraphicFramePr>
        <p:xfrm>
          <a:off x="1648493" y="1768994"/>
          <a:ext cx="115077" cy="176212"/>
        </p:xfrm>
        <a:graphic>
          <a:graphicData uri="http://schemas.openxmlformats.org/presentationml/2006/ole">
            <p:oleObj spid="_x0000_s14338" name="Equation" r:id="rId5" imgW="88900" imgH="139700" progId="Equation.DSMT4">
              <p:embed/>
            </p:oleObj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1450833" y="2126628"/>
          <a:ext cx="309562" cy="176212"/>
        </p:xfrm>
        <a:graphic>
          <a:graphicData uri="http://schemas.openxmlformats.org/presentationml/2006/ole">
            <p:oleObj spid="_x0000_s14339" name="Equation" r:id="rId6" imgW="241300" imgH="139700" progId="Equation.DSMT4">
              <p:embed/>
            </p:oleObj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/>
        </p:nvGraphicFramePr>
        <p:xfrm>
          <a:off x="1625458" y="2479053"/>
          <a:ext cx="146050" cy="176212"/>
        </p:xfrm>
        <a:graphic>
          <a:graphicData uri="http://schemas.openxmlformats.org/presentationml/2006/ole">
            <p:oleObj spid="_x0000_s14340" name="Equation" r:id="rId7" imgW="114300" imgH="139700" progId="Equation.DSMT4">
              <p:embed/>
            </p:oleObj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rot="16200000" flipV="1">
            <a:off x="829634" y="3813029"/>
            <a:ext cx="2085890" cy="1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0800000">
            <a:off x="1809627" y="2772728"/>
            <a:ext cx="65598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10800000">
            <a:off x="1809627" y="4854386"/>
            <a:ext cx="65598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1801161" y="3777626"/>
            <a:ext cx="65598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2"/>
          <p:cNvGraphicFramePr>
            <a:graphicFrameLocks noChangeAspect="1"/>
          </p:cNvGraphicFramePr>
          <p:nvPr/>
        </p:nvGraphicFramePr>
        <p:xfrm>
          <a:off x="1640802" y="2694159"/>
          <a:ext cx="149225" cy="176212"/>
        </p:xfrm>
        <a:graphic>
          <a:graphicData uri="http://schemas.openxmlformats.org/presentationml/2006/ole">
            <p:oleObj spid="_x0000_s14341" name="Equation" r:id="rId8" imgW="114300" imgH="139700" progId="Equation.DSMT4">
              <p:embed/>
            </p:oleObj>
          </a:graphicData>
        </a:graphic>
      </p:graphicFrame>
      <p:graphicFrame>
        <p:nvGraphicFramePr>
          <p:cNvPr id="42" name="Object 2"/>
          <p:cNvGraphicFramePr>
            <a:graphicFrameLocks noChangeAspect="1"/>
          </p:cNvGraphicFramePr>
          <p:nvPr/>
        </p:nvGraphicFramePr>
        <p:xfrm>
          <a:off x="1298575" y="3659188"/>
          <a:ext cx="422275" cy="238125"/>
        </p:xfrm>
        <a:graphic>
          <a:graphicData uri="http://schemas.openxmlformats.org/presentationml/2006/ole">
            <p:oleObj spid="_x0000_s14342" name="Equation" r:id="rId9" imgW="330200" imgH="190500" progId="Equation.DSMT4">
              <p:embed/>
            </p:oleObj>
          </a:graphicData>
        </a:graphic>
      </p:graphicFrame>
      <p:graphicFrame>
        <p:nvGraphicFramePr>
          <p:cNvPr id="43" name="Object 2"/>
          <p:cNvGraphicFramePr>
            <a:graphicFrameLocks noChangeAspect="1"/>
          </p:cNvGraphicFramePr>
          <p:nvPr/>
        </p:nvGraphicFramePr>
        <p:xfrm>
          <a:off x="1449388" y="4770438"/>
          <a:ext cx="258762" cy="158750"/>
        </p:xfrm>
        <a:graphic>
          <a:graphicData uri="http://schemas.openxmlformats.org/presentationml/2006/ole">
            <p:oleObj spid="_x0000_s14343" name="Equation" r:id="rId10" imgW="203200" imgH="127000" progId="Equation.DSMT4">
              <p:embed/>
            </p:oleObj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rot="10800000" flipV="1">
            <a:off x="1938170" y="4878793"/>
            <a:ext cx="5210510" cy="2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>
            <a:off x="1891074" y="4927495"/>
            <a:ext cx="1042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5400000">
            <a:off x="4453866" y="4932111"/>
            <a:ext cx="1042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rot="5400000">
            <a:off x="7016400" y="4925761"/>
            <a:ext cx="1042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4434803" y="4997716"/>
          <a:ext cx="149225" cy="176212"/>
        </p:xfrm>
        <a:graphic>
          <a:graphicData uri="http://schemas.openxmlformats.org/presentationml/2006/ole">
            <p:oleObj spid="_x0000_s14345" name="Equation" r:id="rId11" imgW="114300" imgH="139700" progId="Equation.DSMT4">
              <p:embed/>
            </p:oleObj>
          </a:graphicData>
        </a:graphic>
      </p:graphicFrame>
      <p:cxnSp>
        <p:nvCxnSpPr>
          <p:cNvPr id="63" name="Straight Arrow Connector 62"/>
          <p:cNvCxnSpPr/>
          <p:nvPr/>
        </p:nvCxnSpPr>
        <p:spPr>
          <a:xfrm rot="5400000">
            <a:off x="3843735" y="4927495"/>
            <a:ext cx="1042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 rot="5400000">
            <a:off x="5139663" y="4938461"/>
            <a:ext cx="1042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5400000">
            <a:off x="6455699" y="4932111"/>
            <a:ext cx="1042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rot="5400000">
            <a:off x="5805882" y="4927495"/>
            <a:ext cx="1042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5781675" y="4995863"/>
          <a:ext cx="166688" cy="160337"/>
        </p:xfrm>
        <a:graphic>
          <a:graphicData uri="http://schemas.openxmlformats.org/presentationml/2006/ole">
            <p:oleObj spid="_x0000_s14346" name="Equation" r:id="rId12" imgW="127000" imgH="12700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5400000">
            <a:off x="3178301" y="4938461"/>
            <a:ext cx="1042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4" name="Object 2"/>
          <p:cNvGraphicFramePr>
            <a:graphicFrameLocks noChangeAspect="1"/>
          </p:cNvGraphicFramePr>
          <p:nvPr/>
        </p:nvGraphicFramePr>
        <p:xfrm>
          <a:off x="3051175" y="5018088"/>
          <a:ext cx="265113" cy="160337"/>
        </p:xfrm>
        <a:graphic>
          <a:graphicData uri="http://schemas.openxmlformats.org/presentationml/2006/ole">
            <p:oleObj spid="_x0000_s14347" name="Equation" r:id="rId13" imgW="203200" imgH="127000" progId="Equation.DSMT4">
              <p:embed/>
            </p:oleObj>
          </a:graphicData>
        </a:graphic>
      </p:graphicFrame>
      <p:cxnSp>
        <p:nvCxnSpPr>
          <p:cNvPr id="55" name="Straight Arrow Connector 54"/>
          <p:cNvCxnSpPr/>
          <p:nvPr/>
        </p:nvCxnSpPr>
        <p:spPr>
          <a:xfrm rot="5400000">
            <a:off x="2548335" y="4938461"/>
            <a:ext cx="104222" cy="1588"/>
          </a:xfrm>
          <a:prstGeom prst="straightConnector1">
            <a:avLst/>
          </a:prstGeom>
          <a:ln w="12700">
            <a:solidFill>
              <a:schemeClr val="tx1"/>
            </a:solidFill>
            <a:tailEnd type="non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1741488" y="5003800"/>
          <a:ext cx="365125" cy="192088"/>
        </p:xfrm>
        <a:graphic>
          <a:graphicData uri="http://schemas.openxmlformats.org/presentationml/2006/ole">
            <p:oleObj spid="_x0000_s14348" name="Equation" r:id="rId14" imgW="279400" imgH="152400" progId="Equation.DSMT4">
              <p:embed/>
            </p:oleObj>
          </a:graphicData>
        </a:graphic>
      </p:graphicFrame>
      <p:graphicFrame>
        <p:nvGraphicFramePr>
          <p:cNvPr id="67" name="Object 2"/>
          <p:cNvGraphicFramePr>
            <a:graphicFrameLocks noChangeAspect="1"/>
          </p:cNvGraphicFramePr>
          <p:nvPr/>
        </p:nvGraphicFramePr>
        <p:xfrm>
          <a:off x="6967538" y="4965700"/>
          <a:ext cx="250825" cy="193675"/>
        </p:xfrm>
        <a:graphic>
          <a:graphicData uri="http://schemas.openxmlformats.org/presentationml/2006/ole">
            <p:oleObj spid="_x0000_s14349" name="Equation" r:id="rId15" imgW="190500" imgH="152400" progId="Equation.DSMT4">
              <p:embed/>
            </p:oleObj>
          </a:graphicData>
        </a:graphic>
      </p:graphicFrame>
      <p:grpSp>
        <p:nvGrpSpPr>
          <p:cNvPr id="2" name="Group 76"/>
          <p:cNvGrpSpPr/>
          <p:nvPr/>
        </p:nvGrpSpPr>
        <p:grpSpPr>
          <a:xfrm>
            <a:off x="7520920" y="2770084"/>
            <a:ext cx="71948" cy="2085890"/>
            <a:chOff x="7609416" y="1213369"/>
            <a:chExt cx="71948" cy="2085890"/>
          </a:xfrm>
        </p:grpSpPr>
        <p:cxnSp>
          <p:nvCxnSpPr>
            <p:cNvPr id="69" name="Straight Arrow Connector 68"/>
            <p:cNvCxnSpPr/>
            <p:nvPr/>
          </p:nvCxnSpPr>
          <p:spPr>
            <a:xfrm rot="5400000">
              <a:off x="6570176" y="2256313"/>
              <a:ext cx="2085890" cy="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rot="10800000" flipV="1">
              <a:off x="7609416" y="1216544"/>
              <a:ext cx="6559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10800000" flipV="1">
              <a:off x="7612591" y="3289731"/>
              <a:ext cx="6559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rot="10800000">
              <a:off x="7615766" y="2219321"/>
              <a:ext cx="65598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none" w="lg" len="lg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7609802" y="2674315"/>
          <a:ext cx="298450" cy="176213"/>
        </p:xfrm>
        <a:graphic>
          <a:graphicData uri="http://schemas.openxmlformats.org/presentationml/2006/ole">
            <p:oleObj spid="_x0000_s14350" name="Equation" r:id="rId16" imgW="228600" imgH="139700" progId="Equation.DSMT4">
              <p:embed/>
            </p:oleObj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7617740" y="3674440"/>
          <a:ext cx="315912" cy="176213"/>
        </p:xfrm>
        <a:graphic>
          <a:graphicData uri="http://schemas.openxmlformats.org/presentationml/2006/ole">
            <p:oleObj spid="_x0000_s14351" name="Equation" r:id="rId17" imgW="241300" imgH="139700" progId="Equation.DSMT4">
              <p:embed/>
            </p:oleObj>
          </a:graphicData>
        </a:graphic>
      </p:graphicFrame>
      <p:graphicFrame>
        <p:nvGraphicFramePr>
          <p:cNvPr id="80" name="Object 2"/>
          <p:cNvGraphicFramePr>
            <a:graphicFrameLocks noChangeAspect="1"/>
          </p:cNvGraphicFramePr>
          <p:nvPr/>
        </p:nvGraphicFramePr>
        <p:xfrm>
          <a:off x="7612977" y="4731715"/>
          <a:ext cx="315913" cy="176213"/>
        </p:xfrm>
        <a:graphic>
          <a:graphicData uri="http://schemas.openxmlformats.org/presentationml/2006/ole">
            <p:oleObj spid="_x0000_s14352" name="Equation" r:id="rId18" imgW="241300" imgH="139700" progId="Equation.DSMT4">
              <p:embed/>
            </p:oleObj>
          </a:graphicData>
        </a:graphic>
      </p:graphicFrame>
      <p:pic>
        <p:nvPicPr>
          <p:cNvPr id="81" name="Picture 80" descr="Color_Scale.jpg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 flipH="1">
            <a:off x="7227269" y="2767756"/>
            <a:ext cx="211084" cy="2088218"/>
          </a:xfrm>
          <a:prstGeom prst="rect">
            <a:avLst/>
          </a:prstGeom>
        </p:spPr>
      </p:pic>
      <p:graphicFrame>
        <p:nvGraphicFramePr>
          <p:cNvPr id="46" name="Object 2"/>
          <p:cNvGraphicFramePr>
            <a:graphicFrameLocks noChangeAspect="1"/>
          </p:cNvGraphicFramePr>
          <p:nvPr/>
        </p:nvGraphicFramePr>
        <p:xfrm>
          <a:off x="4394200" y="5273675"/>
          <a:ext cx="241300" cy="258814"/>
        </p:xfrm>
        <a:graphic>
          <a:graphicData uri="http://schemas.openxmlformats.org/presentationml/2006/ole">
            <p:oleObj spid="_x0000_s14344" name="Equation" r:id="rId20" imgW="127000" imgH="139700" progId="Equation.DSMT4">
              <p:embed/>
            </p:oleObj>
          </a:graphicData>
        </a:graphic>
      </p:graphicFrame>
      <p:cxnSp>
        <p:nvCxnSpPr>
          <p:cNvPr id="103" name="Straight Arrow Connector 102"/>
          <p:cNvCxnSpPr/>
          <p:nvPr/>
        </p:nvCxnSpPr>
        <p:spPr>
          <a:xfrm>
            <a:off x="2603500" y="1574800"/>
            <a:ext cx="2578100" cy="12700"/>
          </a:xfrm>
          <a:prstGeom prst="straightConnector1">
            <a:avLst/>
          </a:prstGeom>
          <a:ln w="9525">
            <a:solidFill>
              <a:schemeClr val="tx1"/>
            </a:solidFill>
            <a:prstDash val="solid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2"/>
          <p:cNvGraphicFramePr>
            <a:graphicFrameLocks noChangeAspect="1"/>
          </p:cNvGraphicFramePr>
          <p:nvPr/>
        </p:nvGraphicFramePr>
        <p:xfrm>
          <a:off x="3770313" y="1266825"/>
          <a:ext cx="198437" cy="247650"/>
        </p:xfrm>
        <a:graphic>
          <a:graphicData uri="http://schemas.openxmlformats.org/presentationml/2006/ole">
            <p:oleObj spid="_x0000_s14353" name="Equation" r:id="rId21" imgW="127000" imgH="165100" progId="Equation.DSMT4">
              <p:embed/>
            </p:oleObj>
          </a:graphicData>
        </a:graphic>
      </p:graphicFrame>
      <p:graphicFrame>
        <p:nvGraphicFramePr>
          <p:cNvPr id="106" name="Object 2"/>
          <p:cNvGraphicFramePr>
            <a:graphicFrameLocks noChangeAspect="1"/>
          </p:cNvGraphicFramePr>
          <p:nvPr/>
        </p:nvGraphicFramePr>
        <p:xfrm>
          <a:off x="1041400" y="3619500"/>
          <a:ext cx="243719" cy="330200"/>
        </p:xfrm>
        <a:graphic>
          <a:graphicData uri="http://schemas.openxmlformats.org/presentationml/2006/ole">
            <p:oleObj spid="_x0000_s14354" name="Equation" r:id="rId22" imgW="127000" imgH="177800" progId="Equation.DSMT4">
              <p:embed/>
            </p:oleObj>
          </a:graphicData>
        </a:graphic>
      </p:graphicFrame>
      <p:graphicFrame>
        <p:nvGraphicFramePr>
          <p:cNvPr id="107" name="Object 2"/>
          <p:cNvGraphicFramePr>
            <a:graphicFrameLocks noChangeAspect="1"/>
          </p:cNvGraphicFramePr>
          <p:nvPr/>
        </p:nvGraphicFramePr>
        <p:xfrm>
          <a:off x="652463" y="2020888"/>
          <a:ext cx="744537" cy="349250"/>
        </p:xfrm>
        <a:graphic>
          <a:graphicData uri="http://schemas.openxmlformats.org/presentationml/2006/ole">
            <p:oleObj spid="_x0000_s14355" name="Equation" r:id="rId23" imgW="419100" imgH="203200" progId="Equation.DSMT4">
              <p:embed/>
            </p:oleObj>
          </a:graphicData>
        </a:graphic>
      </p:graphicFrame>
      <p:graphicFrame>
        <p:nvGraphicFramePr>
          <p:cNvPr id="108" name="Object 2"/>
          <p:cNvGraphicFramePr>
            <a:graphicFrameLocks noChangeAspect="1"/>
          </p:cNvGraphicFramePr>
          <p:nvPr/>
        </p:nvGraphicFramePr>
        <p:xfrm>
          <a:off x="7899400" y="3548063"/>
          <a:ext cx="406400" cy="396875"/>
        </p:xfrm>
        <a:graphic>
          <a:graphicData uri="http://schemas.openxmlformats.org/presentationml/2006/ole">
            <p:oleObj spid="_x0000_s14356" name="Equation" r:id="rId24" imgW="203200" imgH="203200" progId="Equation.DSMT4">
              <p:embed/>
            </p:oleObj>
          </a:graphicData>
        </a:graphic>
      </p:graphicFrame>
      <p:sp>
        <p:nvSpPr>
          <p:cNvPr id="58" name="Rectangle 57"/>
          <p:cNvSpPr/>
          <p:nvPr/>
        </p:nvSpPr>
        <p:spPr>
          <a:xfrm>
            <a:off x="3911600" y="2768600"/>
            <a:ext cx="1282700" cy="2070100"/>
          </a:xfrm>
          <a:prstGeom prst="rect">
            <a:avLst/>
          </a:prstGeom>
          <a:noFill/>
          <a:ln w="5080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 rot="16200000" flipV="1">
            <a:off x="4819650" y="5035550"/>
            <a:ext cx="4953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5143500" y="5384800"/>
            <a:ext cx="9281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nit cell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495300" y="6146800"/>
            <a:ext cx="993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gure 1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474</Words>
  <Application>Microsoft Macintosh PowerPoint</Application>
  <PresentationFormat>On-screen Show (4:3)</PresentationFormat>
  <Paragraphs>86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Hyporheic Exchange and Urban Water Demand Studies</vt:lpstr>
      <vt:lpstr>Slide 2</vt:lpstr>
      <vt:lpstr>Slide 3</vt:lpstr>
      <vt:lpstr>Microbial Metabolism</vt:lpstr>
      <vt:lpstr>“River’s Liver”</vt:lpstr>
      <vt:lpstr>Habitat</vt:lpstr>
      <vt:lpstr>Hyporheic Zones: the next constructed wetland?</vt:lpstr>
      <vt:lpstr>Goal: develop predictive tools of pollutant removal in the hyporheic zone </vt:lpstr>
      <vt:lpstr>Slide 9</vt:lpstr>
      <vt:lpstr>Slide 10</vt:lpstr>
      <vt:lpstr>Slide 11</vt:lpstr>
      <vt:lpstr>Melbourne per capita water consumption</vt:lpstr>
      <vt:lpstr>Slide 13</vt:lpstr>
      <vt:lpstr>Slide 14</vt:lpstr>
      <vt:lpstr>Slide 15</vt:lpstr>
      <vt:lpstr>Participants</vt:lpstr>
    </vt:vector>
  </TitlesOfParts>
  <Company>University of California Irvin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yporheic Exchange and Urban Water Demand Studies</dc:title>
  <dc:creator>Stanley Grant</dc:creator>
  <cp:lastModifiedBy>Stanley Grant</cp:lastModifiedBy>
  <cp:revision>1</cp:revision>
  <dcterms:created xsi:type="dcterms:W3CDTF">2014-01-25T09:26:50Z</dcterms:created>
  <dcterms:modified xsi:type="dcterms:W3CDTF">2014-01-25T09:46:40Z</dcterms:modified>
</cp:coreProperties>
</file>